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91C9D56" w14:textId="64877C9B" w:rsidR="00BF25C6" w:rsidRPr="00E50C50" w:rsidRDefault="00BF25C6" w:rsidP="00BF25C6">
      <w:pPr>
        <w:ind w:firstLine="567"/>
        <w:rPr>
          <w:b/>
          <w:sz w:val="28"/>
          <w:szCs w:val="28"/>
        </w:rPr>
      </w:pPr>
      <w:bookmarkStart w:id="0" w:name="_GoBack"/>
      <w:r w:rsidRPr="00E50C50">
        <w:rPr>
          <w:b/>
          <w:sz w:val="28"/>
          <w:szCs w:val="28"/>
        </w:rPr>
        <w:t xml:space="preserve">1 </w:t>
      </w:r>
      <w:r w:rsidR="006F57C3">
        <w:rPr>
          <w:b/>
          <w:sz w:val="28"/>
          <w:szCs w:val="28"/>
        </w:rPr>
        <w:t>Архитектурно-строительный раздел</w:t>
      </w:r>
    </w:p>
    <w:p w14:paraId="29CC9335" w14:textId="2F2BA04D" w:rsidR="00BF25C6" w:rsidRDefault="00BF25C6" w:rsidP="00BF25C6">
      <w:pPr>
        <w:ind w:firstLine="567"/>
        <w:rPr>
          <w:b/>
          <w:sz w:val="28"/>
          <w:szCs w:val="28"/>
        </w:rPr>
      </w:pPr>
    </w:p>
    <w:p w14:paraId="0BC1B89B" w14:textId="13ECB71E" w:rsidR="00BF25C6" w:rsidRPr="006F57C3" w:rsidRDefault="00BF25C6" w:rsidP="00BF25C6">
      <w:pPr>
        <w:pStyle w:val="20"/>
        <w:ind w:firstLine="567"/>
        <w:jc w:val="both"/>
        <w:rPr>
          <w:b/>
          <w:sz w:val="28"/>
          <w:szCs w:val="28"/>
        </w:rPr>
      </w:pPr>
      <w:bookmarkStart w:id="1" w:name="_Toc517433925"/>
      <w:r w:rsidRPr="006F57C3">
        <w:rPr>
          <w:b/>
          <w:sz w:val="28"/>
          <w:szCs w:val="28"/>
        </w:rPr>
        <w:t>1.</w:t>
      </w:r>
      <w:r w:rsidR="00B05F3A" w:rsidRPr="006F57C3">
        <w:rPr>
          <w:b/>
          <w:sz w:val="28"/>
          <w:szCs w:val="28"/>
        </w:rPr>
        <w:t>1</w:t>
      </w:r>
      <w:r w:rsidRPr="006F57C3">
        <w:rPr>
          <w:b/>
          <w:sz w:val="28"/>
          <w:szCs w:val="28"/>
        </w:rPr>
        <w:t xml:space="preserve"> </w:t>
      </w:r>
      <w:bookmarkEnd w:id="1"/>
      <w:r w:rsidRPr="006F57C3">
        <w:rPr>
          <w:b/>
          <w:sz w:val="28"/>
          <w:szCs w:val="28"/>
        </w:rPr>
        <w:t>Исходные данные</w:t>
      </w:r>
    </w:p>
    <w:p w14:paraId="21D3C856" w14:textId="77777777" w:rsidR="00BF25C6" w:rsidRPr="009D4AC3" w:rsidRDefault="00BF25C6" w:rsidP="00BF25C6">
      <w:pPr>
        <w:ind w:firstLine="567"/>
        <w:jc w:val="both"/>
        <w:rPr>
          <w:sz w:val="28"/>
          <w:szCs w:val="28"/>
        </w:rPr>
      </w:pPr>
    </w:p>
    <w:p w14:paraId="2789D536" w14:textId="77777777" w:rsidR="00C04C59" w:rsidRPr="00DB0A78" w:rsidRDefault="00C04C59" w:rsidP="00C04C59">
      <w:pPr>
        <w:pStyle w:val="afffffc"/>
        <w:spacing w:after="0"/>
        <w:ind w:firstLine="567"/>
        <w:rPr>
          <w:szCs w:val="28"/>
        </w:rPr>
      </w:pPr>
      <w:r w:rsidRPr="00DB0A78">
        <w:rPr>
          <w:szCs w:val="28"/>
        </w:rPr>
        <w:t xml:space="preserve">Площадка строительства располагается </w:t>
      </w:r>
      <w:r w:rsidRPr="00DB0A78">
        <w:rPr>
          <w:rFonts w:eastAsia="Times New Roman"/>
          <w:color w:val="000000"/>
          <w:szCs w:val="28"/>
        </w:rPr>
        <w:t>на ул. Грушевской в г. Минск</w:t>
      </w:r>
      <w:r w:rsidRPr="00DB0A78">
        <w:rPr>
          <w:szCs w:val="28"/>
        </w:rPr>
        <w:t>, на свободной от застройки территории.</w:t>
      </w:r>
    </w:p>
    <w:p w14:paraId="6DC54890" w14:textId="12BF7A57" w:rsidR="00C04C59" w:rsidRPr="003E31C8" w:rsidRDefault="00C04C59" w:rsidP="00C04C59">
      <w:pPr>
        <w:ind w:firstLine="567"/>
        <w:jc w:val="both"/>
        <w:rPr>
          <w:rFonts w:eastAsia="SimSun"/>
          <w:sz w:val="28"/>
          <w:szCs w:val="28"/>
        </w:rPr>
      </w:pPr>
      <w:r w:rsidRPr="00DB0A78">
        <w:rPr>
          <w:rFonts w:eastAsia="SimSun"/>
          <w:sz w:val="28"/>
          <w:szCs w:val="28"/>
        </w:rPr>
        <w:t xml:space="preserve">Климатический район строительства II-В по </w:t>
      </w:r>
      <w:r w:rsidR="006F5F12">
        <w:rPr>
          <w:rFonts w:eastAsia="SimSun"/>
          <w:color w:val="FF0000"/>
          <w:sz w:val="28"/>
          <w:szCs w:val="28"/>
        </w:rPr>
        <w:t>СНБ 2.04.02-2000</w:t>
      </w:r>
      <w:r w:rsidR="003E31C8" w:rsidRPr="000415AA">
        <w:rPr>
          <w:rFonts w:eastAsia="SimSun"/>
          <w:color w:val="FF0000"/>
          <w:sz w:val="28"/>
          <w:szCs w:val="28"/>
        </w:rPr>
        <w:t>[</w:t>
      </w:r>
      <w:r w:rsidR="00894091" w:rsidRPr="00894091">
        <w:rPr>
          <w:rFonts w:eastAsia="SimSun"/>
          <w:color w:val="FF0000"/>
          <w:sz w:val="28"/>
          <w:szCs w:val="28"/>
        </w:rPr>
        <w:t>1</w:t>
      </w:r>
      <w:r w:rsidR="003E31C8" w:rsidRPr="000415AA">
        <w:rPr>
          <w:rFonts w:eastAsia="SimSun"/>
          <w:color w:val="FF0000"/>
          <w:sz w:val="28"/>
          <w:szCs w:val="28"/>
        </w:rPr>
        <w:t>]</w:t>
      </w:r>
    </w:p>
    <w:p w14:paraId="447DB53F" w14:textId="1E48434D" w:rsidR="00C04C59" w:rsidRPr="00DB0A78" w:rsidRDefault="006F57C3" w:rsidP="00C04C59">
      <w:pPr>
        <w:ind w:firstLine="567"/>
        <w:jc w:val="both"/>
        <w:rPr>
          <w:rFonts w:eastAsia="SimSun"/>
          <w:sz w:val="28"/>
          <w:szCs w:val="28"/>
        </w:rPr>
      </w:pPr>
      <w:r>
        <w:rPr>
          <w:rFonts w:eastAsia="SimSun"/>
          <w:sz w:val="28"/>
          <w:szCs w:val="28"/>
        </w:rPr>
        <w:t>В соответствии с</w:t>
      </w:r>
      <w:r w:rsidR="00C04C59" w:rsidRPr="00DB0A78">
        <w:rPr>
          <w:rFonts w:eastAsia="SimSun"/>
          <w:sz w:val="28"/>
          <w:szCs w:val="28"/>
        </w:rPr>
        <w:t xml:space="preserve"> </w:t>
      </w:r>
      <w:r w:rsidR="003E31C8">
        <w:rPr>
          <w:rFonts w:eastAsia="SimSun"/>
          <w:color w:val="FF0000"/>
          <w:sz w:val="28"/>
          <w:szCs w:val="28"/>
        </w:rPr>
        <w:t>ТКП 45-2.04-43-2000</w:t>
      </w:r>
      <w:r w:rsidR="003E31C8" w:rsidRPr="003E31C8">
        <w:rPr>
          <w:rFonts w:eastAsia="SimSun"/>
          <w:color w:val="FF0000"/>
          <w:sz w:val="28"/>
          <w:szCs w:val="28"/>
        </w:rPr>
        <w:t>[</w:t>
      </w:r>
      <w:r w:rsidR="00894091" w:rsidRPr="00894091">
        <w:rPr>
          <w:rFonts w:eastAsia="SimSun"/>
          <w:color w:val="FF0000"/>
          <w:sz w:val="28"/>
          <w:szCs w:val="28"/>
        </w:rPr>
        <w:t>2</w:t>
      </w:r>
      <w:r w:rsidR="003E31C8" w:rsidRPr="003E31C8">
        <w:rPr>
          <w:rFonts w:eastAsia="SimSun"/>
          <w:color w:val="FF0000"/>
          <w:sz w:val="28"/>
          <w:szCs w:val="28"/>
        </w:rPr>
        <w:t xml:space="preserve">] </w:t>
      </w:r>
      <w:r w:rsidR="00C04C59" w:rsidRPr="00DB0A78">
        <w:rPr>
          <w:rFonts w:eastAsia="SimSun"/>
          <w:sz w:val="28"/>
          <w:szCs w:val="28"/>
        </w:rPr>
        <w:t>расчетная температура наружного воздуха составляет минус 2</w:t>
      </w:r>
      <w:r w:rsidR="00C04C59" w:rsidRPr="00C04C59">
        <w:rPr>
          <w:rFonts w:eastAsia="SimSun"/>
          <w:sz w:val="28"/>
          <w:szCs w:val="28"/>
        </w:rPr>
        <w:t>4</w:t>
      </w:r>
      <w:r w:rsidR="00C04C59" w:rsidRPr="00DB0A78">
        <w:rPr>
          <w:rFonts w:eastAsia="SimSun"/>
          <w:sz w:val="28"/>
          <w:szCs w:val="28"/>
        </w:rPr>
        <w:sym w:font="Symbol" w:char="00B0"/>
      </w:r>
      <w:r w:rsidR="00C04C59" w:rsidRPr="00DB0A78">
        <w:rPr>
          <w:rFonts w:eastAsia="SimSun"/>
          <w:sz w:val="28"/>
          <w:szCs w:val="28"/>
        </w:rPr>
        <w:t>С (температура наиболее холодных суток обеспеченностью 0,92).</w:t>
      </w:r>
    </w:p>
    <w:p w14:paraId="259F1252" w14:textId="55B8944F" w:rsidR="00C04C59" w:rsidRPr="00DB0A78" w:rsidRDefault="00C04C59" w:rsidP="00C04C59">
      <w:pPr>
        <w:ind w:firstLine="567"/>
        <w:jc w:val="both"/>
        <w:rPr>
          <w:rFonts w:eastAsia="SimSun"/>
          <w:sz w:val="28"/>
          <w:szCs w:val="28"/>
        </w:rPr>
      </w:pPr>
      <w:r w:rsidRPr="00DB0A78">
        <w:rPr>
          <w:rFonts w:eastAsia="SimSun"/>
          <w:sz w:val="28"/>
          <w:szCs w:val="28"/>
        </w:rPr>
        <w:t xml:space="preserve">На основании </w:t>
      </w:r>
      <w:r w:rsidR="006F57C3">
        <w:rPr>
          <w:rFonts w:eastAsia="SimSun"/>
          <w:color w:val="FF0000"/>
          <w:sz w:val="28"/>
          <w:szCs w:val="28"/>
        </w:rPr>
        <w:t>ТКП EN 1991-1-4-2009</w:t>
      </w:r>
      <w:r w:rsidR="003E31C8" w:rsidRPr="000415AA">
        <w:rPr>
          <w:rFonts w:eastAsia="SimSun"/>
          <w:color w:val="FF0000"/>
          <w:sz w:val="28"/>
          <w:szCs w:val="28"/>
        </w:rPr>
        <w:t>[</w:t>
      </w:r>
      <w:r w:rsidR="00894091" w:rsidRPr="00894091">
        <w:rPr>
          <w:rFonts w:eastAsia="SimSun"/>
          <w:color w:val="FF0000"/>
          <w:sz w:val="28"/>
          <w:szCs w:val="28"/>
        </w:rPr>
        <w:t>3</w:t>
      </w:r>
      <w:r w:rsidR="003E31C8" w:rsidRPr="000415AA">
        <w:rPr>
          <w:rFonts w:eastAsia="SimSun"/>
          <w:color w:val="FF0000"/>
          <w:sz w:val="28"/>
          <w:szCs w:val="28"/>
        </w:rPr>
        <w:t>]</w:t>
      </w:r>
      <w:r w:rsidRPr="000415AA">
        <w:rPr>
          <w:rFonts w:eastAsia="SimSun"/>
          <w:color w:val="FF0000"/>
          <w:sz w:val="28"/>
          <w:szCs w:val="28"/>
        </w:rPr>
        <w:t xml:space="preserve"> </w:t>
      </w:r>
      <w:r w:rsidRPr="00DB0A78">
        <w:rPr>
          <w:rFonts w:eastAsia="SimSun"/>
          <w:sz w:val="28"/>
          <w:szCs w:val="28"/>
        </w:rPr>
        <w:t xml:space="preserve">значение ветрового давления принято 21 кг/м2 (0,21 кПа), а нормативное значение веса снегового покрова составляет 145 кг/м2 (1,45 </w:t>
      </w:r>
      <w:proofErr w:type="gramStart"/>
      <w:r w:rsidRPr="00DB0A78">
        <w:rPr>
          <w:rFonts w:eastAsia="SimSun"/>
          <w:sz w:val="28"/>
          <w:szCs w:val="28"/>
        </w:rPr>
        <w:t>кПа)  для</w:t>
      </w:r>
      <w:proofErr w:type="gramEnd"/>
      <w:r w:rsidRPr="00DB0A78">
        <w:rPr>
          <w:rFonts w:eastAsia="SimSun"/>
          <w:sz w:val="28"/>
          <w:szCs w:val="28"/>
        </w:rPr>
        <w:t xml:space="preserve"> 2а района территории страны. Преобладающие ветры западного направления со средней скоростью ветра до 4 м/сек.</w:t>
      </w:r>
    </w:p>
    <w:p w14:paraId="628EA4DC" w14:textId="77777777" w:rsidR="00C04C59" w:rsidRPr="00DB0A78" w:rsidRDefault="00C04C59" w:rsidP="00C04C59">
      <w:pPr>
        <w:shd w:val="clear" w:color="auto" w:fill="FFFFFF"/>
        <w:ind w:left="14" w:firstLine="567"/>
        <w:jc w:val="both"/>
        <w:rPr>
          <w:color w:val="000000"/>
          <w:sz w:val="28"/>
          <w:szCs w:val="28"/>
        </w:rPr>
      </w:pPr>
      <w:r w:rsidRPr="00DB0A78">
        <w:rPr>
          <w:color w:val="000000"/>
          <w:sz w:val="28"/>
          <w:szCs w:val="28"/>
        </w:rPr>
        <w:t xml:space="preserve">Основанием фундаментов служат грунты со следующими расчетными характеристиками: глина полутвердая, </w:t>
      </w:r>
      <w:proofErr w:type="spellStart"/>
      <w:r w:rsidRPr="00DB0A78">
        <w:rPr>
          <w:color w:val="000000"/>
          <w:sz w:val="28"/>
          <w:szCs w:val="28"/>
        </w:rPr>
        <w:t>среднеоднородный</w:t>
      </w:r>
      <w:proofErr w:type="spellEnd"/>
      <w:r w:rsidRPr="00DB0A78">
        <w:rPr>
          <w:color w:val="000000"/>
          <w:sz w:val="28"/>
          <w:szCs w:val="28"/>
        </w:rPr>
        <w:t>, средней прочности ρ= 1,89 г/см</w:t>
      </w:r>
      <w:proofErr w:type="gramStart"/>
      <w:r w:rsidRPr="00DB0A78">
        <w:rPr>
          <w:color w:val="000000"/>
          <w:sz w:val="28"/>
          <w:szCs w:val="28"/>
          <w:vertAlign w:val="superscript"/>
        </w:rPr>
        <w:t>3</w:t>
      </w:r>
      <w:r w:rsidRPr="00DB0A78">
        <w:rPr>
          <w:color w:val="000000"/>
          <w:sz w:val="28"/>
          <w:szCs w:val="28"/>
        </w:rPr>
        <w:t xml:space="preserve"> ,</w:t>
      </w:r>
      <w:proofErr w:type="gramEnd"/>
      <w:r w:rsidRPr="00DB0A78">
        <w:rPr>
          <w:color w:val="000000"/>
          <w:sz w:val="28"/>
          <w:szCs w:val="28"/>
        </w:rPr>
        <w:t xml:space="preserve"> с</w:t>
      </w:r>
      <w:r w:rsidRPr="00DB0A78">
        <w:rPr>
          <w:color w:val="000000"/>
          <w:sz w:val="28"/>
          <w:szCs w:val="28"/>
          <w:vertAlign w:val="subscript"/>
          <w:lang w:val="en-US"/>
        </w:rPr>
        <w:t>n</w:t>
      </w:r>
      <w:r w:rsidRPr="00DB0A78">
        <w:rPr>
          <w:color w:val="000000"/>
          <w:sz w:val="28"/>
          <w:szCs w:val="28"/>
        </w:rPr>
        <w:t>= 0,5кПа, φ=35º, Е=14,4МПа; суглинок прочный полутвердый, средней прочности ρ= 2,15 г/см</w:t>
      </w:r>
      <w:r w:rsidRPr="00DB0A78">
        <w:rPr>
          <w:color w:val="000000"/>
          <w:sz w:val="28"/>
          <w:szCs w:val="28"/>
          <w:vertAlign w:val="superscript"/>
        </w:rPr>
        <w:t xml:space="preserve">3 </w:t>
      </w:r>
      <w:r w:rsidRPr="00DB0A78">
        <w:rPr>
          <w:color w:val="000000"/>
          <w:sz w:val="28"/>
          <w:szCs w:val="28"/>
        </w:rPr>
        <w:t>, с</w:t>
      </w:r>
      <w:r w:rsidRPr="00DB0A78">
        <w:rPr>
          <w:color w:val="000000"/>
          <w:sz w:val="28"/>
          <w:szCs w:val="28"/>
          <w:vertAlign w:val="subscript"/>
          <w:lang w:val="en-US"/>
        </w:rPr>
        <w:t>n</w:t>
      </w:r>
      <w:r w:rsidRPr="00DB0A78">
        <w:rPr>
          <w:color w:val="000000"/>
          <w:sz w:val="28"/>
          <w:szCs w:val="28"/>
        </w:rPr>
        <w:t xml:space="preserve">= 45 кПа, φ=17º, Е=29 МПа; </w:t>
      </w:r>
      <w:r w:rsidRPr="00DB0A78">
        <w:rPr>
          <w:sz w:val="28"/>
          <w:szCs w:val="28"/>
        </w:rPr>
        <w:t xml:space="preserve">песок крупный, средней однородности, средней прочности, </w:t>
      </w:r>
      <w:proofErr w:type="spellStart"/>
      <w:r w:rsidRPr="00DB0A78">
        <w:rPr>
          <w:sz w:val="28"/>
          <w:szCs w:val="28"/>
        </w:rPr>
        <w:t>водонасыщенный</w:t>
      </w:r>
      <w:proofErr w:type="spellEnd"/>
      <w:r w:rsidRPr="00DB0A78">
        <w:rPr>
          <w:sz w:val="28"/>
          <w:szCs w:val="28"/>
        </w:rPr>
        <w:t>, прочный</w:t>
      </w:r>
      <w:r w:rsidRPr="00DB0A78">
        <w:rPr>
          <w:color w:val="000000"/>
          <w:sz w:val="28"/>
          <w:szCs w:val="28"/>
        </w:rPr>
        <w:t xml:space="preserve"> ρ= 2,02 г/см</w:t>
      </w:r>
      <w:r w:rsidRPr="00DB0A78">
        <w:rPr>
          <w:color w:val="000000"/>
          <w:sz w:val="28"/>
          <w:szCs w:val="28"/>
          <w:vertAlign w:val="superscript"/>
        </w:rPr>
        <w:t>3</w:t>
      </w:r>
      <w:r w:rsidRPr="00DB0A78">
        <w:rPr>
          <w:color w:val="000000"/>
          <w:sz w:val="28"/>
          <w:szCs w:val="28"/>
        </w:rPr>
        <w:t xml:space="preserve"> , с</w:t>
      </w:r>
      <w:r w:rsidRPr="00DB0A78">
        <w:rPr>
          <w:color w:val="000000"/>
          <w:sz w:val="28"/>
          <w:szCs w:val="28"/>
          <w:vertAlign w:val="subscript"/>
          <w:lang w:val="en-US"/>
        </w:rPr>
        <w:t>n</w:t>
      </w:r>
      <w:r w:rsidRPr="00DB0A78">
        <w:rPr>
          <w:color w:val="000000"/>
          <w:sz w:val="28"/>
          <w:szCs w:val="28"/>
        </w:rPr>
        <w:t xml:space="preserve">= 31 кПа, φ=24º, Е=26,1МПа.   </w:t>
      </w:r>
    </w:p>
    <w:p w14:paraId="15577A4B" w14:textId="77777777" w:rsidR="00C04C59" w:rsidRPr="00DB0A78" w:rsidRDefault="00C04C59" w:rsidP="00C04C59">
      <w:pPr>
        <w:ind w:firstLine="567"/>
        <w:jc w:val="both"/>
        <w:rPr>
          <w:sz w:val="28"/>
          <w:szCs w:val="28"/>
        </w:rPr>
      </w:pPr>
      <w:r w:rsidRPr="00DB0A78">
        <w:rPr>
          <w:sz w:val="28"/>
          <w:szCs w:val="28"/>
        </w:rPr>
        <w:t xml:space="preserve">Грунтовые воды на площадке строительства не вскрыты. Во влажные периоды года возможно появление верховодки, а также вод спорадического распространения в прослоях песка в супесях пылеватых и моренных. </w:t>
      </w:r>
    </w:p>
    <w:p w14:paraId="52A2C76B" w14:textId="77777777" w:rsidR="00BF25C6" w:rsidRPr="009D4AC3" w:rsidRDefault="00BF25C6" w:rsidP="00BF25C6">
      <w:pPr>
        <w:ind w:firstLine="567"/>
        <w:jc w:val="both"/>
        <w:rPr>
          <w:sz w:val="28"/>
          <w:szCs w:val="28"/>
        </w:rPr>
      </w:pPr>
    </w:p>
    <w:p w14:paraId="49C94157" w14:textId="77777777" w:rsidR="00BF25C6" w:rsidRPr="006F5F12" w:rsidRDefault="00BF25C6" w:rsidP="00BF25C6">
      <w:pPr>
        <w:pStyle w:val="20"/>
        <w:ind w:firstLine="567"/>
        <w:jc w:val="both"/>
        <w:rPr>
          <w:b/>
          <w:sz w:val="28"/>
          <w:szCs w:val="28"/>
        </w:rPr>
      </w:pPr>
      <w:r w:rsidRPr="006F5F12">
        <w:rPr>
          <w:b/>
          <w:sz w:val="28"/>
          <w:szCs w:val="28"/>
        </w:rPr>
        <w:t>1.2 Генеральный план</w:t>
      </w:r>
    </w:p>
    <w:p w14:paraId="48DC8EE8" w14:textId="77777777" w:rsidR="00BF25C6" w:rsidRPr="00646D88" w:rsidRDefault="00BF25C6" w:rsidP="00BF25C6">
      <w:pPr>
        <w:ind w:firstLine="567"/>
        <w:jc w:val="both"/>
        <w:rPr>
          <w:color w:val="FF0000"/>
          <w:sz w:val="28"/>
          <w:szCs w:val="28"/>
        </w:rPr>
      </w:pPr>
    </w:p>
    <w:p w14:paraId="6E08A22C" w14:textId="5F62F56C" w:rsidR="003E31C8" w:rsidRPr="00894091" w:rsidRDefault="003E31C8" w:rsidP="003E31C8">
      <w:pPr>
        <w:ind w:firstLine="567"/>
        <w:jc w:val="both"/>
        <w:rPr>
          <w:sz w:val="28"/>
          <w:szCs w:val="28"/>
        </w:rPr>
      </w:pPr>
      <w:r w:rsidRPr="00DB0A78">
        <w:rPr>
          <w:rFonts w:eastAsia="SimSun"/>
          <w:sz w:val="28"/>
          <w:szCs w:val="28"/>
        </w:rPr>
        <w:t xml:space="preserve">Генплан разработан на основании </w:t>
      </w:r>
      <w:r w:rsidRPr="003E31C8">
        <w:rPr>
          <w:color w:val="FF0000"/>
          <w:sz w:val="28"/>
          <w:szCs w:val="28"/>
        </w:rPr>
        <w:t>ТКП 45-3.01-155-2009[</w:t>
      </w:r>
      <w:r w:rsidR="00894091" w:rsidRPr="00894091">
        <w:rPr>
          <w:color w:val="FF0000"/>
          <w:sz w:val="28"/>
          <w:szCs w:val="28"/>
        </w:rPr>
        <w:t>4</w:t>
      </w:r>
      <w:r w:rsidRPr="003E31C8">
        <w:rPr>
          <w:color w:val="FF0000"/>
          <w:sz w:val="28"/>
          <w:szCs w:val="28"/>
        </w:rPr>
        <w:t>]</w:t>
      </w:r>
      <w:r w:rsidRPr="003E31C8">
        <w:rPr>
          <w:bCs/>
          <w:color w:val="FF0000"/>
          <w:sz w:val="28"/>
          <w:szCs w:val="28"/>
        </w:rPr>
        <w:t>.</w:t>
      </w:r>
    </w:p>
    <w:p w14:paraId="5C42672C" w14:textId="77777777" w:rsidR="003E31C8" w:rsidRPr="00DB0A78" w:rsidRDefault="003E31C8" w:rsidP="003E31C8">
      <w:pPr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rFonts w:eastAsia="SimSun"/>
          <w:sz w:val="28"/>
          <w:szCs w:val="28"/>
        </w:rPr>
      </w:pPr>
      <w:r w:rsidRPr="00DB0A78">
        <w:rPr>
          <w:rFonts w:eastAsia="SimSun"/>
          <w:sz w:val="28"/>
          <w:szCs w:val="28"/>
        </w:rPr>
        <w:t>Компоновка генплана выполнена с учетом специфики рельефа данной местности, рационального использования отведенной территории, санитарных и противопожарных норм.</w:t>
      </w:r>
    </w:p>
    <w:p w14:paraId="7A7CE01E" w14:textId="77777777" w:rsidR="003E31C8" w:rsidRPr="00DB0A78" w:rsidRDefault="003E31C8" w:rsidP="003E31C8">
      <w:pPr>
        <w:widowControl w:val="0"/>
        <w:ind w:firstLine="567"/>
        <w:jc w:val="both"/>
        <w:rPr>
          <w:sz w:val="28"/>
          <w:szCs w:val="28"/>
        </w:rPr>
      </w:pPr>
      <w:r w:rsidRPr="00DB0A78">
        <w:rPr>
          <w:sz w:val="28"/>
          <w:szCs w:val="28"/>
        </w:rPr>
        <w:t>Генеральный план запроектирован в соответствии с проектом застройки.</w:t>
      </w:r>
    </w:p>
    <w:p w14:paraId="23AED6A3" w14:textId="77777777" w:rsidR="003E31C8" w:rsidRPr="00DB0A78" w:rsidRDefault="003E31C8" w:rsidP="003E31C8">
      <w:pPr>
        <w:widowControl w:val="0"/>
        <w:ind w:firstLine="567"/>
        <w:jc w:val="both"/>
        <w:rPr>
          <w:sz w:val="28"/>
          <w:szCs w:val="28"/>
        </w:rPr>
      </w:pPr>
      <w:r w:rsidRPr="00DB0A78">
        <w:rPr>
          <w:sz w:val="28"/>
          <w:szCs w:val="28"/>
        </w:rPr>
        <w:t>При строительстве максимально по возможности сохраняются существующие деревья, кроме того, для снижения запыленности воздуха, защиты почвы от ветровой и водной эрозии, обеспечения нормативных санитарно-гигиенических условий на свободной от застройки и твердого покрытия территории, предусмотрено устройство газонов и цветников, посадка кустарника и деревьев лиственных и хвойных пород.</w:t>
      </w:r>
    </w:p>
    <w:p w14:paraId="056CE8E2" w14:textId="4BFCFA1B" w:rsidR="003E31C8" w:rsidRPr="00DB0A78" w:rsidRDefault="003E31C8" w:rsidP="003E31C8">
      <w:pPr>
        <w:widowControl w:val="0"/>
        <w:ind w:firstLine="567"/>
        <w:jc w:val="both"/>
        <w:rPr>
          <w:b/>
          <w:bCs/>
          <w:sz w:val="28"/>
          <w:szCs w:val="28"/>
        </w:rPr>
      </w:pPr>
      <w:r w:rsidRPr="00DB0A78">
        <w:rPr>
          <w:rFonts w:eastAsia="SimSun"/>
          <w:sz w:val="28"/>
          <w:szCs w:val="28"/>
        </w:rPr>
        <w:t>Пешеходные дорожки, площадки и тротуары выполнены из мелкоштучной</w:t>
      </w:r>
      <w:r w:rsidR="000415AA">
        <w:rPr>
          <w:rFonts w:eastAsia="SimSun"/>
          <w:sz w:val="28"/>
          <w:szCs w:val="28"/>
        </w:rPr>
        <w:t xml:space="preserve"> бетонной плитки </w:t>
      </w:r>
      <w:r w:rsidR="000415AA" w:rsidRPr="000415AA">
        <w:rPr>
          <w:rFonts w:eastAsia="SimSun"/>
          <w:color w:val="FF0000"/>
          <w:sz w:val="28"/>
          <w:szCs w:val="28"/>
        </w:rPr>
        <w:t>по СТБ 1071-2007</w:t>
      </w:r>
      <w:r w:rsidR="006F57C3" w:rsidRPr="006F57C3">
        <w:rPr>
          <w:rFonts w:eastAsia="SimSun"/>
          <w:color w:val="FF0000"/>
          <w:sz w:val="28"/>
          <w:szCs w:val="28"/>
        </w:rPr>
        <w:t>[</w:t>
      </w:r>
      <w:r w:rsidR="00894091" w:rsidRPr="00DF28A0">
        <w:rPr>
          <w:rFonts w:eastAsia="SimSun"/>
          <w:color w:val="FF0000"/>
          <w:sz w:val="28"/>
          <w:szCs w:val="28"/>
        </w:rPr>
        <w:t>5</w:t>
      </w:r>
      <w:r w:rsidR="000415AA" w:rsidRPr="00DF28A0">
        <w:rPr>
          <w:rFonts w:eastAsia="SimSun"/>
          <w:color w:val="FF0000"/>
          <w:sz w:val="28"/>
          <w:szCs w:val="28"/>
        </w:rPr>
        <w:t>]</w:t>
      </w:r>
      <w:r w:rsidRPr="000415AA">
        <w:rPr>
          <w:rFonts w:eastAsia="SimSun"/>
          <w:color w:val="FF0000"/>
          <w:sz w:val="28"/>
          <w:szCs w:val="28"/>
        </w:rPr>
        <w:t>.</w:t>
      </w:r>
      <w:r w:rsidRPr="000415AA">
        <w:rPr>
          <w:b/>
          <w:bCs/>
          <w:color w:val="FF0000"/>
          <w:sz w:val="28"/>
          <w:szCs w:val="28"/>
        </w:rPr>
        <w:t xml:space="preserve">     </w:t>
      </w:r>
    </w:p>
    <w:p w14:paraId="3E2EEC62" w14:textId="77777777" w:rsidR="003E31C8" w:rsidRPr="00DB0A78" w:rsidRDefault="003E31C8" w:rsidP="003E31C8">
      <w:pPr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rFonts w:eastAsia="SimSun"/>
          <w:sz w:val="28"/>
          <w:szCs w:val="28"/>
        </w:rPr>
      </w:pPr>
      <w:r w:rsidRPr="00DB0A78">
        <w:rPr>
          <w:rFonts w:eastAsia="SimSun"/>
          <w:sz w:val="28"/>
          <w:szCs w:val="28"/>
        </w:rPr>
        <w:t xml:space="preserve">За относительную отметку 0,000 принят уровень чистого пола первого этажа, что соответствует </w:t>
      </w:r>
      <w:proofErr w:type="spellStart"/>
      <w:r w:rsidRPr="00DB0A78">
        <w:rPr>
          <w:rFonts w:eastAsia="SimSun"/>
          <w:sz w:val="28"/>
          <w:szCs w:val="28"/>
        </w:rPr>
        <w:t>отм</w:t>
      </w:r>
      <w:proofErr w:type="spellEnd"/>
      <w:r w:rsidRPr="00DB0A78">
        <w:rPr>
          <w:rFonts w:eastAsia="SimSun"/>
          <w:sz w:val="28"/>
          <w:szCs w:val="28"/>
        </w:rPr>
        <w:t>. 109,98 на генплане.</w:t>
      </w:r>
    </w:p>
    <w:p w14:paraId="292F53FA" w14:textId="77777777" w:rsidR="003E31C8" w:rsidRPr="00DB0A78" w:rsidRDefault="003E31C8" w:rsidP="003E31C8">
      <w:pPr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rFonts w:eastAsia="SimSun"/>
          <w:sz w:val="28"/>
          <w:szCs w:val="28"/>
        </w:rPr>
      </w:pPr>
      <w:r w:rsidRPr="00DB0A78">
        <w:rPr>
          <w:rFonts w:eastAsia="SimSun"/>
          <w:sz w:val="28"/>
          <w:szCs w:val="28"/>
        </w:rPr>
        <w:t>Площадка планируется уклонами 3</w:t>
      </w:r>
      <w:r w:rsidRPr="00DB0A78">
        <w:rPr>
          <w:rFonts w:eastAsia="SimSun"/>
          <w:sz w:val="28"/>
          <w:szCs w:val="28"/>
          <w:vertAlign w:val="superscript"/>
        </w:rPr>
        <w:t>0</w:t>
      </w:r>
      <w:r w:rsidRPr="00DB0A78">
        <w:rPr>
          <w:rFonts w:eastAsia="SimSun"/>
          <w:sz w:val="28"/>
          <w:szCs w:val="28"/>
        </w:rPr>
        <w:t xml:space="preserve"> - 5</w:t>
      </w:r>
      <w:r w:rsidRPr="00DB0A78">
        <w:rPr>
          <w:rFonts w:eastAsia="SimSun"/>
          <w:sz w:val="28"/>
          <w:szCs w:val="28"/>
          <w:vertAlign w:val="superscript"/>
        </w:rPr>
        <w:t>0</w:t>
      </w:r>
      <w:r w:rsidRPr="00DB0A78">
        <w:rPr>
          <w:rFonts w:eastAsia="SimSun"/>
          <w:sz w:val="28"/>
          <w:szCs w:val="28"/>
        </w:rPr>
        <w:t xml:space="preserve"> для быстрого и организованного сброса воды в водоотводные канавы и пониженные места.</w:t>
      </w:r>
    </w:p>
    <w:p w14:paraId="17B578A3" w14:textId="22E32FDF" w:rsidR="003E31C8" w:rsidRPr="00DB0A78" w:rsidRDefault="003E31C8" w:rsidP="003E31C8">
      <w:pPr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rFonts w:eastAsia="SimSun"/>
          <w:sz w:val="28"/>
          <w:szCs w:val="28"/>
        </w:rPr>
      </w:pPr>
      <w:r w:rsidRPr="00DB0A78">
        <w:rPr>
          <w:rFonts w:eastAsia="SimSun"/>
          <w:sz w:val="28"/>
          <w:szCs w:val="28"/>
        </w:rPr>
        <w:lastRenderedPageBreak/>
        <w:t>Покрытие</w:t>
      </w:r>
      <w:r w:rsidR="000415AA" w:rsidRPr="000415AA">
        <w:rPr>
          <w:rFonts w:eastAsia="SimSun"/>
          <w:sz w:val="28"/>
          <w:szCs w:val="28"/>
        </w:rPr>
        <w:t xml:space="preserve"> </w:t>
      </w:r>
      <w:r w:rsidR="000415AA">
        <w:rPr>
          <w:rFonts w:eastAsia="SimSun"/>
          <w:sz w:val="28"/>
          <w:szCs w:val="28"/>
        </w:rPr>
        <w:t>дорог</w:t>
      </w:r>
      <w:r w:rsidRPr="00DB0A78">
        <w:rPr>
          <w:rFonts w:eastAsia="SimSun"/>
          <w:sz w:val="28"/>
          <w:szCs w:val="28"/>
        </w:rPr>
        <w:t xml:space="preserve"> устраивается из асфальтобетона толщиной 6 см на песчаном выравнивающем слое толщиной 20 см и щебеночном основании 15 см.</w:t>
      </w:r>
    </w:p>
    <w:p w14:paraId="27E1BE63" w14:textId="77777777" w:rsidR="003E31C8" w:rsidRPr="00DB0A78" w:rsidRDefault="003E31C8" w:rsidP="003E31C8">
      <w:pPr>
        <w:shd w:val="clear" w:color="auto" w:fill="FFFFFF"/>
        <w:ind w:firstLine="567"/>
        <w:jc w:val="both"/>
        <w:rPr>
          <w:sz w:val="28"/>
          <w:szCs w:val="28"/>
        </w:rPr>
      </w:pPr>
      <w:r w:rsidRPr="00DB0A78">
        <w:rPr>
          <w:color w:val="000000"/>
          <w:sz w:val="28"/>
          <w:szCs w:val="28"/>
        </w:rPr>
        <w:t>Проектом предусматривается снятие и временное хранение плодородного слоя почвы с учетом последующего использования для благоустройства территории проектируемого.</w:t>
      </w:r>
    </w:p>
    <w:p w14:paraId="1A51A625" w14:textId="77777777" w:rsidR="003E31C8" w:rsidRPr="00DB0A78" w:rsidRDefault="003E31C8" w:rsidP="003E31C8">
      <w:pPr>
        <w:shd w:val="clear" w:color="auto" w:fill="FFFFFF"/>
        <w:ind w:firstLine="567"/>
        <w:jc w:val="both"/>
        <w:rPr>
          <w:b/>
          <w:sz w:val="28"/>
          <w:szCs w:val="28"/>
        </w:rPr>
      </w:pPr>
      <w:r w:rsidRPr="00DB0A78">
        <w:rPr>
          <w:color w:val="000000"/>
          <w:sz w:val="28"/>
          <w:szCs w:val="28"/>
        </w:rPr>
        <w:t>На земельном участке предусматривается устройство площадки для отдыха с установкой скамеек.</w:t>
      </w:r>
    </w:p>
    <w:p w14:paraId="495FAC89" w14:textId="77777777" w:rsidR="003E31C8" w:rsidRPr="00DB0A78" w:rsidRDefault="003E31C8" w:rsidP="003E31C8">
      <w:pPr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rFonts w:eastAsia="SimSun"/>
          <w:sz w:val="28"/>
          <w:szCs w:val="28"/>
        </w:rPr>
      </w:pPr>
      <w:r w:rsidRPr="00DB0A78">
        <w:rPr>
          <w:rFonts w:eastAsia="SimSun"/>
          <w:sz w:val="28"/>
          <w:szCs w:val="28"/>
        </w:rPr>
        <w:t xml:space="preserve">Для обеспечения благоприятных санитарно-гигиенических условий проектом предусмотрено устройство твердых </w:t>
      </w:r>
      <w:proofErr w:type="spellStart"/>
      <w:r w:rsidRPr="00DB0A78">
        <w:rPr>
          <w:rFonts w:eastAsia="SimSun"/>
          <w:sz w:val="28"/>
          <w:szCs w:val="28"/>
        </w:rPr>
        <w:t>беспыльных</w:t>
      </w:r>
      <w:proofErr w:type="spellEnd"/>
      <w:r w:rsidRPr="00DB0A78">
        <w:rPr>
          <w:rFonts w:eastAsia="SimSun"/>
          <w:sz w:val="28"/>
          <w:szCs w:val="28"/>
        </w:rPr>
        <w:t xml:space="preserve"> покрытий и озеленение территории газонами, хвойными и лист</w:t>
      </w:r>
    </w:p>
    <w:p w14:paraId="766AEE77" w14:textId="77777777" w:rsidR="003E31C8" w:rsidRPr="00DB0A78" w:rsidRDefault="003E31C8" w:rsidP="003E31C8">
      <w:pPr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rFonts w:eastAsia="SimSun"/>
          <w:sz w:val="28"/>
          <w:szCs w:val="28"/>
        </w:rPr>
      </w:pPr>
      <w:r w:rsidRPr="00DB0A78">
        <w:rPr>
          <w:rFonts w:eastAsia="SimSun"/>
          <w:sz w:val="28"/>
          <w:szCs w:val="28"/>
        </w:rPr>
        <w:t>венными деревьями.</w:t>
      </w:r>
    </w:p>
    <w:p w14:paraId="7F4B3E3E" w14:textId="03FAE42A" w:rsidR="003E31C8" w:rsidRDefault="003E31C8" w:rsidP="003E31C8">
      <w:pPr>
        <w:ind w:firstLine="567"/>
        <w:jc w:val="both"/>
        <w:rPr>
          <w:sz w:val="28"/>
          <w:szCs w:val="28"/>
        </w:rPr>
      </w:pPr>
      <w:r w:rsidRPr="00DB0A78">
        <w:rPr>
          <w:sz w:val="28"/>
          <w:szCs w:val="28"/>
        </w:rPr>
        <w:t>Технико-экономические показатели генплана приводятся в таблице 1.1.</w:t>
      </w:r>
    </w:p>
    <w:p w14:paraId="4B0FC027" w14:textId="77777777" w:rsidR="00417973" w:rsidRPr="00DB0A78" w:rsidRDefault="00417973" w:rsidP="003E31C8">
      <w:pPr>
        <w:ind w:firstLine="567"/>
        <w:jc w:val="both"/>
        <w:rPr>
          <w:sz w:val="28"/>
          <w:szCs w:val="28"/>
        </w:rPr>
      </w:pPr>
    </w:p>
    <w:p w14:paraId="049FC9D6" w14:textId="77777777" w:rsidR="003E31C8" w:rsidRPr="00417973" w:rsidRDefault="003E31C8" w:rsidP="003E31C8">
      <w:pPr>
        <w:ind w:firstLine="567"/>
        <w:jc w:val="both"/>
        <w:rPr>
          <w:sz w:val="24"/>
          <w:szCs w:val="24"/>
        </w:rPr>
      </w:pPr>
      <w:r w:rsidRPr="00417973">
        <w:rPr>
          <w:sz w:val="24"/>
          <w:szCs w:val="24"/>
        </w:rPr>
        <w:t xml:space="preserve">Таблица </w:t>
      </w:r>
      <w:r w:rsidRPr="00417973">
        <w:rPr>
          <w:sz w:val="24"/>
          <w:szCs w:val="24"/>
          <w:lang w:val="en-US"/>
        </w:rPr>
        <w:t>1</w:t>
      </w:r>
      <w:r w:rsidRPr="00417973">
        <w:rPr>
          <w:sz w:val="24"/>
          <w:szCs w:val="24"/>
        </w:rPr>
        <w:t>.1 – ТЭП генплана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09"/>
        <w:gridCol w:w="1814"/>
        <w:gridCol w:w="2189"/>
      </w:tblGrid>
      <w:tr w:rsidR="00A9251D" w:rsidRPr="00A9251D" w14:paraId="3987824F" w14:textId="77777777" w:rsidTr="003E31C8">
        <w:trPr>
          <w:trHeight w:val="238"/>
          <w:jc w:val="center"/>
        </w:trPr>
        <w:tc>
          <w:tcPr>
            <w:tcW w:w="2981" w:type="pct"/>
            <w:shd w:val="clear" w:color="auto" w:fill="auto"/>
            <w:noWrap/>
            <w:vAlign w:val="center"/>
          </w:tcPr>
          <w:p w14:paraId="010ECD38" w14:textId="77777777" w:rsidR="003E31C8" w:rsidRPr="00A9251D" w:rsidRDefault="003E31C8" w:rsidP="003E31C8">
            <w:pPr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Наименование показателя</w:t>
            </w:r>
          </w:p>
        </w:tc>
        <w:tc>
          <w:tcPr>
            <w:tcW w:w="915" w:type="pct"/>
            <w:vAlign w:val="center"/>
          </w:tcPr>
          <w:p w14:paraId="2FE392D8" w14:textId="77777777" w:rsidR="003E31C8" w:rsidRPr="00A9251D" w:rsidRDefault="003E31C8" w:rsidP="003E31C8">
            <w:pPr>
              <w:jc w:val="center"/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Ед. изм.</w:t>
            </w:r>
          </w:p>
        </w:tc>
        <w:tc>
          <w:tcPr>
            <w:tcW w:w="1104" w:type="pct"/>
            <w:shd w:val="clear" w:color="auto" w:fill="auto"/>
            <w:noWrap/>
            <w:vAlign w:val="center"/>
          </w:tcPr>
          <w:p w14:paraId="48853678" w14:textId="77777777" w:rsidR="003E31C8" w:rsidRPr="00A9251D" w:rsidRDefault="003E31C8" w:rsidP="003E31C8">
            <w:pPr>
              <w:jc w:val="center"/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Количество</w:t>
            </w:r>
          </w:p>
        </w:tc>
      </w:tr>
      <w:tr w:rsidR="00A9251D" w:rsidRPr="00A9251D" w14:paraId="06CC0BF8" w14:textId="77777777" w:rsidTr="003E31C8">
        <w:trPr>
          <w:trHeight w:val="238"/>
          <w:jc w:val="center"/>
        </w:trPr>
        <w:tc>
          <w:tcPr>
            <w:tcW w:w="2981" w:type="pct"/>
            <w:shd w:val="clear" w:color="auto" w:fill="auto"/>
            <w:noWrap/>
            <w:vAlign w:val="bottom"/>
          </w:tcPr>
          <w:p w14:paraId="1E9ED14A" w14:textId="77777777" w:rsidR="003E31C8" w:rsidRPr="00A9251D" w:rsidRDefault="003E31C8" w:rsidP="003E31C8">
            <w:pPr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Площадь участка</w:t>
            </w:r>
          </w:p>
        </w:tc>
        <w:tc>
          <w:tcPr>
            <w:tcW w:w="915" w:type="pct"/>
            <w:vAlign w:val="center"/>
          </w:tcPr>
          <w:p w14:paraId="4DCFCD63" w14:textId="77777777" w:rsidR="003E31C8" w:rsidRPr="00A9251D" w:rsidRDefault="003E31C8" w:rsidP="003E31C8">
            <w:pPr>
              <w:jc w:val="center"/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м</w:t>
            </w:r>
            <w:r w:rsidRPr="00A9251D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04" w:type="pct"/>
            <w:shd w:val="clear" w:color="auto" w:fill="auto"/>
            <w:noWrap/>
            <w:vAlign w:val="bottom"/>
          </w:tcPr>
          <w:p w14:paraId="38073013" w14:textId="2806E746" w:rsidR="003E31C8" w:rsidRPr="00A9251D" w:rsidRDefault="00A9251D" w:rsidP="003E31C8">
            <w:pPr>
              <w:jc w:val="center"/>
              <w:rPr>
                <w:sz w:val="24"/>
                <w:szCs w:val="24"/>
                <w:vertAlign w:val="superscript"/>
              </w:rPr>
            </w:pPr>
            <w:r w:rsidRPr="00A9251D">
              <w:rPr>
                <w:sz w:val="24"/>
                <w:szCs w:val="24"/>
              </w:rPr>
              <w:t>52000</w:t>
            </w:r>
          </w:p>
        </w:tc>
      </w:tr>
      <w:tr w:rsidR="00A9251D" w:rsidRPr="00A9251D" w14:paraId="76B75DA3" w14:textId="77777777" w:rsidTr="003E31C8">
        <w:trPr>
          <w:trHeight w:val="238"/>
          <w:jc w:val="center"/>
        </w:trPr>
        <w:tc>
          <w:tcPr>
            <w:tcW w:w="2981" w:type="pct"/>
            <w:shd w:val="clear" w:color="auto" w:fill="auto"/>
            <w:noWrap/>
            <w:vAlign w:val="bottom"/>
          </w:tcPr>
          <w:p w14:paraId="5CF3CC02" w14:textId="77777777" w:rsidR="003E31C8" w:rsidRPr="00A9251D" w:rsidRDefault="003E31C8" w:rsidP="003E31C8">
            <w:pPr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Площадь застройки</w:t>
            </w:r>
          </w:p>
        </w:tc>
        <w:tc>
          <w:tcPr>
            <w:tcW w:w="915" w:type="pct"/>
            <w:vAlign w:val="center"/>
          </w:tcPr>
          <w:p w14:paraId="0FE65B4C" w14:textId="77777777" w:rsidR="003E31C8" w:rsidRPr="00A9251D" w:rsidRDefault="003E31C8" w:rsidP="003E31C8">
            <w:pPr>
              <w:jc w:val="center"/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м</w:t>
            </w:r>
            <w:r w:rsidRPr="00A9251D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04" w:type="pct"/>
            <w:shd w:val="clear" w:color="auto" w:fill="auto"/>
            <w:noWrap/>
            <w:vAlign w:val="bottom"/>
          </w:tcPr>
          <w:p w14:paraId="13491BAC" w14:textId="133861A2" w:rsidR="003E31C8" w:rsidRPr="00A9251D" w:rsidRDefault="00A9251D" w:rsidP="003E31C8">
            <w:pPr>
              <w:jc w:val="center"/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2801,14</w:t>
            </w:r>
          </w:p>
        </w:tc>
      </w:tr>
      <w:tr w:rsidR="00A9251D" w:rsidRPr="00A9251D" w14:paraId="7609BF1A" w14:textId="77777777" w:rsidTr="003E31C8">
        <w:trPr>
          <w:trHeight w:val="238"/>
          <w:jc w:val="center"/>
        </w:trPr>
        <w:tc>
          <w:tcPr>
            <w:tcW w:w="2981" w:type="pct"/>
            <w:shd w:val="clear" w:color="auto" w:fill="auto"/>
            <w:noWrap/>
            <w:vAlign w:val="bottom"/>
          </w:tcPr>
          <w:p w14:paraId="73903358" w14:textId="77777777" w:rsidR="003E31C8" w:rsidRPr="00A9251D" w:rsidRDefault="003E31C8" w:rsidP="003E31C8">
            <w:pPr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Площадь озеленения</w:t>
            </w:r>
          </w:p>
        </w:tc>
        <w:tc>
          <w:tcPr>
            <w:tcW w:w="915" w:type="pct"/>
            <w:vAlign w:val="center"/>
          </w:tcPr>
          <w:p w14:paraId="7E0E9DFE" w14:textId="77777777" w:rsidR="003E31C8" w:rsidRPr="00A9251D" w:rsidRDefault="003E31C8" w:rsidP="003E31C8">
            <w:pPr>
              <w:jc w:val="center"/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м</w:t>
            </w:r>
            <w:r w:rsidRPr="00A9251D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04" w:type="pct"/>
            <w:shd w:val="clear" w:color="auto" w:fill="auto"/>
            <w:noWrap/>
            <w:vAlign w:val="bottom"/>
          </w:tcPr>
          <w:p w14:paraId="11D01030" w14:textId="63175304" w:rsidR="003E31C8" w:rsidRPr="00A9251D" w:rsidRDefault="00A9251D" w:rsidP="003E31C8">
            <w:pPr>
              <w:jc w:val="center"/>
              <w:rPr>
                <w:sz w:val="24"/>
                <w:szCs w:val="24"/>
                <w:vertAlign w:val="superscript"/>
              </w:rPr>
            </w:pPr>
            <w:r w:rsidRPr="00A9251D">
              <w:rPr>
                <w:sz w:val="24"/>
                <w:szCs w:val="24"/>
              </w:rPr>
              <w:t>24173,4</w:t>
            </w:r>
          </w:p>
        </w:tc>
      </w:tr>
      <w:tr w:rsidR="00A9251D" w:rsidRPr="00A9251D" w14:paraId="4A4D4592" w14:textId="77777777" w:rsidTr="003E31C8">
        <w:trPr>
          <w:trHeight w:val="238"/>
          <w:jc w:val="center"/>
        </w:trPr>
        <w:tc>
          <w:tcPr>
            <w:tcW w:w="2981" w:type="pct"/>
            <w:shd w:val="clear" w:color="auto" w:fill="auto"/>
            <w:noWrap/>
            <w:vAlign w:val="bottom"/>
          </w:tcPr>
          <w:p w14:paraId="6EF53517" w14:textId="77777777" w:rsidR="003E31C8" w:rsidRPr="00A9251D" w:rsidRDefault="003E31C8" w:rsidP="003E31C8">
            <w:pPr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Площадь твердого покрытия</w:t>
            </w:r>
          </w:p>
        </w:tc>
        <w:tc>
          <w:tcPr>
            <w:tcW w:w="915" w:type="pct"/>
            <w:vAlign w:val="center"/>
          </w:tcPr>
          <w:p w14:paraId="50029BE1" w14:textId="77777777" w:rsidR="003E31C8" w:rsidRPr="00A9251D" w:rsidRDefault="003E31C8" w:rsidP="003E31C8">
            <w:pPr>
              <w:jc w:val="center"/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м</w:t>
            </w:r>
            <w:r w:rsidRPr="00A9251D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04" w:type="pct"/>
            <w:shd w:val="clear" w:color="auto" w:fill="auto"/>
            <w:noWrap/>
            <w:vAlign w:val="center"/>
          </w:tcPr>
          <w:p w14:paraId="0F22EF91" w14:textId="0F78F848" w:rsidR="003E31C8" w:rsidRPr="00A9251D" w:rsidRDefault="00A9251D" w:rsidP="003E31C8">
            <w:pPr>
              <w:jc w:val="center"/>
              <w:rPr>
                <w:sz w:val="24"/>
                <w:szCs w:val="24"/>
                <w:vertAlign w:val="superscript"/>
              </w:rPr>
            </w:pPr>
            <w:r w:rsidRPr="00A9251D">
              <w:rPr>
                <w:sz w:val="24"/>
                <w:szCs w:val="24"/>
              </w:rPr>
              <w:t>9463,9</w:t>
            </w:r>
          </w:p>
        </w:tc>
      </w:tr>
      <w:tr w:rsidR="00A9251D" w:rsidRPr="00A9251D" w14:paraId="460ED362" w14:textId="77777777" w:rsidTr="003E31C8">
        <w:trPr>
          <w:trHeight w:val="238"/>
          <w:jc w:val="center"/>
        </w:trPr>
        <w:tc>
          <w:tcPr>
            <w:tcW w:w="2981" w:type="pct"/>
            <w:shd w:val="clear" w:color="auto" w:fill="auto"/>
            <w:noWrap/>
            <w:vAlign w:val="bottom"/>
          </w:tcPr>
          <w:p w14:paraId="1172DF36" w14:textId="77777777" w:rsidR="003E31C8" w:rsidRPr="00A9251D" w:rsidRDefault="003E31C8" w:rsidP="003E31C8">
            <w:pPr>
              <w:rPr>
                <w:i/>
                <w:sz w:val="24"/>
                <w:szCs w:val="24"/>
              </w:rPr>
            </w:pPr>
            <w:r w:rsidRPr="00A9251D">
              <w:rPr>
                <w:i/>
                <w:sz w:val="24"/>
                <w:szCs w:val="24"/>
              </w:rPr>
              <w:t xml:space="preserve">К </w:t>
            </w:r>
            <w:proofErr w:type="spellStart"/>
            <w:r w:rsidRPr="00A9251D">
              <w:rPr>
                <w:i/>
                <w:sz w:val="24"/>
                <w:szCs w:val="24"/>
                <w:vertAlign w:val="subscript"/>
              </w:rPr>
              <w:t>застр</w:t>
            </w:r>
            <w:proofErr w:type="spellEnd"/>
            <w:r w:rsidRPr="00A9251D">
              <w:rPr>
                <w:i/>
                <w:sz w:val="24"/>
                <w:szCs w:val="24"/>
              </w:rPr>
              <w:t xml:space="preserve"> = S</w:t>
            </w:r>
            <w:r w:rsidRPr="00A9251D">
              <w:rPr>
                <w:i/>
                <w:sz w:val="24"/>
                <w:szCs w:val="24"/>
                <w:vertAlign w:val="subscript"/>
              </w:rPr>
              <w:t xml:space="preserve"> </w:t>
            </w:r>
            <w:proofErr w:type="spellStart"/>
            <w:r w:rsidRPr="00A9251D">
              <w:rPr>
                <w:i/>
                <w:sz w:val="24"/>
                <w:szCs w:val="24"/>
                <w:vertAlign w:val="subscript"/>
              </w:rPr>
              <w:t>застр</w:t>
            </w:r>
            <w:proofErr w:type="spellEnd"/>
            <w:r w:rsidRPr="00A9251D">
              <w:rPr>
                <w:i/>
                <w:sz w:val="24"/>
                <w:szCs w:val="24"/>
              </w:rPr>
              <w:t xml:space="preserve"> / S</w:t>
            </w:r>
            <w:r w:rsidRPr="00A9251D">
              <w:rPr>
                <w:i/>
                <w:sz w:val="24"/>
                <w:szCs w:val="24"/>
                <w:vertAlign w:val="subscript"/>
              </w:rPr>
              <w:t xml:space="preserve"> </w:t>
            </w:r>
            <w:proofErr w:type="spellStart"/>
            <w:r w:rsidRPr="00A9251D">
              <w:rPr>
                <w:i/>
                <w:sz w:val="24"/>
                <w:szCs w:val="24"/>
                <w:vertAlign w:val="subscript"/>
              </w:rPr>
              <w:t>уч</w:t>
            </w:r>
            <w:proofErr w:type="spellEnd"/>
          </w:p>
        </w:tc>
        <w:tc>
          <w:tcPr>
            <w:tcW w:w="915" w:type="pct"/>
          </w:tcPr>
          <w:p w14:paraId="7EE9E70A" w14:textId="77777777" w:rsidR="003E31C8" w:rsidRPr="00A9251D" w:rsidRDefault="003E31C8" w:rsidP="003E31C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04" w:type="pct"/>
            <w:shd w:val="clear" w:color="auto" w:fill="auto"/>
            <w:noWrap/>
            <w:vAlign w:val="bottom"/>
          </w:tcPr>
          <w:p w14:paraId="6E517553" w14:textId="21CA4BFF" w:rsidR="003E31C8" w:rsidRPr="00A9251D" w:rsidRDefault="00A9251D" w:rsidP="003E31C8">
            <w:pPr>
              <w:jc w:val="center"/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0,05</w:t>
            </w:r>
          </w:p>
        </w:tc>
      </w:tr>
      <w:tr w:rsidR="00A9251D" w:rsidRPr="00A9251D" w14:paraId="5E7EC3AB" w14:textId="77777777" w:rsidTr="003E31C8">
        <w:trPr>
          <w:trHeight w:val="238"/>
          <w:jc w:val="center"/>
        </w:trPr>
        <w:tc>
          <w:tcPr>
            <w:tcW w:w="2981" w:type="pct"/>
            <w:shd w:val="clear" w:color="auto" w:fill="auto"/>
            <w:noWrap/>
            <w:vAlign w:val="bottom"/>
          </w:tcPr>
          <w:p w14:paraId="41D03589" w14:textId="77777777" w:rsidR="003E31C8" w:rsidRPr="00A9251D" w:rsidRDefault="003E31C8" w:rsidP="003E31C8">
            <w:pPr>
              <w:rPr>
                <w:i/>
                <w:sz w:val="24"/>
                <w:szCs w:val="24"/>
              </w:rPr>
            </w:pPr>
            <w:r w:rsidRPr="00A9251D">
              <w:rPr>
                <w:i/>
                <w:sz w:val="24"/>
                <w:szCs w:val="24"/>
              </w:rPr>
              <w:t xml:space="preserve">К </w:t>
            </w:r>
            <w:proofErr w:type="spellStart"/>
            <w:r w:rsidRPr="00A9251D">
              <w:rPr>
                <w:i/>
                <w:sz w:val="24"/>
                <w:szCs w:val="24"/>
                <w:vertAlign w:val="subscript"/>
              </w:rPr>
              <w:t>озел</w:t>
            </w:r>
            <w:proofErr w:type="spellEnd"/>
            <w:r w:rsidRPr="00A9251D">
              <w:rPr>
                <w:i/>
                <w:sz w:val="24"/>
                <w:szCs w:val="24"/>
              </w:rPr>
              <w:t xml:space="preserve"> = S </w:t>
            </w:r>
            <w:proofErr w:type="spellStart"/>
            <w:r w:rsidRPr="00A9251D">
              <w:rPr>
                <w:i/>
                <w:sz w:val="24"/>
                <w:szCs w:val="24"/>
                <w:vertAlign w:val="subscript"/>
              </w:rPr>
              <w:t>озел</w:t>
            </w:r>
            <w:proofErr w:type="spellEnd"/>
            <w:r w:rsidRPr="00A9251D">
              <w:rPr>
                <w:i/>
                <w:sz w:val="24"/>
                <w:szCs w:val="24"/>
              </w:rPr>
              <w:t xml:space="preserve">  / S </w:t>
            </w:r>
            <w:proofErr w:type="spellStart"/>
            <w:r w:rsidRPr="00A9251D">
              <w:rPr>
                <w:i/>
                <w:sz w:val="24"/>
                <w:szCs w:val="24"/>
                <w:vertAlign w:val="subscript"/>
              </w:rPr>
              <w:t>уч</w:t>
            </w:r>
            <w:proofErr w:type="spellEnd"/>
          </w:p>
        </w:tc>
        <w:tc>
          <w:tcPr>
            <w:tcW w:w="915" w:type="pct"/>
          </w:tcPr>
          <w:p w14:paraId="6BA2A7ED" w14:textId="77777777" w:rsidR="003E31C8" w:rsidRPr="00A9251D" w:rsidRDefault="003E31C8" w:rsidP="003E31C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04" w:type="pct"/>
            <w:shd w:val="clear" w:color="auto" w:fill="auto"/>
            <w:noWrap/>
            <w:vAlign w:val="bottom"/>
          </w:tcPr>
          <w:p w14:paraId="5A112329" w14:textId="77777777" w:rsidR="003E31C8" w:rsidRPr="00A9251D" w:rsidRDefault="003E31C8" w:rsidP="003E31C8">
            <w:pPr>
              <w:jc w:val="center"/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0,11</w:t>
            </w:r>
          </w:p>
        </w:tc>
      </w:tr>
      <w:tr w:rsidR="00A9251D" w:rsidRPr="00A9251D" w14:paraId="4741CBF7" w14:textId="77777777" w:rsidTr="003E31C8">
        <w:trPr>
          <w:trHeight w:val="238"/>
          <w:jc w:val="center"/>
        </w:trPr>
        <w:tc>
          <w:tcPr>
            <w:tcW w:w="2981" w:type="pct"/>
            <w:shd w:val="clear" w:color="auto" w:fill="auto"/>
            <w:noWrap/>
            <w:vAlign w:val="bottom"/>
          </w:tcPr>
          <w:p w14:paraId="402566EA" w14:textId="77777777" w:rsidR="003E31C8" w:rsidRPr="00A9251D" w:rsidRDefault="003E31C8" w:rsidP="003E31C8">
            <w:pPr>
              <w:rPr>
                <w:i/>
                <w:sz w:val="24"/>
                <w:szCs w:val="24"/>
              </w:rPr>
            </w:pPr>
            <w:r w:rsidRPr="00A9251D">
              <w:rPr>
                <w:i/>
                <w:sz w:val="24"/>
                <w:szCs w:val="24"/>
              </w:rPr>
              <w:t xml:space="preserve">К </w:t>
            </w:r>
            <w:proofErr w:type="spellStart"/>
            <w:r w:rsidRPr="00A9251D">
              <w:rPr>
                <w:i/>
                <w:sz w:val="24"/>
                <w:szCs w:val="24"/>
                <w:vertAlign w:val="subscript"/>
              </w:rPr>
              <w:t>тв</w:t>
            </w:r>
            <w:proofErr w:type="spellEnd"/>
            <w:r w:rsidRPr="00A9251D">
              <w:rPr>
                <w:i/>
                <w:sz w:val="24"/>
                <w:szCs w:val="24"/>
                <w:vertAlign w:val="subscript"/>
              </w:rPr>
              <w:t xml:space="preserve">. </w:t>
            </w:r>
            <w:proofErr w:type="spellStart"/>
            <w:proofErr w:type="gramStart"/>
            <w:r w:rsidRPr="00A9251D">
              <w:rPr>
                <w:i/>
                <w:sz w:val="24"/>
                <w:szCs w:val="24"/>
                <w:vertAlign w:val="subscript"/>
              </w:rPr>
              <w:t>покр</w:t>
            </w:r>
            <w:proofErr w:type="spellEnd"/>
            <w:r w:rsidRPr="00A9251D">
              <w:rPr>
                <w:i/>
                <w:sz w:val="24"/>
                <w:szCs w:val="24"/>
              </w:rPr>
              <w:t>.=</w:t>
            </w:r>
            <w:proofErr w:type="gramEnd"/>
            <w:r w:rsidRPr="00A9251D">
              <w:rPr>
                <w:i/>
                <w:sz w:val="24"/>
                <w:szCs w:val="24"/>
              </w:rPr>
              <w:t xml:space="preserve"> </w:t>
            </w:r>
            <w:r w:rsidRPr="00A9251D">
              <w:rPr>
                <w:i/>
                <w:sz w:val="24"/>
                <w:szCs w:val="24"/>
                <w:lang w:val="en-US"/>
              </w:rPr>
              <w:t>S</w:t>
            </w:r>
            <w:r w:rsidRPr="00A9251D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A9251D">
              <w:rPr>
                <w:i/>
                <w:sz w:val="24"/>
                <w:szCs w:val="24"/>
                <w:vertAlign w:val="subscript"/>
              </w:rPr>
              <w:t>тв</w:t>
            </w:r>
            <w:proofErr w:type="spellEnd"/>
            <w:r w:rsidRPr="00A9251D">
              <w:rPr>
                <w:i/>
                <w:sz w:val="24"/>
                <w:szCs w:val="24"/>
                <w:vertAlign w:val="subscript"/>
              </w:rPr>
              <w:t xml:space="preserve">. </w:t>
            </w:r>
            <w:proofErr w:type="spellStart"/>
            <w:r w:rsidRPr="00A9251D">
              <w:rPr>
                <w:i/>
                <w:sz w:val="24"/>
                <w:szCs w:val="24"/>
                <w:vertAlign w:val="subscript"/>
              </w:rPr>
              <w:t>покр</w:t>
            </w:r>
            <w:proofErr w:type="spellEnd"/>
            <w:r w:rsidRPr="00A9251D">
              <w:rPr>
                <w:i/>
                <w:sz w:val="24"/>
                <w:szCs w:val="24"/>
                <w:vertAlign w:val="subscript"/>
              </w:rPr>
              <w:t>.</w:t>
            </w:r>
            <w:r w:rsidRPr="00A9251D">
              <w:rPr>
                <w:i/>
                <w:sz w:val="24"/>
                <w:szCs w:val="24"/>
              </w:rPr>
              <w:t xml:space="preserve"> / </w:t>
            </w:r>
            <w:r w:rsidRPr="00A9251D">
              <w:rPr>
                <w:i/>
                <w:sz w:val="24"/>
                <w:szCs w:val="24"/>
                <w:lang w:val="en-US"/>
              </w:rPr>
              <w:t>S</w:t>
            </w:r>
            <w:r w:rsidRPr="00A9251D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A9251D">
              <w:rPr>
                <w:i/>
                <w:sz w:val="24"/>
                <w:szCs w:val="24"/>
                <w:vertAlign w:val="subscript"/>
              </w:rPr>
              <w:t>уч</w:t>
            </w:r>
            <w:proofErr w:type="spellEnd"/>
          </w:p>
        </w:tc>
        <w:tc>
          <w:tcPr>
            <w:tcW w:w="915" w:type="pct"/>
          </w:tcPr>
          <w:p w14:paraId="75E9F925" w14:textId="77777777" w:rsidR="003E31C8" w:rsidRPr="00A9251D" w:rsidRDefault="003E31C8" w:rsidP="003E31C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04" w:type="pct"/>
            <w:shd w:val="clear" w:color="auto" w:fill="auto"/>
            <w:noWrap/>
            <w:vAlign w:val="bottom"/>
          </w:tcPr>
          <w:p w14:paraId="2C07EDFD" w14:textId="39C1B2C5" w:rsidR="003E31C8" w:rsidRPr="00A9251D" w:rsidRDefault="003E31C8" w:rsidP="003E31C8">
            <w:pPr>
              <w:jc w:val="center"/>
              <w:rPr>
                <w:sz w:val="24"/>
                <w:szCs w:val="24"/>
              </w:rPr>
            </w:pPr>
            <w:r w:rsidRPr="00A9251D">
              <w:rPr>
                <w:sz w:val="24"/>
                <w:szCs w:val="24"/>
              </w:rPr>
              <w:t>0,1</w:t>
            </w:r>
            <w:r w:rsidR="00A9251D" w:rsidRPr="00A9251D">
              <w:rPr>
                <w:sz w:val="24"/>
                <w:szCs w:val="24"/>
              </w:rPr>
              <w:t>8</w:t>
            </w:r>
          </w:p>
        </w:tc>
      </w:tr>
    </w:tbl>
    <w:p w14:paraId="423AA064" w14:textId="77777777" w:rsidR="003E31C8" w:rsidRPr="00905A45" w:rsidRDefault="003E31C8" w:rsidP="003E31C8">
      <w:pPr>
        <w:tabs>
          <w:tab w:val="left" w:pos="0"/>
        </w:tabs>
        <w:jc w:val="both"/>
        <w:rPr>
          <w:color w:val="FF0000"/>
          <w:sz w:val="28"/>
          <w:szCs w:val="28"/>
          <w:lang w:val="en-US"/>
        </w:rPr>
      </w:pPr>
    </w:p>
    <w:p w14:paraId="5E27F81D" w14:textId="77777777" w:rsidR="003E31C8" w:rsidRPr="003621D4" w:rsidRDefault="003E31C8" w:rsidP="003E31C8">
      <w:pPr>
        <w:ind w:firstLine="709"/>
        <w:rPr>
          <w:sz w:val="28"/>
          <w:szCs w:val="28"/>
        </w:rPr>
      </w:pPr>
      <w:r w:rsidRPr="003621D4">
        <w:rPr>
          <w:sz w:val="28"/>
          <w:szCs w:val="28"/>
        </w:rPr>
        <w:t>Таблица 1.2 – Экспликация генплана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1197"/>
        <w:gridCol w:w="8715"/>
      </w:tblGrid>
      <w:tr w:rsidR="003621D4" w:rsidRPr="003621D4" w14:paraId="2477C7B7" w14:textId="77777777" w:rsidTr="003E31C8">
        <w:trPr>
          <w:trHeight w:val="293"/>
          <w:jc w:val="center"/>
        </w:trPr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665DEE" w14:textId="77777777" w:rsidR="003E31C8" w:rsidRPr="003621D4" w:rsidRDefault="003E31C8" w:rsidP="003E31C8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№  п/п</w:t>
            </w:r>
          </w:p>
        </w:tc>
        <w:tc>
          <w:tcPr>
            <w:tcW w:w="43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2E54CA" w14:textId="77777777" w:rsidR="003E31C8" w:rsidRPr="003621D4" w:rsidRDefault="003E31C8" w:rsidP="003E31C8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Наименование показателя</w:t>
            </w:r>
          </w:p>
        </w:tc>
      </w:tr>
      <w:tr w:rsidR="003621D4" w:rsidRPr="003621D4" w14:paraId="5ABC5A3E" w14:textId="77777777" w:rsidTr="003E31C8">
        <w:trPr>
          <w:trHeight w:val="293"/>
          <w:jc w:val="center"/>
        </w:trPr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35748D" w14:textId="77777777" w:rsidR="003E31C8" w:rsidRPr="003621D4" w:rsidRDefault="003E31C8" w:rsidP="003E31C8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1</w:t>
            </w:r>
          </w:p>
        </w:tc>
        <w:tc>
          <w:tcPr>
            <w:tcW w:w="43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C4FA1E" w14:textId="0BC4830E" w:rsidR="003E31C8" w:rsidRPr="003621D4" w:rsidRDefault="00894091" w:rsidP="003E31C8">
            <w:pPr>
              <w:jc w:val="center"/>
              <w:rPr>
                <w:sz w:val="24"/>
                <w:szCs w:val="24"/>
                <w:lang w:val="pl-PL"/>
              </w:rPr>
            </w:pPr>
            <w:r w:rsidRPr="003621D4">
              <w:rPr>
                <w:sz w:val="24"/>
                <w:szCs w:val="24"/>
              </w:rPr>
              <w:t>Гостиница</w:t>
            </w:r>
            <w:r w:rsidR="00A9251D" w:rsidRPr="003621D4">
              <w:rPr>
                <w:sz w:val="24"/>
                <w:szCs w:val="24"/>
              </w:rPr>
              <w:t xml:space="preserve"> на 152 номера</w:t>
            </w:r>
          </w:p>
        </w:tc>
      </w:tr>
      <w:tr w:rsidR="003621D4" w:rsidRPr="003621D4" w14:paraId="4C49C3BC" w14:textId="77777777" w:rsidTr="003E31C8">
        <w:trPr>
          <w:trHeight w:val="293"/>
          <w:jc w:val="center"/>
        </w:trPr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DED46B" w14:textId="77777777" w:rsidR="003E31C8" w:rsidRPr="003621D4" w:rsidRDefault="003E31C8" w:rsidP="003E31C8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2</w:t>
            </w:r>
          </w:p>
        </w:tc>
        <w:tc>
          <w:tcPr>
            <w:tcW w:w="43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87C2D2" w14:textId="6E253DEF" w:rsidR="003E31C8" w:rsidRPr="003621D4" w:rsidRDefault="00A9251D" w:rsidP="003E31C8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Магазин</w:t>
            </w:r>
          </w:p>
        </w:tc>
      </w:tr>
      <w:tr w:rsidR="003621D4" w:rsidRPr="003621D4" w14:paraId="54E7E989" w14:textId="77777777" w:rsidTr="003E31C8">
        <w:trPr>
          <w:trHeight w:val="293"/>
          <w:jc w:val="center"/>
        </w:trPr>
        <w:tc>
          <w:tcPr>
            <w:tcW w:w="6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E6EE25" w14:textId="77777777" w:rsidR="00A9251D" w:rsidRPr="003621D4" w:rsidRDefault="00A9251D" w:rsidP="00A9251D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3</w:t>
            </w:r>
          </w:p>
        </w:tc>
        <w:tc>
          <w:tcPr>
            <w:tcW w:w="43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4ADC07" w14:textId="3CC50331" w:rsidR="00A9251D" w:rsidRPr="003621D4" w:rsidRDefault="00A9251D" w:rsidP="00A9251D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Жилое здание</w:t>
            </w:r>
          </w:p>
        </w:tc>
      </w:tr>
      <w:tr w:rsidR="003621D4" w:rsidRPr="003621D4" w14:paraId="0237F1A9" w14:textId="77777777" w:rsidTr="003E31C8">
        <w:trPr>
          <w:trHeight w:val="293"/>
          <w:jc w:val="center"/>
        </w:trPr>
        <w:tc>
          <w:tcPr>
            <w:tcW w:w="6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EB867C" w14:textId="701E3614" w:rsidR="00A9251D" w:rsidRPr="003621D4" w:rsidRDefault="00A9251D" w:rsidP="00A9251D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4</w:t>
            </w:r>
          </w:p>
        </w:tc>
        <w:tc>
          <w:tcPr>
            <w:tcW w:w="43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93267B" w14:textId="4EB8A8FD" w:rsidR="00A9251D" w:rsidRPr="003621D4" w:rsidRDefault="00A9251D" w:rsidP="00A9251D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Жилое здание</w:t>
            </w:r>
          </w:p>
        </w:tc>
      </w:tr>
      <w:tr w:rsidR="003621D4" w:rsidRPr="003621D4" w14:paraId="465C238B" w14:textId="77777777" w:rsidTr="003E31C8">
        <w:trPr>
          <w:trHeight w:val="293"/>
          <w:jc w:val="center"/>
        </w:trPr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A073B9" w14:textId="77777777" w:rsidR="003E31C8" w:rsidRPr="003621D4" w:rsidRDefault="003E31C8" w:rsidP="003E31C8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5</w:t>
            </w:r>
          </w:p>
        </w:tc>
        <w:tc>
          <w:tcPr>
            <w:tcW w:w="43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8473D1" w14:textId="20FC5F88" w:rsidR="003E31C8" w:rsidRPr="003621D4" w:rsidRDefault="00A9251D" w:rsidP="003E31C8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Офисный центр</w:t>
            </w:r>
          </w:p>
        </w:tc>
      </w:tr>
      <w:tr w:rsidR="003621D4" w:rsidRPr="003621D4" w14:paraId="70AE6DF0" w14:textId="77777777" w:rsidTr="003E31C8">
        <w:trPr>
          <w:trHeight w:val="293"/>
          <w:jc w:val="center"/>
        </w:trPr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AC2BAF" w14:textId="51C2834B" w:rsidR="00A9251D" w:rsidRPr="003621D4" w:rsidRDefault="00A9251D" w:rsidP="00A9251D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6</w:t>
            </w:r>
          </w:p>
        </w:tc>
        <w:tc>
          <w:tcPr>
            <w:tcW w:w="43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14B69C" w14:textId="7DEA0175" w:rsidR="00A9251D" w:rsidRPr="003621D4" w:rsidRDefault="00A9251D" w:rsidP="00A9251D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Жилое здание</w:t>
            </w:r>
          </w:p>
        </w:tc>
      </w:tr>
      <w:tr w:rsidR="003621D4" w:rsidRPr="003621D4" w14:paraId="5BDC820B" w14:textId="77777777" w:rsidTr="003E31C8">
        <w:trPr>
          <w:trHeight w:val="293"/>
          <w:jc w:val="center"/>
        </w:trPr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31CBA8" w14:textId="52EE7FFD" w:rsidR="00A9251D" w:rsidRPr="003621D4" w:rsidRDefault="00A9251D" w:rsidP="00A9251D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7</w:t>
            </w:r>
          </w:p>
        </w:tc>
        <w:tc>
          <w:tcPr>
            <w:tcW w:w="43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5ECC9C" w14:textId="5BC783D9" w:rsidR="00A9251D" w:rsidRPr="003621D4" w:rsidRDefault="00A9251D" w:rsidP="00A9251D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Жилое здание</w:t>
            </w:r>
          </w:p>
        </w:tc>
      </w:tr>
      <w:tr w:rsidR="003621D4" w:rsidRPr="003621D4" w14:paraId="6D5ECC3B" w14:textId="77777777" w:rsidTr="003E31C8">
        <w:trPr>
          <w:trHeight w:val="293"/>
          <w:jc w:val="center"/>
        </w:trPr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FD08B6" w14:textId="59DD5A78" w:rsidR="00A9251D" w:rsidRPr="003621D4" w:rsidRDefault="00A9251D" w:rsidP="003E31C8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8</w:t>
            </w:r>
          </w:p>
        </w:tc>
        <w:tc>
          <w:tcPr>
            <w:tcW w:w="43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441ECF" w14:textId="1BD9477C" w:rsidR="00A9251D" w:rsidRPr="003621D4" w:rsidRDefault="00A9251D" w:rsidP="003E31C8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Школа</w:t>
            </w:r>
          </w:p>
        </w:tc>
      </w:tr>
      <w:tr w:rsidR="003621D4" w:rsidRPr="003621D4" w14:paraId="6280F498" w14:textId="77777777" w:rsidTr="003E31C8">
        <w:trPr>
          <w:trHeight w:val="293"/>
          <w:jc w:val="center"/>
        </w:trPr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ADBF19" w14:textId="12A20864" w:rsidR="00A9251D" w:rsidRPr="003621D4" w:rsidRDefault="00A9251D" w:rsidP="00A9251D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9</w:t>
            </w:r>
          </w:p>
        </w:tc>
        <w:tc>
          <w:tcPr>
            <w:tcW w:w="43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88DC88" w14:textId="6504E676" w:rsidR="00A9251D" w:rsidRPr="003621D4" w:rsidRDefault="00A9251D" w:rsidP="00A9251D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Жилое здание</w:t>
            </w:r>
          </w:p>
        </w:tc>
      </w:tr>
      <w:tr w:rsidR="003621D4" w:rsidRPr="003621D4" w14:paraId="1CB09341" w14:textId="77777777" w:rsidTr="003E31C8">
        <w:trPr>
          <w:trHeight w:val="293"/>
          <w:jc w:val="center"/>
        </w:trPr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1DEFA0" w14:textId="2A9F2B74" w:rsidR="00A9251D" w:rsidRPr="003621D4" w:rsidRDefault="00A9251D" w:rsidP="00A9251D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10</w:t>
            </w:r>
          </w:p>
        </w:tc>
        <w:tc>
          <w:tcPr>
            <w:tcW w:w="43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7E8B3F" w14:textId="08D90F9E" w:rsidR="00A9251D" w:rsidRPr="003621D4" w:rsidRDefault="00A9251D" w:rsidP="00A9251D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Жилое здание</w:t>
            </w:r>
          </w:p>
        </w:tc>
      </w:tr>
      <w:tr w:rsidR="003621D4" w:rsidRPr="003621D4" w14:paraId="43B4FE03" w14:textId="77777777" w:rsidTr="003E31C8">
        <w:trPr>
          <w:trHeight w:val="293"/>
          <w:jc w:val="center"/>
        </w:trPr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E0C13F" w14:textId="76ED21D5" w:rsidR="00A9251D" w:rsidRPr="003621D4" w:rsidRDefault="00A9251D" w:rsidP="00A9251D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11</w:t>
            </w:r>
          </w:p>
        </w:tc>
        <w:tc>
          <w:tcPr>
            <w:tcW w:w="43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622F15" w14:textId="3EA12704" w:rsidR="00A9251D" w:rsidRPr="003621D4" w:rsidRDefault="00A9251D" w:rsidP="00A9251D">
            <w:pPr>
              <w:jc w:val="center"/>
              <w:rPr>
                <w:sz w:val="24"/>
                <w:szCs w:val="24"/>
              </w:rPr>
            </w:pPr>
            <w:r w:rsidRPr="003621D4">
              <w:rPr>
                <w:sz w:val="24"/>
                <w:szCs w:val="24"/>
              </w:rPr>
              <w:t>Жилое здание</w:t>
            </w:r>
          </w:p>
        </w:tc>
      </w:tr>
    </w:tbl>
    <w:p w14:paraId="3E0D79A8" w14:textId="77777777" w:rsidR="003E31C8" w:rsidRPr="00905A45" w:rsidRDefault="003E31C8" w:rsidP="003E31C8">
      <w:pPr>
        <w:ind w:firstLine="709"/>
        <w:contextualSpacing/>
        <w:jc w:val="both"/>
        <w:rPr>
          <w:b/>
          <w:color w:val="FF0000"/>
          <w:sz w:val="28"/>
          <w:szCs w:val="28"/>
        </w:rPr>
      </w:pPr>
    </w:p>
    <w:p w14:paraId="2600FFD8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 xml:space="preserve">  Расчёт чёрных отметок:        </w:t>
      </w:r>
    </w:p>
    <w:p w14:paraId="0F63C4D5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 xml:space="preserve">                                                                                </w:t>
      </w:r>
    </w:p>
    <w:p w14:paraId="0182DE2C" w14:textId="2CBBBFC6" w:rsidR="003E31C8" w:rsidRPr="005326CB" w:rsidRDefault="003E31C8" w:rsidP="003E31C8">
      <w:pPr>
        <w:ind w:firstLine="567"/>
        <w:rPr>
          <w:sz w:val="28"/>
          <w:szCs w:val="28"/>
        </w:rPr>
      </w:pPr>
      <w:r w:rsidRPr="005326CB">
        <w:rPr>
          <w:sz w:val="28"/>
          <w:szCs w:val="28"/>
        </w:rPr>
        <w:t xml:space="preserve">                                         </w:t>
      </w:r>
      <w:proofErr w:type="spellStart"/>
      <w:r w:rsidRPr="005326CB">
        <w:rPr>
          <w:sz w:val="28"/>
          <w:szCs w:val="28"/>
        </w:rPr>
        <w:t>Нч</w:t>
      </w:r>
      <w:proofErr w:type="spellEnd"/>
      <w:r w:rsidRPr="005326CB">
        <w:rPr>
          <w:sz w:val="28"/>
          <w:szCs w:val="28"/>
        </w:rPr>
        <w:t xml:space="preserve">. = </w:t>
      </w:r>
      <w:proofErr w:type="spellStart"/>
      <w:r w:rsidRPr="005326CB">
        <w:rPr>
          <w:sz w:val="28"/>
          <w:szCs w:val="28"/>
        </w:rPr>
        <w:t>Нмл.г</w:t>
      </w:r>
      <w:proofErr w:type="spellEnd"/>
      <w:r w:rsidRPr="005326CB">
        <w:rPr>
          <w:sz w:val="28"/>
          <w:szCs w:val="28"/>
        </w:rPr>
        <w:t>.+</w:t>
      </w:r>
      <w:r w:rsidRPr="005326CB">
        <w:rPr>
          <w:sz w:val="28"/>
          <w:szCs w:val="28"/>
          <w:lang w:val="en-US"/>
        </w:rPr>
        <w:t>h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>(</w:t>
      </w:r>
      <w:r w:rsidRPr="005326CB">
        <w:rPr>
          <w:sz w:val="28"/>
          <w:szCs w:val="28"/>
          <w:lang w:val="en-US"/>
        </w:rPr>
        <w:t>m</w:t>
      </w:r>
      <w:r w:rsidRPr="005326CB">
        <w:rPr>
          <w:sz w:val="28"/>
          <w:szCs w:val="28"/>
        </w:rPr>
        <w:t>/</w:t>
      </w:r>
      <w:r w:rsidRPr="005326CB">
        <w:rPr>
          <w:sz w:val="28"/>
          <w:szCs w:val="28"/>
          <w:lang w:val="en-US"/>
        </w:rPr>
        <w:t>d</w:t>
      </w:r>
      <w:r w:rsidRPr="005326CB">
        <w:rPr>
          <w:sz w:val="28"/>
          <w:szCs w:val="28"/>
        </w:rPr>
        <w:t>)</w:t>
      </w:r>
      <w:r w:rsidRPr="005326CB">
        <w:rPr>
          <w:sz w:val="28"/>
          <w:szCs w:val="28"/>
        </w:rPr>
        <w:tab/>
      </w:r>
      <w:r w:rsidRPr="005326CB">
        <w:rPr>
          <w:sz w:val="28"/>
          <w:szCs w:val="28"/>
        </w:rPr>
        <w:tab/>
      </w:r>
      <w:r w:rsidRPr="005326CB">
        <w:rPr>
          <w:sz w:val="28"/>
          <w:szCs w:val="28"/>
        </w:rPr>
        <w:tab/>
      </w:r>
      <w:r w:rsidRPr="005326CB">
        <w:rPr>
          <w:sz w:val="28"/>
          <w:szCs w:val="28"/>
        </w:rPr>
        <w:tab/>
      </w:r>
      <w:r w:rsidR="006F57C3" w:rsidRPr="005326CB">
        <w:rPr>
          <w:sz w:val="28"/>
          <w:szCs w:val="28"/>
        </w:rPr>
        <w:tab/>
      </w:r>
      <w:r w:rsidRPr="005326CB">
        <w:rPr>
          <w:sz w:val="28"/>
          <w:szCs w:val="28"/>
        </w:rPr>
        <w:t>(1.1)</w:t>
      </w:r>
      <w:r w:rsidRPr="005326CB">
        <w:rPr>
          <w:sz w:val="28"/>
          <w:szCs w:val="28"/>
        </w:rPr>
        <w:tab/>
        <w:t xml:space="preserve"> </w:t>
      </w:r>
    </w:p>
    <w:p w14:paraId="1491F9B5" w14:textId="77777777" w:rsidR="003E31C8" w:rsidRPr="005326CB" w:rsidRDefault="003E31C8" w:rsidP="003E31C8">
      <w:pPr>
        <w:ind w:firstLine="567"/>
        <w:rPr>
          <w:sz w:val="28"/>
          <w:szCs w:val="28"/>
        </w:rPr>
      </w:pPr>
      <w:proofErr w:type="gramStart"/>
      <w:r w:rsidRPr="005326CB">
        <w:rPr>
          <w:sz w:val="28"/>
          <w:szCs w:val="28"/>
        </w:rPr>
        <w:t xml:space="preserve">где:  </w:t>
      </w:r>
      <w:proofErr w:type="spellStart"/>
      <w:r w:rsidRPr="005326CB">
        <w:rPr>
          <w:sz w:val="28"/>
          <w:szCs w:val="28"/>
        </w:rPr>
        <w:t>Нч</w:t>
      </w:r>
      <w:proofErr w:type="spellEnd"/>
      <w:proofErr w:type="gramEnd"/>
      <w:r w:rsidRPr="005326CB">
        <w:rPr>
          <w:sz w:val="28"/>
          <w:szCs w:val="28"/>
        </w:rPr>
        <w:t xml:space="preserve"> - черная отметка, м;</w:t>
      </w:r>
    </w:p>
    <w:p w14:paraId="3F253F51" w14:textId="6606005B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proofErr w:type="spellStart"/>
      <w:r w:rsidRPr="005326CB">
        <w:rPr>
          <w:sz w:val="28"/>
          <w:szCs w:val="28"/>
        </w:rPr>
        <w:t>Нмл.г</w:t>
      </w:r>
      <w:proofErr w:type="spellEnd"/>
      <w:r w:rsidRPr="005326CB">
        <w:rPr>
          <w:sz w:val="28"/>
          <w:szCs w:val="28"/>
        </w:rPr>
        <w:t xml:space="preserve"> - отметка младшей горизонтали, м;</w:t>
      </w:r>
    </w:p>
    <w:p w14:paraId="12FACC00" w14:textId="4D11CFD0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  <w:lang w:val="en-US"/>
        </w:rPr>
        <w:t>h</w:t>
      </w:r>
      <w:r w:rsidRPr="005326CB">
        <w:rPr>
          <w:sz w:val="28"/>
          <w:szCs w:val="28"/>
        </w:rPr>
        <w:t xml:space="preserve"> - высота сечения рельефа;</w:t>
      </w:r>
    </w:p>
    <w:p w14:paraId="3A70D565" w14:textId="1D56A8F1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  <w:lang w:val="en-US"/>
        </w:rPr>
        <w:t>m</w:t>
      </w:r>
      <w:r w:rsidRPr="005326CB">
        <w:rPr>
          <w:sz w:val="28"/>
          <w:szCs w:val="28"/>
        </w:rPr>
        <w:t xml:space="preserve"> - расстояние от младшей горизонтали до необходимой точи;</w:t>
      </w:r>
    </w:p>
    <w:p w14:paraId="15B762C7" w14:textId="2271E9EB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  <w:lang w:val="en-US"/>
        </w:rPr>
        <w:t>d</w:t>
      </w:r>
      <w:r w:rsidRPr="005326CB">
        <w:rPr>
          <w:sz w:val="28"/>
          <w:szCs w:val="28"/>
        </w:rPr>
        <w:t xml:space="preserve"> - расстояние по перпендикуляру между горизонталями.</w:t>
      </w:r>
    </w:p>
    <w:p w14:paraId="37553307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lastRenderedPageBreak/>
        <w:t>Н1=110,00+0,5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>(114,62/125,45=110,45м;</w:t>
      </w:r>
    </w:p>
    <w:p w14:paraId="5A935900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2=110,00+0,5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 xml:space="preserve"> (85,9/134,9)=110,31м;</w:t>
      </w:r>
    </w:p>
    <w:p w14:paraId="61CA3D73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3=110,00+0,5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 xml:space="preserve"> (0,45/128,6)=110,00м;</w:t>
      </w:r>
    </w:p>
    <w:p w14:paraId="26A44690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4=109,00+0,5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 xml:space="preserve"> (3,59/4,14)=109,93м;</w:t>
      </w:r>
    </w:p>
    <w:p w14:paraId="0733B75E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5=110,50+0,5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>(1/50)=110,60м;</w:t>
      </w:r>
    </w:p>
    <w:p w14:paraId="660E3556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6=109,00+0,5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>(4,4/73)=109,80м;</w:t>
      </w:r>
    </w:p>
    <w:p w14:paraId="4A211A2E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7=110,00+0,5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>(0,32/95)=110,00м;</w:t>
      </w:r>
    </w:p>
    <w:p w14:paraId="72F62CCD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8=110,00+0,5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>(1,62/95)=110,01м;</w:t>
      </w:r>
    </w:p>
    <w:p w14:paraId="6921A95C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 xml:space="preserve">Расчёт красных отметок: </w:t>
      </w:r>
    </w:p>
    <w:p w14:paraId="4B6B160C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 xml:space="preserve">  </w:t>
      </w:r>
    </w:p>
    <w:p w14:paraId="6639AC37" w14:textId="77777777" w:rsidR="003E31C8" w:rsidRPr="005326CB" w:rsidRDefault="003E31C8" w:rsidP="003E31C8">
      <w:pPr>
        <w:ind w:right="-567"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 xml:space="preserve">                                                   </w:t>
      </w:r>
      <w:r w:rsidRPr="005326CB">
        <w:rPr>
          <w:sz w:val="28"/>
          <w:szCs w:val="28"/>
          <w:lang w:val="en-US"/>
        </w:rPr>
        <w:t>H</w:t>
      </w:r>
      <w:proofErr w:type="spellStart"/>
      <w:r w:rsidRPr="005326CB">
        <w:rPr>
          <w:sz w:val="28"/>
          <w:szCs w:val="28"/>
          <w:vertAlign w:val="subscript"/>
        </w:rPr>
        <w:t>кр</w:t>
      </w:r>
      <w:proofErr w:type="spellEnd"/>
      <w:r w:rsidRPr="005326CB">
        <w:rPr>
          <w:sz w:val="28"/>
          <w:szCs w:val="28"/>
        </w:rPr>
        <w:t>=</w:t>
      </w:r>
      <w:r w:rsidRPr="005326CB">
        <w:rPr>
          <w:sz w:val="28"/>
          <w:szCs w:val="28"/>
          <w:lang w:val="en-US"/>
        </w:rPr>
        <w:t>H</w:t>
      </w:r>
      <w:proofErr w:type="spellStart"/>
      <w:r w:rsidRPr="005326CB">
        <w:rPr>
          <w:sz w:val="28"/>
          <w:szCs w:val="28"/>
          <w:vertAlign w:val="subscript"/>
        </w:rPr>
        <w:t>кр</w:t>
      </w:r>
      <w:proofErr w:type="spellEnd"/>
      <w:r w:rsidRPr="005326CB">
        <w:rPr>
          <w:sz w:val="28"/>
          <w:szCs w:val="28"/>
          <w:vertAlign w:val="superscript"/>
          <w:lang w:val="en-US"/>
        </w:rPr>
        <w:t>max</w:t>
      </w:r>
      <w:r w:rsidRPr="005326CB">
        <w:rPr>
          <w:sz w:val="28"/>
          <w:szCs w:val="28"/>
        </w:rPr>
        <w:t>-</w:t>
      </w:r>
      <w:proofErr w:type="spellStart"/>
      <w:r w:rsidRPr="005326CB">
        <w:rPr>
          <w:sz w:val="28"/>
          <w:szCs w:val="28"/>
          <w:lang w:val="en-US"/>
        </w:rPr>
        <w:t>i</w:t>
      </w:r>
      <w:proofErr w:type="spellEnd"/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  <w:lang w:val="en-US"/>
        </w:rPr>
        <w:t>l</w:t>
      </w:r>
      <w:r w:rsidRPr="005326CB">
        <w:rPr>
          <w:sz w:val="28"/>
          <w:szCs w:val="28"/>
        </w:rPr>
        <w:tab/>
      </w:r>
      <w:r w:rsidRPr="005326CB">
        <w:rPr>
          <w:sz w:val="28"/>
          <w:szCs w:val="28"/>
        </w:rPr>
        <w:tab/>
        <w:t xml:space="preserve">                                     (1.2)</w:t>
      </w:r>
      <w:r w:rsidRPr="005326CB">
        <w:rPr>
          <w:sz w:val="28"/>
          <w:szCs w:val="28"/>
        </w:rPr>
        <w:tab/>
      </w:r>
      <w:r w:rsidRPr="005326CB">
        <w:rPr>
          <w:sz w:val="28"/>
          <w:szCs w:val="28"/>
        </w:rPr>
        <w:tab/>
      </w:r>
      <w:r w:rsidRPr="005326CB">
        <w:rPr>
          <w:sz w:val="28"/>
          <w:szCs w:val="28"/>
        </w:rPr>
        <w:tab/>
      </w:r>
      <w:r w:rsidRPr="005326CB">
        <w:rPr>
          <w:sz w:val="28"/>
          <w:szCs w:val="28"/>
        </w:rPr>
        <w:tab/>
      </w:r>
      <w:r w:rsidRPr="005326CB">
        <w:rPr>
          <w:sz w:val="28"/>
          <w:szCs w:val="28"/>
        </w:rPr>
        <w:tab/>
      </w:r>
      <w:r w:rsidRPr="005326CB">
        <w:rPr>
          <w:sz w:val="28"/>
          <w:szCs w:val="28"/>
        </w:rPr>
        <w:tab/>
      </w:r>
      <w:r w:rsidRPr="005326CB">
        <w:rPr>
          <w:sz w:val="28"/>
          <w:szCs w:val="28"/>
        </w:rPr>
        <w:tab/>
      </w:r>
    </w:p>
    <w:p w14:paraId="4D909C5C" w14:textId="77777777" w:rsidR="003E31C8" w:rsidRPr="005326CB" w:rsidRDefault="003E31C8" w:rsidP="003E31C8">
      <w:pPr>
        <w:ind w:right="-567" w:firstLine="567"/>
        <w:jc w:val="both"/>
        <w:rPr>
          <w:sz w:val="28"/>
          <w:szCs w:val="28"/>
        </w:rPr>
      </w:pPr>
      <w:proofErr w:type="gramStart"/>
      <w:r w:rsidRPr="005326CB">
        <w:rPr>
          <w:sz w:val="28"/>
          <w:szCs w:val="28"/>
        </w:rPr>
        <w:t xml:space="preserve">где:  </w:t>
      </w:r>
      <w:r w:rsidRPr="005326CB">
        <w:rPr>
          <w:sz w:val="28"/>
          <w:szCs w:val="28"/>
          <w:lang w:val="en-US"/>
        </w:rPr>
        <w:t>H</w:t>
      </w:r>
      <w:proofErr w:type="spellStart"/>
      <w:proofErr w:type="gramEnd"/>
      <w:r w:rsidRPr="005326CB">
        <w:rPr>
          <w:sz w:val="28"/>
          <w:szCs w:val="28"/>
          <w:vertAlign w:val="subscript"/>
        </w:rPr>
        <w:t>кр</w:t>
      </w:r>
      <w:proofErr w:type="spellEnd"/>
      <w:r w:rsidRPr="005326CB">
        <w:rPr>
          <w:sz w:val="28"/>
          <w:szCs w:val="28"/>
        </w:rPr>
        <w:t>- необходимая красная отметка, м;</w:t>
      </w:r>
    </w:p>
    <w:p w14:paraId="3FCB6238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 xml:space="preserve">        </w:t>
      </w:r>
      <w:r w:rsidRPr="005326CB">
        <w:rPr>
          <w:sz w:val="28"/>
          <w:szCs w:val="28"/>
          <w:lang w:val="en-US"/>
        </w:rPr>
        <w:t>H</w:t>
      </w:r>
      <w:proofErr w:type="spellStart"/>
      <w:r w:rsidRPr="005326CB">
        <w:rPr>
          <w:sz w:val="28"/>
          <w:szCs w:val="28"/>
          <w:vertAlign w:val="subscript"/>
        </w:rPr>
        <w:t>кр</w:t>
      </w:r>
      <w:proofErr w:type="spellEnd"/>
      <w:r w:rsidRPr="005326CB">
        <w:rPr>
          <w:sz w:val="28"/>
          <w:szCs w:val="28"/>
          <w:vertAlign w:val="superscript"/>
          <w:lang w:val="en-US"/>
        </w:rPr>
        <w:t>max</w:t>
      </w:r>
      <w:r w:rsidRPr="005326CB">
        <w:rPr>
          <w:sz w:val="28"/>
          <w:szCs w:val="28"/>
          <w:vertAlign w:val="superscript"/>
        </w:rPr>
        <w:t xml:space="preserve"> </w:t>
      </w:r>
      <w:r w:rsidRPr="005326CB">
        <w:rPr>
          <w:sz w:val="28"/>
          <w:szCs w:val="28"/>
        </w:rPr>
        <w:t>- старшая красная отметка, м;</w:t>
      </w:r>
    </w:p>
    <w:p w14:paraId="7883CE4A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 xml:space="preserve">        </w:t>
      </w:r>
      <w:proofErr w:type="spellStart"/>
      <w:r w:rsidRPr="005326CB">
        <w:rPr>
          <w:sz w:val="28"/>
          <w:szCs w:val="28"/>
          <w:lang w:val="en-US"/>
        </w:rPr>
        <w:t>i</w:t>
      </w:r>
      <w:proofErr w:type="spellEnd"/>
      <w:r w:rsidRPr="005326CB">
        <w:rPr>
          <w:sz w:val="28"/>
          <w:szCs w:val="28"/>
        </w:rPr>
        <w:t xml:space="preserve"> - уклон спланированной поверхности, </w:t>
      </w:r>
      <w:proofErr w:type="spellStart"/>
      <w:r w:rsidRPr="005326CB">
        <w:rPr>
          <w:sz w:val="28"/>
          <w:szCs w:val="28"/>
          <w:lang w:val="en-US"/>
        </w:rPr>
        <w:t>i</w:t>
      </w:r>
      <w:proofErr w:type="spellEnd"/>
      <w:r w:rsidRPr="005326CB">
        <w:rPr>
          <w:sz w:val="28"/>
          <w:szCs w:val="28"/>
        </w:rPr>
        <w:t>=0.004;</w:t>
      </w:r>
    </w:p>
    <w:p w14:paraId="738DE5D0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 xml:space="preserve">        </w:t>
      </w:r>
      <w:r w:rsidRPr="005326CB">
        <w:rPr>
          <w:sz w:val="28"/>
          <w:szCs w:val="28"/>
          <w:lang w:val="en-US"/>
        </w:rPr>
        <w:t>l</w:t>
      </w:r>
      <w:r w:rsidRPr="005326CB">
        <w:rPr>
          <w:sz w:val="28"/>
          <w:szCs w:val="28"/>
        </w:rPr>
        <w:t xml:space="preserve"> - длина стороны здания, м.</w:t>
      </w:r>
    </w:p>
    <w:p w14:paraId="25B6635C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 xml:space="preserve">Принимаем </w:t>
      </w:r>
      <w:proofErr w:type="spellStart"/>
      <w:r w:rsidRPr="005326CB">
        <w:rPr>
          <w:sz w:val="28"/>
          <w:szCs w:val="28"/>
        </w:rPr>
        <w:t>Н</w:t>
      </w:r>
      <w:r w:rsidRPr="005326CB">
        <w:rPr>
          <w:sz w:val="28"/>
          <w:szCs w:val="28"/>
          <w:vertAlign w:val="subscript"/>
        </w:rPr>
        <w:t>ч</w:t>
      </w:r>
      <w:proofErr w:type="spellEnd"/>
      <w:r w:rsidRPr="005326CB">
        <w:rPr>
          <w:sz w:val="28"/>
          <w:szCs w:val="28"/>
          <w:vertAlign w:val="superscript"/>
          <w:lang w:val="en-US"/>
        </w:rPr>
        <w:t>max</w:t>
      </w:r>
      <w:r w:rsidRPr="005326CB">
        <w:rPr>
          <w:sz w:val="28"/>
          <w:szCs w:val="28"/>
        </w:rPr>
        <w:t xml:space="preserve"> = </w:t>
      </w:r>
      <w:proofErr w:type="spellStart"/>
      <w:r w:rsidRPr="005326CB">
        <w:rPr>
          <w:sz w:val="28"/>
          <w:szCs w:val="28"/>
        </w:rPr>
        <w:t>Н</w:t>
      </w:r>
      <w:r w:rsidRPr="005326CB">
        <w:rPr>
          <w:sz w:val="28"/>
          <w:szCs w:val="28"/>
          <w:vertAlign w:val="subscript"/>
        </w:rPr>
        <w:t>красн</w:t>
      </w:r>
      <w:proofErr w:type="spellEnd"/>
      <w:r w:rsidRPr="005326CB">
        <w:rPr>
          <w:sz w:val="28"/>
          <w:szCs w:val="28"/>
          <w:vertAlign w:val="subscript"/>
        </w:rPr>
        <w:t xml:space="preserve">. </w:t>
      </w:r>
      <w:r w:rsidRPr="005326CB">
        <w:rPr>
          <w:sz w:val="28"/>
          <w:szCs w:val="28"/>
        </w:rPr>
        <w:t>=110,45м, тогда:</w:t>
      </w:r>
    </w:p>
    <w:p w14:paraId="610E9191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1=110,45м;</w:t>
      </w:r>
    </w:p>
    <w:p w14:paraId="06F35D04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2=110,45-0,004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>50=110,25м;</w:t>
      </w:r>
    </w:p>
    <w:p w14:paraId="4144272A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3=110,25-0,003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>90=109,98м;</w:t>
      </w:r>
    </w:p>
    <w:p w14:paraId="6E9F3F63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4=109,98+(0,003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>9+0,004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>7)=110,03м;</w:t>
      </w:r>
    </w:p>
    <w:p w14:paraId="6E4F9D97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5=110,03-0,003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>27=109,95м;</w:t>
      </w:r>
    </w:p>
    <w:p w14:paraId="7F5DA7F5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6=109,95+0,004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>30,5=110,07м;</w:t>
      </w:r>
    </w:p>
    <w:p w14:paraId="470156D1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7=110,03+0,004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>30,5=110,15м;</w:t>
      </w:r>
    </w:p>
    <w:p w14:paraId="196C70A9" w14:textId="77777777" w:rsidR="003E31C8" w:rsidRPr="005326CB" w:rsidRDefault="003E31C8" w:rsidP="003E31C8">
      <w:pPr>
        <w:ind w:firstLine="567"/>
        <w:jc w:val="both"/>
        <w:rPr>
          <w:sz w:val="28"/>
          <w:szCs w:val="28"/>
        </w:rPr>
      </w:pPr>
      <w:r w:rsidRPr="005326CB">
        <w:rPr>
          <w:sz w:val="28"/>
          <w:szCs w:val="28"/>
        </w:rPr>
        <w:t>Н8=110,45-0,003</w:t>
      </w:r>
      <w:r w:rsidRPr="005326CB">
        <w:rPr>
          <w:sz w:val="28"/>
          <w:szCs w:val="28"/>
        </w:rPr>
        <w:sym w:font="Symbol" w:char="F0D7"/>
      </w:r>
      <w:r w:rsidRPr="005326CB">
        <w:rPr>
          <w:sz w:val="28"/>
          <w:szCs w:val="28"/>
        </w:rPr>
        <w:t>90=110,18м;</w:t>
      </w:r>
    </w:p>
    <w:p w14:paraId="77EAAD01" w14:textId="77777777" w:rsidR="00BF25C6" w:rsidRPr="00E50C50" w:rsidRDefault="00BF25C6" w:rsidP="00BF25C6">
      <w:pPr>
        <w:ind w:firstLine="709"/>
        <w:contextualSpacing/>
        <w:jc w:val="both"/>
        <w:rPr>
          <w:b/>
          <w:sz w:val="28"/>
          <w:szCs w:val="28"/>
        </w:rPr>
      </w:pPr>
    </w:p>
    <w:p w14:paraId="00FBFC20" w14:textId="77777777" w:rsidR="00BF25C6" w:rsidRPr="00E50C50" w:rsidRDefault="00BF25C6" w:rsidP="00BF25C6">
      <w:pPr>
        <w:ind w:firstLine="567"/>
        <w:contextualSpacing/>
        <w:jc w:val="both"/>
        <w:rPr>
          <w:b/>
          <w:sz w:val="28"/>
          <w:szCs w:val="28"/>
        </w:rPr>
      </w:pPr>
      <w:r w:rsidRPr="00E50C50">
        <w:rPr>
          <w:b/>
          <w:sz w:val="28"/>
          <w:szCs w:val="28"/>
        </w:rPr>
        <w:t>1.3 Объёмно-планировочное решение</w:t>
      </w:r>
    </w:p>
    <w:p w14:paraId="5E03F55F" w14:textId="77777777" w:rsidR="00BF25C6" w:rsidRDefault="00BF25C6" w:rsidP="00BF25C6">
      <w:pPr>
        <w:tabs>
          <w:tab w:val="left" w:pos="1134"/>
        </w:tabs>
        <w:ind w:firstLine="567"/>
        <w:contextualSpacing/>
        <w:jc w:val="both"/>
        <w:rPr>
          <w:sz w:val="28"/>
          <w:szCs w:val="28"/>
        </w:rPr>
      </w:pPr>
    </w:p>
    <w:p w14:paraId="58E91B9F" w14:textId="0546E48E" w:rsidR="00BF25C6" w:rsidRDefault="00BF25C6" w:rsidP="00BF25C6">
      <w:pPr>
        <w:shd w:val="clear" w:color="auto" w:fill="FFFFFF"/>
        <w:tabs>
          <w:tab w:val="left" w:pos="284"/>
          <w:tab w:val="left" w:pos="567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разработке проектного решения учтены требования по организации</w:t>
      </w:r>
      <w:r w:rsidRPr="00016431">
        <w:rPr>
          <w:sz w:val="28"/>
          <w:szCs w:val="28"/>
        </w:rPr>
        <w:t xml:space="preserve"> </w:t>
      </w:r>
      <w:r w:rsidR="000415AA">
        <w:rPr>
          <w:sz w:val="28"/>
          <w:szCs w:val="28"/>
        </w:rPr>
        <w:t>общественных</w:t>
      </w:r>
      <w:r>
        <w:rPr>
          <w:sz w:val="28"/>
          <w:szCs w:val="28"/>
        </w:rPr>
        <w:t xml:space="preserve"> </w:t>
      </w:r>
      <w:r w:rsidR="000415AA">
        <w:rPr>
          <w:sz w:val="28"/>
          <w:szCs w:val="28"/>
        </w:rPr>
        <w:t>учреждений</w:t>
      </w:r>
      <w:r>
        <w:rPr>
          <w:sz w:val="28"/>
          <w:szCs w:val="28"/>
        </w:rPr>
        <w:t>:</w:t>
      </w:r>
    </w:p>
    <w:p w14:paraId="01D58D77" w14:textId="4921F80E" w:rsidR="00BF25C6" w:rsidRDefault="00BF25C6" w:rsidP="00BF25C6">
      <w:pPr>
        <w:shd w:val="clear" w:color="auto" w:fill="FFFFFF"/>
        <w:tabs>
          <w:tab w:val="left" w:pos="284"/>
          <w:tab w:val="left" w:pos="567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создана рациональная, функционально обоснованная организация внутреннего пространства, учитывающая назначение помещений, поточность </w:t>
      </w:r>
      <w:r w:rsidR="00646D88">
        <w:rPr>
          <w:sz w:val="28"/>
          <w:szCs w:val="28"/>
        </w:rPr>
        <w:t>и характер</w:t>
      </w:r>
      <w:r>
        <w:rPr>
          <w:sz w:val="28"/>
          <w:szCs w:val="28"/>
        </w:rPr>
        <w:t xml:space="preserve"> технологических процессов;</w:t>
      </w:r>
    </w:p>
    <w:p w14:paraId="78A0B484" w14:textId="662E2314" w:rsidR="00BF25C6" w:rsidRDefault="000415AA" w:rsidP="00BF25C6">
      <w:pPr>
        <w:shd w:val="clear" w:color="auto" w:fill="FFFFFF"/>
        <w:tabs>
          <w:tab w:val="left" w:pos="284"/>
          <w:tab w:val="left" w:pos="567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соблюдены санитарно</w:t>
      </w:r>
      <w:r w:rsidR="00BF25C6">
        <w:rPr>
          <w:sz w:val="28"/>
          <w:szCs w:val="28"/>
        </w:rPr>
        <w:t>-гигиенические требования;</w:t>
      </w:r>
    </w:p>
    <w:p w14:paraId="483A2530" w14:textId="77777777" w:rsidR="00BF25C6" w:rsidRDefault="00BF25C6" w:rsidP="00BF25C6">
      <w:pPr>
        <w:shd w:val="clear" w:color="auto" w:fill="FFFFFF"/>
        <w:tabs>
          <w:tab w:val="left" w:pos="284"/>
          <w:tab w:val="left" w:pos="567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обеспечены оптимальные пространственные параметры (величина </w:t>
      </w:r>
      <w:r>
        <w:rPr>
          <w:bCs/>
          <w:sz w:val="28"/>
          <w:szCs w:val="28"/>
        </w:rPr>
        <w:t xml:space="preserve">и </w:t>
      </w:r>
      <w:r>
        <w:rPr>
          <w:sz w:val="28"/>
          <w:szCs w:val="28"/>
        </w:rPr>
        <w:t>форма помещений, размеры производственных коридоров, наличие и размеры проходов между различными видами оборудования и мебели);</w:t>
      </w:r>
    </w:p>
    <w:p w14:paraId="79B18F4E" w14:textId="77777777" w:rsidR="00BF25C6" w:rsidRDefault="00BF25C6" w:rsidP="00BF25C6">
      <w:pPr>
        <w:shd w:val="clear" w:color="auto" w:fill="FFFFFF"/>
        <w:tabs>
          <w:tab w:val="left" w:pos="284"/>
          <w:tab w:val="left" w:pos="567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организована рациональная технологическая горизонтальная и вертикальная взаимосвязь между функциональными группами помещений;</w:t>
      </w:r>
    </w:p>
    <w:p w14:paraId="2BD3A09E" w14:textId="77777777" w:rsidR="00BF25C6" w:rsidRDefault="00BF25C6" w:rsidP="00BF25C6">
      <w:pPr>
        <w:shd w:val="clear" w:color="auto" w:fill="FFFFFF"/>
        <w:tabs>
          <w:tab w:val="left" w:pos="284"/>
          <w:tab w:val="left" w:pos="567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соблюден принцип поточности. </w:t>
      </w:r>
    </w:p>
    <w:p w14:paraId="70C59BD9" w14:textId="77777777" w:rsidR="00BF25C6" w:rsidRDefault="00BF25C6" w:rsidP="00BF25C6">
      <w:pPr>
        <w:shd w:val="clear" w:color="auto" w:fill="FFFFFF"/>
        <w:tabs>
          <w:tab w:val="left" w:pos="284"/>
          <w:tab w:val="left" w:pos="567"/>
          <w:tab w:val="left" w:pos="709"/>
        </w:tabs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бъемно - планировочное решение по проектированию гостиничного комплекса определено:</w:t>
      </w:r>
    </w:p>
    <w:p w14:paraId="67F8B47D" w14:textId="77777777" w:rsidR="00BF25C6" w:rsidRDefault="00BF25C6" w:rsidP="00BF25C6">
      <w:pPr>
        <w:shd w:val="clear" w:color="auto" w:fill="FFFFFF"/>
        <w:tabs>
          <w:tab w:val="left" w:pos="284"/>
          <w:tab w:val="left" w:pos="567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- функциональным назначением блоков комплекса (состав помещений, их площадь, высота, взаимосвязь и группировка, технологические потоки, </w:t>
      </w:r>
      <w:proofErr w:type="spellStart"/>
      <w:r>
        <w:rPr>
          <w:sz w:val="28"/>
          <w:szCs w:val="28"/>
        </w:rPr>
        <w:t>санитарно</w:t>
      </w:r>
      <w:proofErr w:type="spellEnd"/>
      <w:r>
        <w:rPr>
          <w:sz w:val="28"/>
          <w:szCs w:val="28"/>
        </w:rPr>
        <w:t xml:space="preserve"> - гигиенические требования производства);</w:t>
      </w:r>
    </w:p>
    <w:p w14:paraId="4B310589" w14:textId="77777777" w:rsidR="00BF25C6" w:rsidRDefault="00BF25C6" w:rsidP="00BF25C6">
      <w:pPr>
        <w:shd w:val="clear" w:color="auto" w:fill="FFFFFF"/>
        <w:tabs>
          <w:tab w:val="left" w:pos="284"/>
          <w:tab w:val="left" w:pos="567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градостроительными и природно-климатическими факторами (конфигурация и величина участка строительства, его ориентация по странам света и к господствующим ветрам, рельеф, климатический район строительства, характер окружающей застройки и природной среды, связь с транспортными магистралями, улицами, проездами);</w:t>
      </w:r>
    </w:p>
    <w:p w14:paraId="32AE48B7" w14:textId="77777777" w:rsidR="00BF25C6" w:rsidRDefault="00BF25C6" w:rsidP="00BF25C6">
      <w:pPr>
        <w:shd w:val="clear" w:color="auto" w:fill="FFFFFF"/>
        <w:tabs>
          <w:tab w:val="left" w:pos="284"/>
          <w:tab w:val="left" w:pos="567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архитектурно - художественными задачами (художественный образ здания в соответствии с его месторасположением в условиях городской застройки, необходимость создания единой архитектурной композиции);</w:t>
      </w:r>
    </w:p>
    <w:p w14:paraId="63285631" w14:textId="77777777" w:rsidR="00BF25C6" w:rsidRDefault="00BF25C6" w:rsidP="00BF25C6">
      <w:pPr>
        <w:shd w:val="clear" w:color="auto" w:fill="FFFFFF"/>
        <w:tabs>
          <w:tab w:val="left" w:pos="284"/>
          <w:tab w:val="left" w:pos="567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экономическими требованиями (эффективное использование площади и объема зданий, сокращение площади коммуникационных, технических и прочих вспомогательных помещений).</w:t>
      </w:r>
    </w:p>
    <w:p w14:paraId="1D7F7B1B" w14:textId="21F517F4" w:rsidR="00BF25C6" w:rsidRDefault="00BF25C6" w:rsidP="00BF25C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ипломном проекте рассматривается проектирование </w:t>
      </w:r>
      <w:r w:rsidR="00646D88">
        <w:rPr>
          <w:sz w:val="28"/>
          <w:szCs w:val="28"/>
        </w:rPr>
        <w:t>гостиницы</w:t>
      </w:r>
      <w:r>
        <w:rPr>
          <w:sz w:val="28"/>
          <w:szCs w:val="28"/>
        </w:rPr>
        <w:t>.</w:t>
      </w:r>
    </w:p>
    <w:p w14:paraId="3EA28477" w14:textId="0880C38F" w:rsidR="00BF25C6" w:rsidRDefault="00BF25C6" w:rsidP="00BF25C6">
      <w:pPr>
        <w:pStyle w:val="afb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5F3A">
        <w:rPr>
          <w:rFonts w:ascii="Times New Roman" w:hAnsi="Times New Roman" w:cs="Times New Roman"/>
          <w:sz w:val="28"/>
          <w:szCs w:val="28"/>
        </w:rPr>
        <w:t xml:space="preserve">Здание оснащено системами приточно-вытяжного вентилирования, холодного и горячего водоснабжения, центрального отопления, канализации, электроснабжения. </w:t>
      </w:r>
    </w:p>
    <w:p w14:paraId="4EDAFB1F" w14:textId="77777777" w:rsidR="003E13E0" w:rsidRPr="00B05F3A" w:rsidRDefault="003E13E0" w:rsidP="00BF25C6">
      <w:pPr>
        <w:pStyle w:val="afb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E829B4D" w14:textId="77777777" w:rsidR="00BF25C6" w:rsidRPr="005326CB" w:rsidRDefault="00BF25C6" w:rsidP="00BF25C6">
      <w:pPr>
        <w:pStyle w:val="20"/>
        <w:tabs>
          <w:tab w:val="left" w:pos="1134"/>
        </w:tabs>
        <w:ind w:firstLine="567"/>
        <w:contextualSpacing/>
        <w:rPr>
          <w:sz w:val="24"/>
          <w:szCs w:val="24"/>
        </w:rPr>
      </w:pPr>
      <w:r w:rsidRPr="005326CB">
        <w:rPr>
          <w:sz w:val="24"/>
          <w:szCs w:val="24"/>
        </w:rPr>
        <w:t xml:space="preserve">Таблица 1.3 – Экспликация помещений </w:t>
      </w:r>
    </w:p>
    <w:tbl>
      <w:tblPr>
        <w:tblStyle w:val="af0"/>
        <w:tblW w:w="0" w:type="auto"/>
        <w:jc w:val="center"/>
        <w:tblLook w:val="04A0" w:firstRow="1" w:lastRow="0" w:firstColumn="1" w:lastColumn="0" w:noHBand="0" w:noVBand="1"/>
      </w:tblPr>
      <w:tblGrid>
        <w:gridCol w:w="1555"/>
        <w:gridCol w:w="7125"/>
        <w:gridCol w:w="1232"/>
      </w:tblGrid>
      <w:tr w:rsidR="00BF25C6" w:rsidRPr="00E50C50" w14:paraId="04B86886" w14:textId="77777777" w:rsidTr="006F57C3">
        <w:trPr>
          <w:jc w:val="center"/>
        </w:trPr>
        <w:tc>
          <w:tcPr>
            <w:tcW w:w="1555" w:type="dxa"/>
            <w:vAlign w:val="center"/>
          </w:tcPr>
          <w:p w14:paraId="438C8900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Номер помещения</w:t>
            </w:r>
          </w:p>
        </w:tc>
        <w:tc>
          <w:tcPr>
            <w:tcW w:w="7125" w:type="dxa"/>
            <w:vAlign w:val="center"/>
          </w:tcPr>
          <w:p w14:paraId="0170AF67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1232" w:type="dxa"/>
            <w:vAlign w:val="center"/>
          </w:tcPr>
          <w:p w14:paraId="5B05B332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Площадь, м</w:t>
            </w:r>
            <w:r w:rsidRPr="00E50C50">
              <w:rPr>
                <w:sz w:val="24"/>
                <w:szCs w:val="24"/>
                <w:vertAlign w:val="superscript"/>
              </w:rPr>
              <w:t>2</w:t>
            </w:r>
          </w:p>
        </w:tc>
      </w:tr>
      <w:tr w:rsidR="00BF25C6" w:rsidRPr="00E50C50" w14:paraId="641A0C66" w14:textId="77777777" w:rsidTr="006F57C3">
        <w:trPr>
          <w:jc w:val="center"/>
        </w:trPr>
        <w:tc>
          <w:tcPr>
            <w:tcW w:w="1555" w:type="dxa"/>
            <w:vAlign w:val="center"/>
          </w:tcPr>
          <w:p w14:paraId="318E9613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1</w:t>
            </w:r>
          </w:p>
        </w:tc>
        <w:tc>
          <w:tcPr>
            <w:tcW w:w="7125" w:type="dxa"/>
            <w:vAlign w:val="center"/>
          </w:tcPr>
          <w:p w14:paraId="462035FC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2</w:t>
            </w:r>
          </w:p>
        </w:tc>
        <w:tc>
          <w:tcPr>
            <w:tcW w:w="1232" w:type="dxa"/>
            <w:vAlign w:val="center"/>
          </w:tcPr>
          <w:p w14:paraId="5CC3F1A4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3</w:t>
            </w:r>
          </w:p>
        </w:tc>
      </w:tr>
      <w:tr w:rsidR="00BF25C6" w:rsidRPr="00E50C50" w14:paraId="6AF36FA4" w14:textId="77777777" w:rsidTr="005326CB">
        <w:trPr>
          <w:jc w:val="center"/>
        </w:trPr>
        <w:tc>
          <w:tcPr>
            <w:tcW w:w="9912" w:type="dxa"/>
            <w:gridSpan w:val="3"/>
            <w:vAlign w:val="center"/>
          </w:tcPr>
          <w:p w14:paraId="565A8D81" w14:textId="77777777" w:rsidR="00BF25C6" w:rsidRPr="00E50C50" w:rsidRDefault="00BF25C6" w:rsidP="005326CB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На отметке 0,000</w:t>
            </w:r>
          </w:p>
        </w:tc>
      </w:tr>
      <w:tr w:rsidR="00BF25C6" w:rsidRPr="00E50C50" w14:paraId="4EDE91C4" w14:textId="77777777" w:rsidTr="005326CB">
        <w:trPr>
          <w:jc w:val="center"/>
        </w:trPr>
        <w:tc>
          <w:tcPr>
            <w:tcW w:w="1555" w:type="dxa"/>
            <w:vAlign w:val="center"/>
          </w:tcPr>
          <w:p w14:paraId="180EE85B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1</w:t>
            </w:r>
          </w:p>
        </w:tc>
        <w:tc>
          <w:tcPr>
            <w:tcW w:w="7125" w:type="dxa"/>
            <w:vAlign w:val="center"/>
          </w:tcPr>
          <w:p w14:paraId="0EF4B59E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ифтовой холл</w:t>
            </w:r>
          </w:p>
        </w:tc>
        <w:tc>
          <w:tcPr>
            <w:tcW w:w="1232" w:type="dxa"/>
            <w:vAlign w:val="center"/>
          </w:tcPr>
          <w:p w14:paraId="5CE8179C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</w:rPr>
              <w:t>38</w:t>
            </w:r>
            <w:r>
              <w:rPr>
                <w:sz w:val="24"/>
                <w:szCs w:val="24"/>
                <w:lang w:val="pl-PL"/>
              </w:rPr>
              <w:t>,06</w:t>
            </w:r>
          </w:p>
        </w:tc>
      </w:tr>
      <w:tr w:rsidR="00BF25C6" w:rsidRPr="00E50C50" w14:paraId="00AA0334" w14:textId="77777777" w:rsidTr="005326CB">
        <w:trPr>
          <w:jc w:val="center"/>
        </w:trPr>
        <w:tc>
          <w:tcPr>
            <w:tcW w:w="1555" w:type="dxa"/>
            <w:vAlign w:val="center"/>
          </w:tcPr>
          <w:p w14:paraId="4B8ADABA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2</w:t>
            </w:r>
          </w:p>
        </w:tc>
        <w:tc>
          <w:tcPr>
            <w:tcW w:w="7125" w:type="dxa"/>
            <w:vAlign w:val="center"/>
          </w:tcPr>
          <w:p w14:paraId="28F5F933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асса по продаже авиа и </w:t>
            </w:r>
            <w:proofErr w:type="spellStart"/>
            <w:r>
              <w:rPr>
                <w:sz w:val="24"/>
                <w:szCs w:val="24"/>
              </w:rPr>
              <w:t>жд</w:t>
            </w:r>
            <w:proofErr w:type="spellEnd"/>
            <w:r>
              <w:rPr>
                <w:sz w:val="24"/>
                <w:szCs w:val="24"/>
              </w:rPr>
              <w:t xml:space="preserve"> билетов</w:t>
            </w:r>
          </w:p>
        </w:tc>
        <w:tc>
          <w:tcPr>
            <w:tcW w:w="1232" w:type="dxa"/>
            <w:vAlign w:val="center"/>
          </w:tcPr>
          <w:p w14:paraId="7F65D504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628</w:t>
            </w:r>
          </w:p>
        </w:tc>
      </w:tr>
      <w:tr w:rsidR="00BF25C6" w:rsidRPr="00E50C50" w14:paraId="7098FE4E" w14:textId="77777777" w:rsidTr="005326CB">
        <w:trPr>
          <w:jc w:val="center"/>
        </w:trPr>
        <w:tc>
          <w:tcPr>
            <w:tcW w:w="1555" w:type="dxa"/>
            <w:vAlign w:val="center"/>
          </w:tcPr>
          <w:p w14:paraId="1549820A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3</w:t>
            </w:r>
          </w:p>
        </w:tc>
        <w:tc>
          <w:tcPr>
            <w:tcW w:w="7125" w:type="dxa"/>
            <w:vAlign w:val="center"/>
          </w:tcPr>
          <w:p w14:paraId="400E6A30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Электрощитки</w:t>
            </w:r>
            <w:proofErr w:type="spellEnd"/>
          </w:p>
        </w:tc>
        <w:tc>
          <w:tcPr>
            <w:tcW w:w="1232" w:type="dxa"/>
            <w:vAlign w:val="center"/>
          </w:tcPr>
          <w:p w14:paraId="040C8D65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,35</w:t>
            </w:r>
          </w:p>
        </w:tc>
      </w:tr>
      <w:tr w:rsidR="00BF25C6" w:rsidRPr="00E50C50" w14:paraId="402D1DAC" w14:textId="77777777" w:rsidTr="005326CB">
        <w:trPr>
          <w:jc w:val="center"/>
        </w:trPr>
        <w:tc>
          <w:tcPr>
            <w:tcW w:w="1555" w:type="dxa"/>
            <w:vAlign w:val="center"/>
          </w:tcPr>
          <w:p w14:paraId="3860F364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4</w:t>
            </w:r>
          </w:p>
        </w:tc>
        <w:tc>
          <w:tcPr>
            <w:tcW w:w="7125" w:type="dxa"/>
            <w:vAlign w:val="center"/>
          </w:tcPr>
          <w:p w14:paraId="7A66234F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рикмахерская</w:t>
            </w:r>
          </w:p>
        </w:tc>
        <w:tc>
          <w:tcPr>
            <w:tcW w:w="1232" w:type="dxa"/>
            <w:vAlign w:val="center"/>
          </w:tcPr>
          <w:p w14:paraId="3B6581B0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9,79</w:t>
            </w:r>
          </w:p>
        </w:tc>
      </w:tr>
      <w:tr w:rsidR="00BF25C6" w:rsidRPr="00E50C50" w14:paraId="6F7B5E1C" w14:textId="77777777" w:rsidTr="005326CB">
        <w:trPr>
          <w:jc w:val="center"/>
        </w:trPr>
        <w:tc>
          <w:tcPr>
            <w:tcW w:w="1555" w:type="dxa"/>
            <w:vAlign w:val="center"/>
          </w:tcPr>
          <w:p w14:paraId="1DD81612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5</w:t>
            </w:r>
          </w:p>
        </w:tc>
        <w:tc>
          <w:tcPr>
            <w:tcW w:w="7125" w:type="dxa"/>
            <w:vAlign w:val="center"/>
          </w:tcPr>
          <w:p w14:paraId="05D36811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скурсовод</w:t>
            </w:r>
          </w:p>
        </w:tc>
        <w:tc>
          <w:tcPr>
            <w:tcW w:w="1232" w:type="dxa"/>
            <w:vAlign w:val="center"/>
          </w:tcPr>
          <w:p w14:paraId="1A4BF825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1,84</w:t>
            </w:r>
          </w:p>
        </w:tc>
      </w:tr>
      <w:tr w:rsidR="00BF25C6" w:rsidRPr="00E50C50" w14:paraId="77BF48A0" w14:textId="77777777" w:rsidTr="005326CB">
        <w:trPr>
          <w:jc w:val="center"/>
        </w:trPr>
        <w:tc>
          <w:tcPr>
            <w:tcW w:w="1555" w:type="dxa"/>
            <w:vAlign w:val="center"/>
          </w:tcPr>
          <w:p w14:paraId="6AD63AA0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6</w:t>
            </w:r>
          </w:p>
        </w:tc>
        <w:tc>
          <w:tcPr>
            <w:tcW w:w="7125" w:type="dxa"/>
            <w:vAlign w:val="center"/>
          </w:tcPr>
          <w:p w14:paraId="3794000A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анитарный узел</w:t>
            </w:r>
          </w:p>
        </w:tc>
        <w:tc>
          <w:tcPr>
            <w:tcW w:w="1232" w:type="dxa"/>
            <w:vAlign w:val="center"/>
          </w:tcPr>
          <w:p w14:paraId="43D25979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3,09</w:t>
            </w:r>
          </w:p>
        </w:tc>
      </w:tr>
      <w:tr w:rsidR="00BF25C6" w:rsidRPr="00E50C50" w14:paraId="18521E4E" w14:textId="77777777" w:rsidTr="005326CB">
        <w:trPr>
          <w:jc w:val="center"/>
        </w:trPr>
        <w:tc>
          <w:tcPr>
            <w:tcW w:w="1555" w:type="dxa"/>
            <w:vAlign w:val="center"/>
          </w:tcPr>
          <w:p w14:paraId="005221E2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7</w:t>
            </w:r>
          </w:p>
        </w:tc>
        <w:tc>
          <w:tcPr>
            <w:tcW w:w="7125" w:type="dxa"/>
            <w:vAlign w:val="center"/>
          </w:tcPr>
          <w:p w14:paraId="69EA8309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анитарный узел</w:t>
            </w:r>
          </w:p>
        </w:tc>
        <w:tc>
          <w:tcPr>
            <w:tcW w:w="1232" w:type="dxa"/>
            <w:vAlign w:val="center"/>
          </w:tcPr>
          <w:p w14:paraId="64B1E95A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,90</w:t>
            </w:r>
          </w:p>
        </w:tc>
      </w:tr>
      <w:tr w:rsidR="00BF25C6" w:rsidRPr="00E50C50" w14:paraId="089D23C3" w14:textId="77777777" w:rsidTr="005326CB">
        <w:trPr>
          <w:jc w:val="center"/>
        </w:trPr>
        <w:tc>
          <w:tcPr>
            <w:tcW w:w="1555" w:type="dxa"/>
            <w:vAlign w:val="center"/>
          </w:tcPr>
          <w:p w14:paraId="21614C70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8</w:t>
            </w:r>
          </w:p>
        </w:tc>
        <w:tc>
          <w:tcPr>
            <w:tcW w:w="7125" w:type="dxa"/>
            <w:vAlign w:val="center"/>
          </w:tcPr>
          <w:p w14:paraId="2CBE1DB6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амбур</w:t>
            </w:r>
          </w:p>
        </w:tc>
        <w:tc>
          <w:tcPr>
            <w:tcW w:w="1232" w:type="dxa"/>
            <w:vAlign w:val="center"/>
          </w:tcPr>
          <w:p w14:paraId="14868B5D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5,10</w:t>
            </w:r>
          </w:p>
        </w:tc>
      </w:tr>
      <w:tr w:rsidR="00BF25C6" w:rsidRPr="00E50C50" w14:paraId="17D70FC8" w14:textId="77777777" w:rsidTr="005326CB">
        <w:trPr>
          <w:jc w:val="center"/>
        </w:trPr>
        <w:tc>
          <w:tcPr>
            <w:tcW w:w="1555" w:type="dxa"/>
            <w:vAlign w:val="center"/>
          </w:tcPr>
          <w:p w14:paraId="0F71B36E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9</w:t>
            </w:r>
          </w:p>
        </w:tc>
        <w:tc>
          <w:tcPr>
            <w:tcW w:w="7125" w:type="dxa"/>
            <w:vAlign w:val="center"/>
          </w:tcPr>
          <w:p w14:paraId="17FD304C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анитарный узел</w:t>
            </w:r>
          </w:p>
        </w:tc>
        <w:tc>
          <w:tcPr>
            <w:tcW w:w="1232" w:type="dxa"/>
            <w:vAlign w:val="center"/>
          </w:tcPr>
          <w:p w14:paraId="673282F6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,90</w:t>
            </w:r>
          </w:p>
        </w:tc>
      </w:tr>
      <w:tr w:rsidR="00BF25C6" w:rsidRPr="00E50C50" w14:paraId="5B52CC84" w14:textId="77777777" w:rsidTr="005326CB">
        <w:trPr>
          <w:jc w:val="center"/>
        </w:trPr>
        <w:tc>
          <w:tcPr>
            <w:tcW w:w="1555" w:type="dxa"/>
            <w:vAlign w:val="center"/>
          </w:tcPr>
          <w:p w14:paraId="30851B29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10</w:t>
            </w:r>
          </w:p>
        </w:tc>
        <w:tc>
          <w:tcPr>
            <w:tcW w:w="7125" w:type="dxa"/>
            <w:vAlign w:val="center"/>
          </w:tcPr>
          <w:p w14:paraId="7D6FD3E0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анитарный узел</w:t>
            </w:r>
          </w:p>
        </w:tc>
        <w:tc>
          <w:tcPr>
            <w:tcW w:w="1232" w:type="dxa"/>
            <w:vAlign w:val="center"/>
          </w:tcPr>
          <w:p w14:paraId="46202C5D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3,09</w:t>
            </w:r>
          </w:p>
        </w:tc>
      </w:tr>
      <w:tr w:rsidR="00BF25C6" w:rsidRPr="00E50C50" w14:paraId="62386C45" w14:textId="77777777" w:rsidTr="005326CB">
        <w:trPr>
          <w:jc w:val="center"/>
        </w:trPr>
        <w:tc>
          <w:tcPr>
            <w:tcW w:w="1555" w:type="dxa"/>
            <w:vAlign w:val="center"/>
          </w:tcPr>
          <w:p w14:paraId="127CD0E7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11</w:t>
            </w:r>
          </w:p>
        </w:tc>
        <w:tc>
          <w:tcPr>
            <w:tcW w:w="7125" w:type="dxa"/>
            <w:vAlign w:val="center"/>
          </w:tcPr>
          <w:p w14:paraId="5966E570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Турагенство</w:t>
            </w:r>
            <w:proofErr w:type="spellEnd"/>
          </w:p>
        </w:tc>
        <w:tc>
          <w:tcPr>
            <w:tcW w:w="1232" w:type="dxa"/>
            <w:vAlign w:val="center"/>
          </w:tcPr>
          <w:p w14:paraId="5B7CEA61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45,93</w:t>
            </w:r>
          </w:p>
        </w:tc>
      </w:tr>
      <w:tr w:rsidR="00BF25C6" w:rsidRPr="00E50C50" w14:paraId="09DAA374" w14:textId="77777777" w:rsidTr="005326CB">
        <w:trPr>
          <w:jc w:val="center"/>
        </w:trPr>
        <w:tc>
          <w:tcPr>
            <w:tcW w:w="1555" w:type="dxa"/>
            <w:vAlign w:val="center"/>
          </w:tcPr>
          <w:p w14:paraId="299E7586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12</w:t>
            </w:r>
          </w:p>
        </w:tc>
        <w:tc>
          <w:tcPr>
            <w:tcW w:w="7125" w:type="dxa"/>
            <w:vAlign w:val="center"/>
          </w:tcPr>
          <w:p w14:paraId="3F0F6315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рикмахерская</w:t>
            </w:r>
          </w:p>
        </w:tc>
        <w:tc>
          <w:tcPr>
            <w:tcW w:w="1232" w:type="dxa"/>
            <w:vAlign w:val="center"/>
          </w:tcPr>
          <w:p w14:paraId="4C58E875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9,56</w:t>
            </w:r>
          </w:p>
        </w:tc>
      </w:tr>
      <w:tr w:rsidR="00BF25C6" w:rsidRPr="00E50C50" w14:paraId="7B956297" w14:textId="77777777" w:rsidTr="005326CB">
        <w:trPr>
          <w:jc w:val="center"/>
        </w:trPr>
        <w:tc>
          <w:tcPr>
            <w:tcW w:w="1555" w:type="dxa"/>
            <w:vAlign w:val="center"/>
          </w:tcPr>
          <w:p w14:paraId="23BD4F8A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13</w:t>
            </w:r>
          </w:p>
        </w:tc>
        <w:tc>
          <w:tcPr>
            <w:tcW w:w="7125" w:type="dxa"/>
            <w:vAlign w:val="center"/>
          </w:tcPr>
          <w:p w14:paraId="30A13607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анитарный узел</w:t>
            </w:r>
          </w:p>
        </w:tc>
        <w:tc>
          <w:tcPr>
            <w:tcW w:w="1232" w:type="dxa"/>
            <w:vAlign w:val="center"/>
          </w:tcPr>
          <w:p w14:paraId="33A27CAA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3,10</w:t>
            </w:r>
          </w:p>
        </w:tc>
      </w:tr>
      <w:tr w:rsidR="00BF25C6" w:rsidRPr="00E50C50" w14:paraId="1C0C6427" w14:textId="77777777" w:rsidTr="005326CB">
        <w:trPr>
          <w:jc w:val="center"/>
        </w:trPr>
        <w:tc>
          <w:tcPr>
            <w:tcW w:w="1555" w:type="dxa"/>
            <w:vAlign w:val="center"/>
          </w:tcPr>
          <w:p w14:paraId="2CF43D15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14</w:t>
            </w:r>
          </w:p>
        </w:tc>
        <w:tc>
          <w:tcPr>
            <w:tcW w:w="7125" w:type="dxa"/>
            <w:vAlign w:val="center"/>
          </w:tcPr>
          <w:p w14:paraId="30D81CC8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лужебное помещение</w:t>
            </w:r>
          </w:p>
        </w:tc>
        <w:tc>
          <w:tcPr>
            <w:tcW w:w="1232" w:type="dxa"/>
            <w:vAlign w:val="center"/>
          </w:tcPr>
          <w:p w14:paraId="6DD4E970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9,20</w:t>
            </w:r>
          </w:p>
        </w:tc>
      </w:tr>
      <w:tr w:rsidR="00BF25C6" w:rsidRPr="00E50C50" w14:paraId="3ACFB426" w14:textId="77777777" w:rsidTr="005326CB">
        <w:trPr>
          <w:jc w:val="center"/>
        </w:trPr>
        <w:tc>
          <w:tcPr>
            <w:tcW w:w="1555" w:type="dxa"/>
            <w:vAlign w:val="center"/>
          </w:tcPr>
          <w:p w14:paraId="226AE664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15</w:t>
            </w:r>
          </w:p>
        </w:tc>
        <w:tc>
          <w:tcPr>
            <w:tcW w:w="7125" w:type="dxa"/>
            <w:vAlign w:val="center"/>
          </w:tcPr>
          <w:p w14:paraId="7A1542F8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птека</w:t>
            </w:r>
          </w:p>
        </w:tc>
        <w:tc>
          <w:tcPr>
            <w:tcW w:w="1232" w:type="dxa"/>
            <w:vAlign w:val="center"/>
          </w:tcPr>
          <w:p w14:paraId="1CB73096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0,13</w:t>
            </w:r>
          </w:p>
        </w:tc>
      </w:tr>
      <w:tr w:rsidR="00BF25C6" w:rsidRPr="00E50C50" w14:paraId="515C1363" w14:textId="77777777" w:rsidTr="005326CB">
        <w:trPr>
          <w:jc w:val="center"/>
        </w:trPr>
        <w:tc>
          <w:tcPr>
            <w:tcW w:w="1555" w:type="dxa"/>
            <w:vAlign w:val="center"/>
          </w:tcPr>
          <w:p w14:paraId="4D3EDE7C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16</w:t>
            </w:r>
          </w:p>
        </w:tc>
        <w:tc>
          <w:tcPr>
            <w:tcW w:w="7125" w:type="dxa"/>
            <w:vAlign w:val="center"/>
          </w:tcPr>
          <w:p w14:paraId="7FEA1C3A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гистратура</w:t>
            </w:r>
          </w:p>
        </w:tc>
        <w:tc>
          <w:tcPr>
            <w:tcW w:w="1232" w:type="dxa"/>
            <w:vAlign w:val="center"/>
          </w:tcPr>
          <w:p w14:paraId="5349CD76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5,54</w:t>
            </w:r>
          </w:p>
        </w:tc>
      </w:tr>
      <w:tr w:rsidR="00BF25C6" w:rsidRPr="00E50C50" w14:paraId="3688118D" w14:textId="77777777" w:rsidTr="005326CB">
        <w:trPr>
          <w:jc w:val="center"/>
        </w:trPr>
        <w:tc>
          <w:tcPr>
            <w:tcW w:w="1555" w:type="dxa"/>
            <w:vAlign w:val="center"/>
          </w:tcPr>
          <w:p w14:paraId="5460AFE7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17</w:t>
            </w:r>
          </w:p>
        </w:tc>
        <w:tc>
          <w:tcPr>
            <w:tcW w:w="7125" w:type="dxa"/>
            <w:vAlign w:val="center"/>
          </w:tcPr>
          <w:p w14:paraId="1C492330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амбур</w:t>
            </w:r>
          </w:p>
        </w:tc>
        <w:tc>
          <w:tcPr>
            <w:tcW w:w="1232" w:type="dxa"/>
            <w:vAlign w:val="center"/>
          </w:tcPr>
          <w:p w14:paraId="3CD79BFD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9,46</w:t>
            </w:r>
          </w:p>
        </w:tc>
      </w:tr>
      <w:tr w:rsidR="00BF25C6" w:rsidRPr="00E50C50" w14:paraId="32E9678C" w14:textId="77777777" w:rsidTr="005326CB">
        <w:trPr>
          <w:jc w:val="center"/>
        </w:trPr>
        <w:tc>
          <w:tcPr>
            <w:tcW w:w="1555" w:type="dxa"/>
            <w:vAlign w:val="center"/>
          </w:tcPr>
          <w:p w14:paraId="1D16237E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18</w:t>
            </w:r>
          </w:p>
        </w:tc>
        <w:tc>
          <w:tcPr>
            <w:tcW w:w="7125" w:type="dxa"/>
            <w:vAlign w:val="center"/>
          </w:tcPr>
          <w:p w14:paraId="755C675F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ридор</w:t>
            </w:r>
          </w:p>
        </w:tc>
        <w:tc>
          <w:tcPr>
            <w:tcW w:w="1232" w:type="dxa"/>
            <w:vAlign w:val="center"/>
          </w:tcPr>
          <w:p w14:paraId="74F6961A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14,14</w:t>
            </w:r>
          </w:p>
        </w:tc>
      </w:tr>
      <w:tr w:rsidR="00BF25C6" w:rsidRPr="00E50C50" w14:paraId="4BAE829D" w14:textId="77777777" w:rsidTr="005326CB">
        <w:trPr>
          <w:jc w:val="center"/>
        </w:trPr>
        <w:tc>
          <w:tcPr>
            <w:tcW w:w="1555" w:type="dxa"/>
            <w:vAlign w:val="center"/>
          </w:tcPr>
          <w:p w14:paraId="3F362254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19</w:t>
            </w:r>
          </w:p>
        </w:tc>
        <w:tc>
          <w:tcPr>
            <w:tcW w:w="7125" w:type="dxa"/>
            <w:vAlign w:val="center"/>
          </w:tcPr>
          <w:p w14:paraId="1ACFBA66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стибюль</w:t>
            </w:r>
          </w:p>
        </w:tc>
        <w:tc>
          <w:tcPr>
            <w:tcW w:w="1232" w:type="dxa"/>
            <w:vAlign w:val="center"/>
          </w:tcPr>
          <w:p w14:paraId="2E2E9247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37,80</w:t>
            </w:r>
          </w:p>
        </w:tc>
      </w:tr>
      <w:tr w:rsidR="00BF25C6" w:rsidRPr="00E50C50" w14:paraId="5B8AE5BC" w14:textId="77777777" w:rsidTr="005326CB">
        <w:trPr>
          <w:jc w:val="center"/>
        </w:trPr>
        <w:tc>
          <w:tcPr>
            <w:tcW w:w="1555" w:type="dxa"/>
            <w:vAlign w:val="center"/>
          </w:tcPr>
          <w:p w14:paraId="00D58C31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20</w:t>
            </w:r>
          </w:p>
        </w:tc>
        <w:tc>
          <w:tcPr>
            <w:tcW w:w="7125" w:type="dxa"/>
            <w:vAlign w:val="center"/>
          </w:tcPr>
          <w:p w14:paraId="1B6FEE66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храна</w:t>
            </w:r>
          </w:p>
        </w:tc>
        <w:tc>
          <w:tcPr>
            <w:tcW w:w="1232" w:type="dxa"/>
            <w:vAlign w:val="center"/>
          </w:tcPr>
          <w:p w14:paraId="3019742E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4,12</w:t>
            </w:r>
          </w:p>
        </w:tc>
      </w:tr>
      <w:tr w:rsidR="00BF25C6" w:rsidRPr="00E50C50" w14:paraId="5ED4F4F0" w14:textId="77777777" w:rsidTr="005326CB">
        <w:trPr>
          <w:jc w:val="center"/>
        </w:trPr>
        <w:tc>
          <w:tcPr>
            <w:tcW w:w="1555" w:type="dxa"/>
            <w:vAlign w:val="center"/>
          </w:tcPr>
          <w:p w14:paraId="7A9C3765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21</w:t>
            </w:r>
          </w:p>
        </w:tc>
        <w:tc>
          <w:tcPr>
            <w:tcW w:w="7125" w:type="dxa"/>
            <w:vAlign w:val="center"/>
          </w:tcPr>
          <w:p w14:paraId="56061AF8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ифтовой зал</w:t>
            </w:r>
          </w:p>
        </w:tc>
        <w:tc>
          <w:tcPr>
            <w:tcW w:w="1232" w:type="dxa"/>
            <w:vAlign w:val="center"/>
          </w:tcPr>
          <w:p w14:paraId="434590E8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63,06</w:t>
            </w:r>
          </w:p>
        </w:tc>
      </w:tr>
      <w:tr w:rsidR="00BF25C6" w:rsidRPr="00E50C50" w14:paraId="4E85BDA9" w14:textId="77777777" w:rsidTr="005326CB">
        <w:trPr>
          <w:jc w:val="center"/>
        </w:trPr>
        <w:tc>
          <w:tcPr>
            <w:tcW w:w="1555" w:type="dxa"/>
            <w:vAlign w:val="center"/>
          </w:tcPr>
          <w:p w14:paraId="2AC5812B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22</w:t>
            </w:r>
          </w:p>
        </w:tc>
        <w:tc>
          <w:tcPr>
            <w:tcW w:w="7125" w:type="dxa"/>
            <w:vAlign w:val="center"/>
          </w:tcPr>
          <w:p w14:paraId="75F90A43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рдероб</w:t>
            </w:r>
          </w:p>
        </w:tc>
        <w:tc>
          <w:tcPr>
            <w:tcW w:w="1232" w:type="dxa"/>
            <w:vAlign w:val="center"/>
          </w:tcPr>
          <w:p w14:paraId="6E0B9CA8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6,70</w:t>
            </w:r>
          </w:p>
        </w:tc>
      </w:tr>
    </w:tbl>
    <w:p w14:paraId="6102B9CE" w14:textId="77777777" w:rsidR="005326CB" w:rsidRDefault="005326CB">
      <w:pPr>
        <w:rPr>
          <w:sz w:val="24"/>
          <w:szCs w:val="24"/>
        </w:rPr>
      </w:pPr>
    </w:p>
    <w:p w14:paraId="183AF748" w14:textId="6F21067C" w:rsidR="005326CB" w:rsidRDefault="005326CB" w:rsidP="005326CB">
      <w:pPr>
        <w:ind w:firstLine="709"/>
      </w:pPr>
      <w:r w:rsidRPr="005326CB">
        <w:rPr>
          <w:sz w:val="24"/>
          <w:szCs w:val="24"/>
        </w:rPr>
        <w:lastRenderedPageBreak/>
        <w:t>Окончание таблицы 1.3</w:t>
      </w:r>
    </w:p>
    <w:tbl>
      <w:tblPr>
        <w:tblStyle w:val="af0"/>
        <w:tblW w:w="0" w:type="auto"/>
        <w:jc w:val="center"/>
        <w:tblLook w:val="04A0" w:firstRow="1" w:lastRow="0" w:firstColumn="1" w:lastColumn="0" w:noHBand="0" w:noVBand="1"/>
      </w:tblPr>
      <w:tblGrid>
        <w:gridCol w:w="1555"/>
        <w:gridCol w:w="7125"/>
        <w:gridCol w:w="1232"/>
      </w:tblGrid>
      <w:tr w:rsidR="005326CB" w:rsidRPr="005326CB" w14:paraId="5222ECF3" w14:textId="77777777" w:rsidTr="005326CB">
        <w:trPr>
          <w:jc w:val="center"/>
        </w:trPr>
        <w:tc>
          <w:tcPr>
            <w:tcW w:w="1555" w:type="dxa"/>
            <w:vAlign w:val="center"/>
          </w:tcPr>
          <w:p w14:paraId="41C7D55B" w14:textId="77777777" w:rsidR="005326CB" w:rsidRPr="005326CB" w:rsidRDefault="005326CB" w:rsidP="005326CB">
            <w:pPr>
              <w:jc w:val="center"/>
              <w:rPr>
                <w:sz w:val="24"/>
                <w:szCs w:val="24"/>
              </w:rPr>
            </w:pPr>
            <w:r w:rsidRPr="005326CB">
              <w:rPr>
                <w:sz w:val="24"/>
                <w:szCs w:val="24"/>
              </w:rPr>
              <w:t>1</w:t>
            </w:r>
          </w:p>
        </w:tc>
        <w:tc>
          <w:tcPr>
            <w:tcW w:w="7125" w:type="dxa"/>
            <w:vAlign w:val="center"/>
          </w:tcPr>
          <w:p w14:paraId="2A50CD1E" w14:textId="77777777" w:rsidR="005326CB" w:rsidRPr="005326CB" w:rsidRDefault="005326CB" w:rsidP="005326CB">
            <w:pPr>
              <w:jc w:val="center"/>
              <w:rPr>
                <w:sz w:val="24"/>
                <w:szCs w:val="24"/>
              </w:rPr>
            </w:pPr>
            <w:r w:rsidRPr="005326CB">
              <w:rPr>
                <w:sz w:val="24"/>
                <w:szCs w:val="24"/>
              </w:rPr>
              <w:t>2</w:t>
            </w:r>
          </w:p>
        </w:tc>
        <w:tc>
          <w:tcPr>
            <w:tcW w:w="1232" w:type="dxa"/>
            <w:vAlign w:val="center"/>
          </w:tcPr>
          <w:p w14:paraId="78D9AF31" w14:textId="77777777" w:rsidR="005326CB" w:rsidRPr="005326CB" w:rsidRDefault="005326CB" w:rsidP="005326CB">
            <w:pPr>
              <w:jc w:val="center"/>
              <w:rPr>
                <w:sz w:val="24"/>
                <w:szCs w:val="24"/>
              </w:rPr>
            </w:pPr>
            <w:r w:rsidRPr="005326CB">
              <w:rPr>
                <w:sz w:val="24"/>
                <w:szCs w:val="24"/>
              </w:rPr>
              <w:t>3</w:t>
            </w:r>
          </w:p>
        </w:tc>
      </w:tr>
      <w:tr w:rsidR="00BF25C6" w:rsidRPr="00E50C50" w14:paraId="779E44D5" w14:textId="77777777" w:rsidTr="005326CB">
        <w:trPr>
          <w:jc w:val="center"/>
        </w:trPr>
        <w:tc>
          <w:tcPr>
            <w:tcW w:w="1555" w:type="dxa"/>
            <w:vAlign w:val="center"/>
          </w:tcPr>
          <w:p w14:paraId="7BC9D422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23</w:t>
            </w:r>
          </w:p>
        </w:tc>
        <w:tc>
          <w:tcPr>
            <w:tcW w:w="7125" w:type="dxa"/>
            <w:vAlign w:val="center"/>
          </w:tcPr>
          <w:p w14:paraId="08DC1118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амбур</w:t>
            </w:r>
          </w:p>
        </w:tc>
        <w:tc>
          <w:tcPr>
            <w:tcW w:w="1232" w:type="dxa"/>
            <w:vAlign w:val="center"/>
          </w:tcPr>
          <w:p w14:paraId="7D887931" w14:textId="77777777" w:rsidR="00BF25C6" w:rsidRPr="005326CB" w:rsidRDefault="00BF25C6" w:rsidP="006F57C3">
            <w:pPr>
              <w:jc w:val="center"/>
              <w:rPr>
                <w:sz w:val="24"/>
                <w:szCs w:val="24"/>
              </w:rPr>
            </w:pPr>
            <w:r w:rsidRPr="005326CB">
              <w:rPr>
                <w:sz w:val="24"/>
                <w:szCs w:val="24"/>
              </w:rPr>
              <w:t>9,46</w:t>
            </w:r>
          </w:p>
        </w:tc>
      </w:tr>
      <w:tr w:rsidR="005326CB" w:rsidRPr="00E50C50" w14:paraId="7A8C020F" w14:textId="77777777" w:rsidTr="005326CB">
        <w:trPr>
          <w:jc w:val="center"/>
        </w:trPr>
        <w:tc>
          <w:tcPr>
            <w:tcW w:w="1555" w:type="dxa"/>
            <w:vAlign w:val="center"/>
          </w:tcPr>
          <w:p w14:paraId="44729F04" w14:textId="21697E8C" w:rsidR="005326CB" w:rsidRPr="00E50C50" w:rsidRDefault="005326CB" w:rsidP="005326CB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24</w:t>
            </w:r>
          </w:p>
        </w:tc>
        <w:tc>
          <w:tcPr>
            <w:tcW w:w="7125" w:type="dxa"/>
            <w:vAlign w:val="center"/>
          </w:tcPr>
          <w:p w14:paraId="7C4B3CFF" w14:textId="67287382" w:rsidR="005326CB" w:rsidRDefault="005326CB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бинет главного инженера</w:t>
            </w:r>
          </w:p>
        </w:tc>
        <w:tc>
          <w:tcPr>
            <w:tcW w:w="1232" w:type="dxa"/>
            <w:vAlign w:val="center"/>
          </w:tcPr>
          <w:p w14:paraId="6D6FF161" w14:textId="15E43A57" w:rsidR="005326CB" w:rsidRPr="005326CB" w:rsidRDefault="005326CB" w:rsidP="005326CB">
            <w:pPr>
              <w:jc w:val="center"/>
              <w:rPr>
                <w:sz w:val="24"/>
                <w:szCs w:val="24"/>
              </w:rPr>
            </w:pPr>
            <w:r w:rsidRPr="005326CB">
              <w:rPr>
                <w:sz w:val="24"/>
                <w:szCs w:val="24"/>
              </w:rPr>
              <w:t>18,27</w:t>
            </w:r>
          </w:p>
        </w:tc>
      </w:tr>
      <w:tr w:rsidR="00BF25C6" w:rsidRPr="00E50C50" w14:paraId="4F914C3D" w14:textId="77777777" w:rsidTr="005326CB">
        <w:trPr>
          <w:jc w:val="center"/>
        </w:trPr>
        <w:tc>
          <w:tcPr>
            <w:tcW w:w="1555" w:type="dxa"/>
            <w:vAlign w:val="center"/>
          </w:tcPr>
          <w:p w14:paraId="30277D12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25</w:t>
            </w:r>
          </w:p>
        </w:tc>
        <w:tc>
          <w:tcPr>
            <w:tcW w:w="7125" w:type="dxa"/>
            <w:vAlign w:val="center"/>
          </w:tcPr>
          <w:p w14:paraId="75F5E9B0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екретарь</w:t>
            </w:r>
          </w:p>
        </w:tc>
        <w:tc>
          <w:tcPr>
            <w:tcW w:w="1232" w:type="dxa"/>
            <w:vAlign w:val="center"/>
          </w:tcPr>
          <w:p w14:paraId="7612F015" w14:textId="77777777" w:rsidR="00BF25C6" w:rsidRPr="005326CB" w:rsidRDefault="00BF25C6" w:rsidP="006F57C3">
            <w:pPr>
              <w:jc w:val="center"/>
              <w:rPr>
                <w:sz w:val="24"/>
                <w:szCs w:val="24"/>
              </w:rPr>
            </w:pPr>
            <w:r w:rsidRPr="005326CB">
              <w:rPr>
                <w:sz w:val="24"/>
                <w:szCs w:val="24"/>
              </w:rPr>
              <w:t>18,47</w:t>
            </w:r>
          </w:p>
        </w:tc>
      </w:tr>
      <w:tr w:rsidR="00BF25C6" w:rsidRPr="00E50C50" w14:paraId="5F84B590" w14:textId="77777777" w:rsidTr="005326CB">
        <w:trPr>
          <w:jc w:val="center"/>
        </w:trPr>
        <w:tc>
          <w:tcPr>
            <w:tcW w:w="1555" w:type="dxa"/>
            <w:vAlign w:val="center"/>
          </w:tcPr>
          <w:p w14:paraId="1426AEAF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26</w:t>
            </w:r>
          </w:p>
        </w:tc>
        <w:tc>
          <w:tcPr>
            <w:tcW w:w="7125" w:type="dxa"/>
            <w:vAlign w:val="center"/>
          </w:tcPr>
          <w:p w14:paraId="2B081FFB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мера хранения</w:t>
            </w:r>
          </w:p>
        </w:tc>
        <w:tc>
          <w:tcPr>
            <w:tcW w:w="1232" w:type="dxa"/>
            <w:vAlign w:val="center"/>
          </w:tcPr>
          <w:p w14:paraId="71BFA0B2" w14:textId="77777777" w:rsidR="00BF25C6" w:rsidRPr="005326CB" w:rsidRDefault="00BF25C6" w:rsidP="006F57C3">
            <w:pPr>
              <w:jc w:val="center"/>
              <w:rPr>
                <w:sz w:val="24"/>
                <w:szCs w:val="24"/>
              </w:rPr>
            </w:pPr>
            <w:r w:rsidRPr="005326CB">
              <w:rPr>
                <w:sz w:val="24"/>
                <w:szCs w:val="24"/>
              </w:rPr>
              <w:t>32,66</w:t>
            </w:r>
          </w:p>
        </w:tc>
      </w:tr>
      <w:tr w:rsidR="00BF25C6" w:rsidRPr="00E50C50" w14:paraId="578749AF" w14:textId="77777777" w:rsidTr="005326CB">
        <w:trPr>
          <w:jc w:val="center"/>
        </w:trPr>
        <w:tc>
          <w:tcPr>
            <w:tcW w:w="1555" w:type="dxa"/>
            <w:vAlign w:val="center"/>
          </w:tcPr>
          <w:p w14:paraId="01363A8B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27</w:t>
            </w:r>
          </w:p>
        </w:tc>
        <w:tc>
          <w:tcPr>
            <w:tcW w:w="7125" w:type="dxa"/>
            <w:vAlign w:val="center"/>
          </w:tcPr>
          <w:p w14:paraId="1870A92F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бинет директора</w:t>
            </w:r>
          </w:p>
        </w:tc>
        <w:tc>
          <w:tcPr>
            <w:tcW w:w="1232" w:type="dxa"/>
            <w:vAlign w:val="center"/>
          </w:tcPr>
          <w:p w14:paraId="35173CE1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7,59</w:t>
            </w:r>
          </w:p>
        </w:tc>
      </w:tr>
      <w:tr w:rsidR="00BF25C6" w:rsidRPr="00E50C50" w14:paraId="40521901" w14:textId="77777777" w:rsidTr="005326CB">
        <w:trPr>
          <w:jc w:val="center"/>
        </w:trPr>
        <w:tc>
          <w:tcPr>
            <w:tcW w:w="1555" w:type="dxa"/>
            <w:vAlign w:val="center"/>
          </w:tcPr>
          <w:p w14:paraId="7C229AC5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28</w:t>
            </w:r>
          </w:p>
        </w:tc>
        <w:tc>
          <w:tcPr>
            <w:tcW w:w="7125" w:type="dxa"/>
            <w:vAlign w:val="center"/>
          </w:tcPr>
          <w:p w14:paraId="56987824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ухгалтерия</w:t>
            </w:r>
          </w:p>
        </w:tc>
        <w:tc>
          <w:tcPr>
            <w:tcW w:w="1232" w:type="dxa"/>
            <w:vAlign w:val="center"/>
          </w:tcPr>
          <w:p w14:paraId="3245F198" w14:textId="77777777" w:rsidR="00BF25C6" w:rsidRPr="00775462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8,67</w:t>
            </w:r>
          </w:p>
        </w:tc>
      </w:tr>
      <w:tr w:rsidR="00BF25C6" w:rsidRPr="00E50C50" w14:paraId="1EC78B42" w14:textId="77777777" w:rsidTr="005326CB">
        <w:trPr>
          <w:jc w:val="center"/>
        </w:trPr>
        <w:tc>
          <w:tcPr>
            <w:tcW w:w="1555" w:type="dxa"/>
            <w:vAlign w:val="center"/>
          </w:tcPr>
          <w:p w14:paraId="28960B77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29</w:t>
            </w:r>
          </w:p>
        </w:tc>
        <w:tc>
          <w:tcPr>
            <w:tcW w:w="7125" w:type="dxa"/>
            <w:vAlign w:val="center"/>
          </w:tcPr>
          <w:p w14:paraId="1F428E61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хожая</w:t>
            </w:r>
          </w:p>
        </w:tc>
        <w:tc>
          <w:tcPr>
            <w:tcW w:w="1232" w:type="dxa"/>
            <w:vAlign w:val="center"/>
          </w:tcPr>
          <w:p w14:paraId="575CD0EA" w14:textId="77777777" w:rsidR="00BF25C6" w:rsidRPr="00BB056F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3,42</w:t>
            </w:r>
          </w:p>
        </w:tc>
      </w:tr>
      <w:tr w:rsidR="00BF25C6" w:rsidRPr="00E50C50" w14:paraId="4ED526AB" w14:textId="77777777" w:rsidTr="005326CB">
        <w:trPr>
          <w:jc w:val="center"/>
        </w:trPr>
        <w:tc>
          <w:tcPr>
            <w:tcW w:w="1555" w:type="dxa"/>
            <w:vAlign w:val="center"/>
          </w:tcPr>
          <w:p w14:paraId="68362C2E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30</w:t>
            </w:r>
          </w:p>
        </w:tc>
        <w:tc>
          <w:tcPr>
            <w:tcW w:w="7125" w:type="dxa"/>
            <w:vAlign w:val="center"/>
          </w:tcPr>
          <w:p w14:paraId="0149CC50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анитарный узел</w:t>
            </w:r>
          </w:p>
        </w:tc>
        <w:tc>
          <w:tcPr>
            <w:tcW w:w="1232" w:type="dxa"/>
            <w:vAlign w:val="center"/>
          </w:tcPr>
          <w:p w14:paraId="072FC640" w14:textId="77777777" w:rsidR="00BF25C6" w:rsidRPr="00BB056F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3,10</w:t>
            </w:r>
          </w:p>
        </w:tc>
      </w:tr>
      <w:tr w:rsidR="00BF25C6" w:rsidRPr="00E50C50" w14:paraId="5E7500B1" w14:textId="77777777" w:rsidTr="005326CB">
        <w:trPr>
          <w:jc w:val="center"/>
        </w:trPr>
        <w:tc>
          <w:tcPr>
            <w:tcW w:w="1555" w:type="dxa"/>
            <w:vAlign w:val="center"/>
          </w:tcPr>
          <w:p w14:paraId="623953E9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31</w:t>
            </w:r>
          </w:p>
        </w:tc>
        <w:tc>
          <w:tcPr>
            <w:tcW w:w="7125" w:type="dxa"/>
            <w:vAlign w:val="center"/>
          </w:tcPr>
          <w:p w14:paraId="4C54F573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Химчистка</w:t>
            </w:r>
          </w:p>
        </w:tc>
        <w:tc>
          <w:tcPr>
            <w:tcW w:w="1232" w:type="dxa"/>
            <w:vAlign w:val="center"/>
          </w:tcPr>
          <w:p w14:paraId="72591484" w14:textId="77777777" w:rsidR="00BF25C6" w:rsidRPr="00BB056F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1,36</w:t>
            </w:r>
          </w:p>
        </w:tc>
      </w:tr>
      <w:tr w:rsidR="00BF25C6" w:rsidRPr="00E50C50" w14:paraId="3F3F3C4E" w14:textId="77777777" w:rsidTr="005326CB">
        <w:trPr>
          <w:jc w:val="center"/>
        </w:trPr>
        <w:tc>
          <w:tcPr>
            <w:tcW w:w="1555" w:type="dxa"/>
            <w:vAlign w:val="center"/>
          </w:tcPr>
          <w:p w14:paraId="49A86024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32</w:t>
            </w:r>
          </w:p>
        </w:tc>
        <w:tc>
          <w:tcPr>
            <w:tcW w:w="7125" w:type="dxa"/>
            <w:vAlign w:val="center"/>
          </w:tcPr>
          <w:p w14:paraId="5B7D16C0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мещение главной горничной</w:t>
            </w:r>
          </w:p>
        </w:tc>
        <w:tc>
          <w:tcPr>
            <w:tcW w:w="1232" w:type="dxa"/>
            <w:vAlign w:val="center"/>
          </w:tcPr>
          <w:p w14:paraId="68DE9D23" w14:textId="77777777" w:rsidR="00BF25C6" w:rsidRPr="00BB056F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1,40</w:t>
            </w:r>
          </w:p>
        </w:tc>
      </w:tr>
      <w:tr w:rsidR="00BF25C6" w:rsidRPr="00E50C50" w14:paraId="3070EC1A" w14:textId="77777777" w:rsidTr="005326CB">
        <w:trPr>
          <w:jc w:val="center"/>
        </w:trPr>
        <w:tc>
          <w:tcPr>
            <w:tcW w:w="1555" w:type="dxa"/>
            <w:vAlign w:val="center"/>
          </w:tcPr>
          <w:p w14:paraId="77F94816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33</w:t>
            </w:r>
          </w:p>
        </w:tc>
        <w:tc>
          <w:tcPr>
            <w:tcW w:w="7125" w:type="dxa"/>
            <w:vAlign w:val="center"/>
          </w:tcPr>
          <w:p w14:paraId="314F6656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Хоз. кладовая</w:t>
            </w:r>
          </w:p>
        </w:tc>
        <w:tc>
          <w:tcPr>
            <w:tcW w:w="1232" w:type="dxa"/>
            <w:vAlign w:val="center"/>
          </w:tcPr>
          <w:p w14:paraId="4E15ABE9" w14:textId="77777777" w:rsidR="00BF25C6" w:rsidRPr="00BB056F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,35</w:t>
            </w:r>
          </w:p>
        </w:tc>
      </w:tr>
      <w:tr w:rsidR="00BF25C6" w:rsidRPr="00E50C50" w14:paraId="5FC5AA5D" w14:textId="77777777" w:rsidTr="005326CB">
        <w:trPr>
          <w:jc w:val="center"/>
        </w:trPr>
        <w:tc>
          <w:tcPr>
            <w:tcW w:w="1555" w:type="dxa"/>
            <w:vAlign w:val="center"/>
          </w:tcPr>
          <w:p w14:paraId="771E6ED8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34</w:t>
            </w:r>
          </w:p>
        </w:tc>
        <w:tc>
          <w:tcPr>
            <w:tcW w:w="7125" w:type="dxa"/>
            <w:vAlign w:val="center"/>
          </w:tcPr>
          <w:p w14:paraId="658F46A8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ладовая грязного белья</w:t>
            </w:r>
          </w:p>
        </w:tc>
        <w:tc>
          <w:tcPr>
            <w:tcW w:w="1232" w:type="dxa"/>
            <w:vAlign w:val="center"/>
          </w:tcPr>
          <w:p w14:paraId="44969457" w14:textId="77777777" w:rsidR="00BF25C6" w:rsidRPr="00BB056F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3,32</w:t>
            </w:r>
          </w:p>
        </w:tc>
      </w:tr>
      <w:tr w:rsidR="00BF25C6" w:rsidRPr="00E50C50" w14:paraId="30D1B029" w14:textId="77777777" w:rsidTr="005326CB">
        <w:trPr>
          <w:jc w:val="center"/>
        </w:trPr>
        <w:tc>
          <w:tcPr>
            <w:tcW w:w="1555" w:type="dxa"/>
            <w:vAlign w:val="center"/>
          </w:tcPr>
          <w:p w14:paraId="3D25AD0B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 w:rsidRPr="00E50C50">
              <w:rPr>
                <w:sz w:val="24"/>
                <w:szCs w:val="24"/>
              </w:rPr>
              <w:t>35</w:t>
            </w:r>
          </w:p>
        </w:tc>
        <w:tc>
          <w:tcPr>
            <w:tcW w:w="7125" w:type="dxa"/>
            <w:vAlign w:val="center"/>
          </w:tcPr>
          <w:p w14:paraId="696C511E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мещение кладовщика</w:t>
            </w:r>
          </w:p>
        </w:tc>
        <w:tc>
          <w:tcPr>
            <w:tcW w:w="1232" w:type="dxa"/>
            <w:vAlign w:val="center"/>
          </w:tcPr>
          <w:p w14:paraId="7B70C8BB" w14:textId="77777777" w:rsidR="00BF25C6" w:rsidRPr="00BB056F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3,32</w:t>
            </w:r>
          </w:p>
        </w:tc>
      </w:tr>
      <w:tr w:rsidR="00BF25C6" w:rsidRPr="00E50C50" w14:paraId="3008A562" w14:textId="77777777" w:rsidTr="005326CB">
        <w:trPr>
          <w:jc w:val="center"/>
        </w:trPr>
        <w:tc>
          <w:tcPr>
            <w:tcW w:w="1555" w:type="dxa"/>
            <w:vAlign w:val="center"/>
          </w:tcPr>
          <w:p w14:paraId="775FE30B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7125" w:type="dxa"/>
            <w:vAlign w:val="center"/>
          </w:tcPr>
          <w:p w14:paraId="34960825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ладовая грязного белья</w:t>
            </w:r>
          </w:p>
        </w:tc>
        <w:tc>
          <w:tcPr>
            <w:tcW w:w="1232" w:type="dxa"/>
            <w:vAlign w:val="center"/>
          </w:tcPr>
          <w:p w14:paraId="7AC343B0" w14:textId="77777777" w:rsidR="00BF25C6" w:rsidRPr="00BB056F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2,74</w:t>
            </w:r>
          </w:p>
        </w:tc>
      </w:tr>
      <w:tr w:rsidR="00BF25C6" w:rsidRPr="00E50C50" w14:paraId="13528D0C" w14:textId="77777777" w:rsidTr="005326CB">
        <w:trPr>
          <w:jc w:val="center"/>
        </w:trPr>
        <w:tc>
          <w:tcPr>
            <w:tcW w:w="1555" w:type="dxa"/>
            <w:vAlign w:val="center"/>
          </w:tcPr>
          <w:p w14:paraId="56BD708D" w14:textId="77777777" w:rsidR="00BF25C6" w:rsidRPr="00E50C50" w:rsidRDefault="00BF25C6" w:rsidP="006F57C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</w:t>
            </w:r>
          </w:p>
        </w:tc>
        <w:tc>
          <w:tcPr>
            <w:tcW w:w="7125" w:type="dxa"/>
            <w:vAlign w:val="center"/>
          </w:tcPr>
          <w:p w14:paraId="3C93A3CB" w14:textId="77777777" w:rsidR="00BF25C6" w:rsidRPr="00E50C50" w:rsidRDefault="00BF25C6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ифтовой холл</w:t>
            </w:r>
          </w:p>
        </w:tc>
        <w:tc>
          <w:tcPr>
            <w:tcW w:w="1232" w:type="dxa"/>
            <w:vAlign w:val="center"/>
          </w:tcPr>
          <w:p w14:paraId="06FF8308" w14:textId="77777777" w:rsidR="00BF25C6" w:rsidRPr="00BB056F" w:rsidRDefault="00BF25C6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35,79</w:t>
            </w:r>
          </w:p>
        </w:tc>
      </w:tr>
      <w:tr w:rsidR="005546BF" w:rsidRPr="00E50C50" w14:paraId="05225884" w14:textId="77777777" w:rsidTr="005326CB">
        <w:trPr>
          <w:jc w:val="center"/>
        </w:trPr>
        <w:tc>
          <w:tcPr>
            <w:tcW w:w="9912" w:type="dxa"/>
            <w:gridSpan w:val="3"/>
            <w:vAlign w:val="center"/>
          </w:tcPr>
          <w:p w14:paraId="3A91C43E" w14:textId="4997FDD4" w:rsidR="005546BF" w:rsidRPr="005546BF" w:rsidRDefault="005546BF" w:rsidP="005326CB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</w:rPr>
              <w:t>На отметке +3</w:t>
            </w:r>
            <w:r>
              <w:rPr>
                <w:sz w:val="24"/>
                <w:szCs w:val="24"/>
                <w:lang w:val="pl-PL"/>
              </w:rPr>
              <w:t>.900</w:t>
            </w:r>
          </w:p>
        </w:tc>
      </w:tr>
      <w:tr w:rsidR="005546BF" w:rsidRPr="00E50C50" w14:paraId="4AB818C7" w14:textId="77777777" w:rsidTr="005326CB">
        <w:trPr>
          <w:jc w:val="center"/>
        </w:trPr>
        <w:tc>
          <w:tcPr>
            <w:tcW w:w="1555" w:type="dxa"/>
            <w:vAlign w:val="center"/>
          </w:tcPr>
          <w:p w14:paraId="231DB9CA" w14:textId="5B4909B8" w:rsidR="005546BF" w:rsidRPr="005546BF" w:rsidRDefault="005546BF" w:rsidP="005546BF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38</w:t>
            </w:r>
          </w:p>
        </w:tc>
        <w:tc>
          <w:tcPr>
            <w:tcW w:w="7125" w:type="dxa"/>
            <w:vAlign w:val="center"/>
          </w:tcPr>
          <w:p w14:paraId="466D47C9" w14:textId="658DB77B" w:rsidR="005546BF" w:rsidRDefault="005546BF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ифтовой холл</w:t>
            </w:r>
          </w:p>
        </w:tc>
        <w:tc>
          <w:tcPr>
            <w:tcW w:w="1232" w:type="dxa"/>
            <w:vAlign w:val="center"/>
          </w:tcPr>
          <w:p w14:paraId="6967B5D8" w14:textId="0477A438" w:rsidR="005546BF" w:rsidRDefault="00714A71" w:rsidP="005546BF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38,11</w:t>
            </w:r>
          </w:p>
        </w:tc>
      </w:tr>
      <w:tr w:rsidR="005546BF" w:rsidRPr="00E50C50" w14:paraId="6A195BA0" w14:textId="77777777" w:rsidTr="005326CB">
        <w:trPr>
          <w:jc w:val="center"/>
        </w:trPr>
        <w:tc>
          <w:tcPr>
            <w:tcW w:w="1555" w:type="dxa"/>
            <w:vAlign w:val="center"/>
          </w:tcPr>
          <w:p w14:paraId="18DABCF3" w14:textId="3EBFDD34" w:rsidR="005546BF" w:rsidRPr="005546BF" w:rsidRDefault="005546BF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39</w:t>
            </w:r>
          </w:p>
        </w:tc>
        <w:tc>
          <w:tcPr>
            <w:tcW w:w="7125" w:type="dxa"/>
            <w:vAlign w:val="center"/>
          </w:tcPr>
          <w:p w14:paraId="1A8F85B4" w14:textId="2C7E2B24" w:rsidR="005546BF" w:rsidRP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вухместный номер</w:t>
            </w:r>
          </w:p>
        </w:tc>
        <w:tc>
          <w:tcPr>
            <w:tcW w:w="1232" w:type="dxa"/>
            <w:vAlign w:val="center"/>
          </w:tcPr>
          <w:p w14:paraId="0F09128D" w14:textId="683D0A53" w:rsidR="005546BF" w:rsidRDefault="00714A71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5,76</w:t>
            </w:r>
          </w:p>
        </w:tc>
      </w:tr>
      <w:tr w:rsidR="003125F9" w:rsidRPr="00E50C50" w14:paraId="6A227C0A" w14:textId="77777777" w:rsidTr="005326CB">
        <w:trPr>
          <w:jc w:val="center"/>
        </w:trPr>
        <w:tc>
          <w:tcPr>
            <w:tcW w:w="1555" w:type="dxa"/>
            <w:vAlign w:val="center"/>
          </w:tcPr>
          <w:p w14:paraId="50D8C719" w14:textId="4ECD6926" w:rsidR="003125F9" w:rsidRPr="005546BF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40</w:t>
            </w:r>
          </w:p>
        </w:tc>
        <w:tc>
          <w:tcPr>
            <w:tcW w:w="7125" w:type="dxa"/>
            <w:vAlign w:val="center"/>
          </w:tcPr>
          <w:p w14:paraId="275AD9BC" w14:textId="53D3326D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вухместный номер</w:t>
            </w:r>
          </w:p>
        </w:tc>
        <w:tc>
          <w:tcPr>
            <w:tcW w:w="1232" w:type="dxa"/>
            <w:vAlign w:val="center"/>
          </w:tcPr>
          <w:p w14:paraId="635FB7FE" w14:textId="532AB562" w:rsidR="003125F9" w:rsidRDefault="00714A71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4,36</w:t>
            </w:r>
          </w:p>
        </w:tc>
      </w:tr>
      <w:tr w:rsidR="003125F9" w:rsidRPr="00E50C50" w14:paraId="3FD7F95B" w14:textId="77777777" w:rsidTr="005326CB">
        <w:trPr>
          <w:jc w:val="center"/>
        </w:trPr>
        <w:tc>
          <w:tcPr>
            <w:tcW w:w="1555" w:type="dxa"/>
            <w:vAlign w:val="center"/>
          </w:tcPr>
          <w:p w14:paraId="3DEC8EB0" w14:textId="18444F60" w:rsidR="003125F9" w:rsidRPr="005546BF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41</w:t>
            </w:r>
          </w:p>
        </w:tc>
        <w:tc>
          <w:tcPr>
            <w:tcW w:w="7125" w:type="dxa"/>
            <w:vAlign w:val="center"/>
          </w:tcPr>
          <w:p w14:paraId="372AD519" w14:textId="52E73F0B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вухместный номер</w:t>
            </w:r>
          </w:p>
        </w:tc>
        <w:tc>
          <w:tcPr>
            <w:tcW w:w="1232" w:type="dxa"/>
            <w:vAlign w:val="center"/>
          </w:tcPr>
          <w:p w14:paraId="013DEDC9" w14:textId="64A1EAE2" w:rsidR="003125F9" w:rsidRDefault="00714A71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4,93</w:t>
            </w:r>
          </w:p>
        </w:tc>
      </w:tr>
      <w:tr w:rsidR="003125F9" w:rsidRPr="00E50C50" w14:paraId="0257455E" w14:textId="77777777" w:rsidTr="005326CB">
        <w:trPr>
          <w:jc w:val="center"/>
        </w:trPr>
        <w:tc>
          <w:tcPr>
            <w:tcW w:w="1555" w:type="dxa"/>
            <w:vAlign w:val="center"/>
          </w:tcPr>
          <w:p w14:paraId="19ADE624" w14:textId="6E388DC1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42</w:t>
            </w:r>
          </w:p>
        </w:tc>
        <w:tc>
          <w:tcPr>
            <w:tcW w:w="7125" w:type="dxa"/>
            <w:vAlign w:val="center"/>
          </w:tcPr>
          <w:p w14:paraId="3F62C2A7" w14:textId="0C6A744C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вухместный номер</w:t>
            </w:r>
          </w:p>
        </w:tc>
        <w:tc>
          <w:tcPr>
            <w:tcW w:w="1232" w:type="dxa"/>
            <w:vAlign w:val="center"/>
          </w:tcPr>
          <w:p w14:paraId="4AD256C3" w14:textId="3671CF8F" w:rsidR="003125F9" w:rsidRDefault="00714A71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4,28</w:t>
            </w:r>
          </w:p>
        </w:tc>
      </w:tr>
      <w:tr w:rsidR="003125F9" w:rsidRPr="00E50C50" w14:paraId="096E40E9" w14:textId="77777777" w:rsidTr="005326CB">
        <w:trPr>
          <w:jc w:val="center"/>
        </w:trPr>
        <w:tc>
          <w:tcPr>
            <w:tcW w:w="1555" w:type="dxa"/>
            <w:vAlign w:val="center"/>
          </w:tcPr>
          <w:p w14:paraId="40C7E36D" w14:textId="5819C4EC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43</w:t>
            </w:r>
          </w:p>
        </w:tc>
        <w:tc>
          <w:tcPr>
            <w:tcW w:w="7125" w:type="dxa"/>
            <w:vAlign w:val="center"/>
          </w:tcPr>
          <w:p w14:paraId="4F6CAA7B" w14:textId="6AFC3F47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вухместный номер</w:t>
            </w:r>
          </w:p>
        </w:tc>
        <w:tc>
          <w:tcPr>
            <w:tcW w:w="1232" w:type="dxa"/>
            <w:vAlign w:val="center"/>
          </w:tcPr>
          <w:p w14:paraId="16D52161" w14:textId="51B67F0D" w:rsidR="003125F9" w:rsidRDefault="00714A71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4,17</w:t>
            </w:r>
          </w:p>
        </w:tc>
      </w:tr>
      <w:tr w:rsidR="003125F9" w:rsidRPr="00E50C50" w14:paraId="3D000A9D" w14:textId="77777777" w:rsidTr="005326CB">
        <w:trPr>
          <w:jc w:val="center"/>
        </w:trPr>
        <w:tc>
          <w:tcPr>
            <w:tcW w:w="1555" w:type="dxa"/>
            <w:vAlign w:val="center"/>
          </w:tcPr>
          <w:p w14:paraId="1F42DEFA" w14:textId="67DC427C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44</w:t>
            </w:r>
          </w:p>
        </w:tc>
        <w:tc>
          <w:tcPr>
            <w:tcW w:w="7125" w:type="dxa"/>
            <w:vAlign w:val="center"/>
          </w:tcPr>
          <w:p w14:paraId="6370DC95" w14:textId="6A14856B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вухместный номер</w:t>
            </w:r>
          </w:p>
        </w:tc>
        <w:tc>
          <w:tcPr>
            <w:tcW w:w="1232" w:type="dxa"/>
            <w:vAlign w:val="center"/>
          </w:tcPr>
          <w:p w14:paraId="7BCB3012" w14:textId="387286AB" w:rsidR="003125F9" w:rsidRDefault="00714A71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8,63</w:t>
            </w:r>
          </w:p>
        </w:tc>
      </w:tr>
      <w:tr w:rsidR="005546BF" w:rsidRPr="00E50C50" w14:paraId="43A27F13" w14:textId="77777777" w:rsidTr="005326CB">
        <w:trPr>
          <w:jc w:val="center"/>
        </w:trPr>
        <w:tc>
          <w:tcPr>
            <w:tcW w:w="1555" w:type="dxa"/>
            <w:vAlign w:val="center"/>
          </w:tcPr>
          <w:p w14:paraId="3C5168D3" w14:textId="2DFEF478" w:rsidR="005546BF" w:rsidRDefault="005546BF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45</w:t>
            </w:r>
          </w:p>
        </w:tc>
        <w:tc>
          <w:tcPr>
            <w:tcW w:w="7125" w:type="dxa"/>
            <w:vAlign w:val="center"/>
          </w:tcPr>
          <w:p w14:paraId="1A2F4BF5" w14:textId="4EB14D0E" w:rsidR="005546BF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дноместный номер</w:t>
            </w:r>
          </w:p>
        </w:tc>
        <w:tc>
          <w:tcPr>
            <w:tcW w:w="1232" w:type="dxa"/>
            <w:vAlign w:val="center"/>
          </w:tcPr>
          <w:p w14:paraId="2381BFA9" w14:textId="357DA5CB" w:rsidR="005546BF" w:rsidRDefault="00714A71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7,91</w:t>
            </w:r>
          </w:p>
        </w:tc>
      </w:tr>
      <w:tr w:rsidR="003125F9" w:rsidRPr="00E50C50" w14:paraId="6F5F0306" w14:textId="77777777" w:rsidTr="005326CB">
        <w:trPr>
          <w:jc w:val="center"/>
        </w:trPr>
        <w:tc>
          <w:tcPr>
            <w:tcW w:w="1555" w:type="dxa"/>
            <w:vAlign w:val="center"/>
          </w:tcPr>
          <w:p w14:paraId="7B3EF2AA" w14:textId="0F136D8D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46</w:t>
            </w:r>
          </w:p>
        </w:tc>
        <w:tc>
          <w:tcPr>
            <w:tcW w:w="7125" w:type="dxa"/>
            <w:vAlign w:val="center"/>
          </w:tcPr>
          <w:p w14:paraId="38F04CA8" w14:textId="1ED5D439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дноместный номер</w:t>
            </w:r>
          </w:p>
        </w:tc>
        <w:tc>
          <w:tcPr>
            <w:tcW w:w="1232" w:type="dxa"/>
            <w:vAlign w:val="center"/>
          </w:tcPr>
          <w:p w14:paraId="75B9AE42" w14:textId="7DA31E45" w:rsidR="003125F9" w:rsidRDefault="00714A71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7,89</w:t>
            </w:r>
          </w:p>
        </w:tc>
      </w:tr>
      <w:tr w:rsidR="003125F9" w:rsidRPr="00E50C50" w14:paraId="10BD3D92" w14:textId="77777777" w:rsidTr="005326CB">
        <w:trPr>
          <w:jc w:val="center"/>
        </w:trPr>
        <w:tc>
          <w:tcPr>
            <w:tcW w:w="1555" w:type="dxa"/>
            <w:vAlign w:val="center"/>
          </w:tcPr>
          <w:p w14:paraId="326CC59B" w14:textId="346BAE3B" w:rsidR="003125F9" w:rsidRDefault="003125F9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47</w:t>
            </w:r>
          </w:p>
        </w:tc>
        <w:tc>
          <w:tcPr>
            <w:tcW w:w="7125" w:type="dxa"/>
            <w:vAlign w:val="center"/>
          </w:tcPr>
          <w:p w14:paraId="11E5A3E1" w14:textId="677BDCC5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хместный номер</w:t>
            </w:r>
          </w:p>
        </w:tc>
        <w:tc>
          <w:tcPr>
            <w:tcW w:w="1232" w:type="dxa"/>
            <w:vAlign w:val="center"/>
          </w:tcPr>
          <w:p w14:paraId="31CC96AD" w14:textId="71D6FCFA" w:rsidR="003125F9" w:rsidRDefault="00714A71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8,49</w:t>
            </w:r>
          </w:p>
        </w:tc>
      </w:tr>
      <w:tr w:rsidR="00714A71" w:rsidRPr="00E50C50" w14:paraId="71E61AE2" w14:textId="77777777" w:rsidTr="005326CB">
        <w:trPr>
          <w:jc w:val="center"/>
        </w:trPr>
        <w:tc>
          <w:tcPr>
            <w:tcW w:w="1555" w:type="dxa"/>
            <w:vAlign w:val="center"/>
          </w:tcPr>
          <w:p w14:paraId="440A1DAD" w14:textId="25660D7A" w:rsidR="00714A71" w:rsidRDefault="00714A71" w:rsidP="00714A71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48</w:t>
            </w:r>
          </w:p>
        </w:tc>
        <w:tc>
          <w:tcPr>
            <w:tcW w:w="7125" w:type="dxa"/>
            <w:vAlign w:val="center"/>
          </w:tcPr>
          <w:p w14:paraId="53214845" w14:textId="7ACEBA04" w:rsidR="00714A71" w:rsidRDefault="00714A71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дноместный номер</w:t>
            </w:r>
          </w:p>
        </w:tc>
        <w:tc>
          <w:tcPr>
            <w:tcW w:w="1232" w:type="dxa"/>
            <w:vAlign w:val="center"/>
          </w:tcPr>
          <w:p w14:paraId="3EDE516A" w14:textId="29EEE6DA" w:rsidR="00714A71" w:rsidRDefault="00714A71" w:rsidP="00714A71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0,18</w:t>
            </w:r>
          </w:p>
        </w:tc>
      </w:tr>
      <w:tr w:rsidR="003125F9" w:rsidRPr="00E50C50" w14:paraId="31936EC1" w14:textId="77777777" w:rsidTr="005326CB">
        <w:trPr>
          <w:jc w:val="center"/>
        </w:trPr>
        <w:tc>
          <w:tcPr>
            <w:tcW w:w="1555" w:type="dxa"/>
            <w:vAlign w:val="center"/>
          </w:tcPr>
          <w:p w14:paraId="5B8D08BC" w14:textId="164D6E76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49</w:t>
            </w:r>
          </w:p>
        </w:tc>
        <w:tc>
          <w:tcPr>
            <w:tcW w:w="7125" w:type="dxa"/>
            <w:vAlign w:val="center"/>
          </w:tcPr>
          <w:p w14:paraId="4C94FEFF" w14:textId="67C335FE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дноместный номер</w:t>
            </w:r>
          </w:p>
        </w:tc>
        <w:tc>
          <w:tcPr>
            <w:tcW w:w="1232" w:type="dxa"/>
            <w:vAlign w:val="center"/>
          </w:tcPr>
          <w:p w14:paraId="0B07494B" w14:textId="7591BE89" w:rsidR="003125F9" w:rsidRDefault="00714A71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0,18</w:t>
            </w:r>
          </w:p>
        </w:tc>
      </w:tr>
      <w:tr w:rsidR="003125F9" w:rsidRPr="00E50C50" w14:paraId="67D036FD" w14:textId="77777777" w:rsidTr="005326CB">
        <w:trPr>
          <w:jc w:val="center"/>
        </w:trPr>
        <w:tc>
          <w:tcPr>
            <w:tcW w:w="1555" w:type="dxa"/>
            <w:vAlign w:val="center"/>
          </w:tcPr>
          <w:p w14:paraId="2347A5F4" w14:textId="177293C9" w:rsidR="003125F9" w:rsidRDefault="003125F9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50</w:t>
            </w:r>
          </w:p>
        </w:tc>
        <w:tc>
          <w:tcPr>
            <w:tcW w:w="7125" w:type="dxa"/>
            <w:vAlign w:val="center"/>
          </w:tcPr>
          <w:p w14:paraId="0EB636FF" w14:textId="1CB7F550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ридор</w:t>
            </w:r>
          </w:p>
        </w:tc>
        <w:tc>
          <w:tcPr>
            <w:tcW w:w="1232" w:type="dxa"/>
            <w:vAlign w:val="center"/>
          </w:tcPr>
          <w:p w14:paraId="7F688556" w14:textId="2FE2E7FF" w:rsidR="003125F9" w:rsidRDefault="00714A71" w:rsidP="006F57C3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20,41</w:t>
            </w:r>
          </w:p>
        </w:tc>
      </w:tr>
      <w:tr w:rsidR="003125F9" w:rsidRPr="00E50C50" w14:paraId="73D13652" w14:textId="77777777" w:rsidTr="005326CB">
        <w:trPr>
          <w:jc w:val="center"/>
        </w:trPr>
        <w:tc>
          <w:tcPr>
            <w:tcW w:w="1555" w:type="dxa"/>
            <w:vAlign w:val="center"/>
          </w:tcPr>
          <w:p w14:paraId="26F3DB66" w14:textId="09A6DA71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51</w:t>
            </w:r>
          </w:p>
        </w:tc>
        <w:tc>
          <w:tcPr>
            <w:tcW w:w="7125" w:type="dxa"/>
            <w:vAlign w:val="center"/>
          </w:tcPr>
          <w:p w14:paraId="7434B112" w14:textId="744D2664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хместный номер</w:t>
            </w:r>
          </w:p>
        </w:tc>
        <w:tc>
          <w:tcPr>
            <w:tcW w:w="1232" w:type="dxa"/>
            <w:vAlign w:val="center"/>
          </w:tcPr>
          <w:p w14:paraId="2479E84A" w14:textId="03E5357B" w:rsidR="003125F9" w:rsidRDefault="00714A71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46,3</w:t>
            </w:r>
          </w:p>
        </w:tc>
      </w:tr>
      <w:tr w:rsidR="003125F9" w:rsidRPr="00E50C50" w14:paraId="13FCED32" w14:textId="77777777" w:rsidTr="005326CB">
        <w:trPr>
          <w:jc w:val="center"/>
        </w:trPr>
        <w:tc>
          <w:tcPr>
            <w:tcW w:w="1555" w:type="dxa"/>
            <w:vAlign w:val="center"/>
          </w:tcPr>
          <w:p w14:paraId="5FD47448" w14:textId="0C265F2E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52</w:t>
            </w:r>
          </w:p>
        </w:tc>
        <w:tc>
          <w:tcPr>
            <w:tcW w:w="7125" w:type="dxa"/>
            <w:vAlign w:val="center"/>
          </w:tcPr>
          <w:p w14:paraId="747DE0A5" w14:textId="413D4B62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дноместный номер</w:t>
            </w:r>
          </w:p>
        </w:tc>
        <w:tc>
          <w:tcPr>
            <w:tcW w:w="1232" w:type="dxa"/>
            <w:vAlign w:val="center"/>
          </w:tcPr>
          <w:p w14:paraId="1C2008C3" w14:textId="2ACA9FEA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4,69</w:t>
            </w:r>
          </w:p>
        </w:tc>
      </w:tr>
      <w:tr w:rsidR="003125F9" w:rsidRPr="00E50C50" w14:paraId="21EA9707" w14:textId="77777777" w:rsidTr="005326CB">
        <w:trPr>
          <w:jc w:val="center"/>
        </w:trPr>
        <w:tc>
          <w:tcPr>
            <w:tcW w:w="1555" w:type="dxa"/>
            <w:vAlign w:val="center"/>
          </w:tcPr>
          <w:p w14:paraId="09303E77" w14:textId="744158DA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53</w:t>
            </w:r>
          </w:p>
        </w:tc>
        <w:tc>
          <w:tcPr>
            <w:tcW w:w="7125" w:type="dxa"/>
            <w:vAlign w:val="center"/>
          </w:tcPr>
          <w:p w14:paraId="1AD91E72" w14:textId="6781CE22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дноместный номер</w:t>
            </w:r>
          </w:p>
        </w:tc>
        <w:tc>
          <w:tcPr>
            <w:tcW w:w="1232" w:type="dxa"/>
            <w:vAlign w:val="center"/>
          </w:tcPr>
          <w:p w14:paraId="1671AC45" w14:textId="3A659412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4,84</w:t>
            </w:r>
          </w:p>
        </w:tc>
      </w:tr>
      <w:tr w:rsidR="003125F9" w:rsidRPr="00E50C50" w14:paraId="03661BE4" w14:textId="77777777" w:rsidTr="005326CB">
        <w:trPr>
          <w:jc w:val="center"/>
        </w:trPr>
        <w:tc>
          <w:tcPr>
            <w:tcW w:w="1555" w:type="dxa"/>
            <w:vAlign w:val="center"/>
          </w:tcPr>
          <w:p w14:paraId="08FAE183" w14:textId="069AA146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54</w:t>
            </w:r>
          </w:p>
        </w:tc>
        <w:tc>
          <w:tcPr>
            <w:tcW w:w="7125" w:type="dxa"/>
            <w:vAlign w:val="center"/>
          </w:tcPr>
          <w:p w14:paraId="1BAA03E8" w14:textId="54EDCB9B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вухместный номер</w:t>
            </w:r>
          </w:p>
        </w:tc>
        <w:tc>
          <w:tcPr>
            <w:tcW w:w="1232" w:type="dxa"/>
            <w:vAlign w:val="center"/>
          </w:tcPr>
          <w:p w14:paraId="6464A04A" w14:textId="64FBC74B" w:rsidR="003125F9" w:rsidRDefault="00714A71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33,91</w:t>
            </w:r>
          </w:p>
        </w:tc>
      </w:tr>
      <w:tr w:rsidR="003125F9" w:rsidRPr="00E50C50" w14:paraId="57CB1608" w14:textId="77777777" w:rsidTr="005326CB">
        <w:trPr>
          <w:jc w:val="center"/>
        </w:trPr>
        <w:tc>
          <w:tcPr>
            <w:tcW w:w="1555" w:type="dxa"/>
            <w:vAlign w:val="center"/>
          </w:tcPr>
          <w:p w14:paraId="459491A1" w14:textId="51694B9A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55</w:t>
            </w:r>
          </w:p>
        </w:tc>
        <w:tc>
          <w:tcPr>
            <w:tcW w:w="7125" w:type="dxa"/>
            <w:vAlign w:val="center"/>
          </w:tcPr>
          <w:p w14:paraId="6FA3956B" w14:textId="41A8EB6D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вухместный номер</w:t>
            </w:r>
          </w:p>
        </w:tc>
        <w:tc>
          <w:tcPr>
            <w:tcW w:w="1232" w:type="dxa"/>
            <w:vAlign w:val="center"/>
          </w:tcPr>
          <w:p w14:paraId="71A81218" w14:textId="0FDD5A66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1,03</w:t>
            </w:r>
          </w:p>
        </w:tc>
      </w:tr>
      <w:tr w:rsidR="003125F9" w:rsidRPr="00E50C50" w14:paraId="75765E98" w14:textId="77777777" w:rsidTr="005326CB">
        <w:trPr>
          <w:jc w:val="center"/>
        </w:trPr>
        <w:tc>
          <w:tcPr>
            <w:tcW w:w="1555" w:type="dxa"/>
            <w:vAlign w:val="center"/>
          </w:tcPr>
          <w:p w14:paraId="1696EE18" w14:textId="2ABEE6E9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56</w:t>
            </w:r>
          </w:p>
        </w:tc>
        <w:tc>
          <w:tcPr>
            <w:tcW w:w="7125" w:type="dxa"/>
            <w:vAlign w:val="center"/>
          </w:tcPr>
          <w:p w14:paraId="3738DA8C" w14:textId="085C8094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вухместный номер</w:t>
            </w:r>
          </w:p>
        </w:tc>
        <w:tc>
          <w:tcPr>
            <w:tcW w:w="1232" w:type="dxa"/>
            <w:vAlign w:val="center"/>
          </w:tcPr>
          <w:p w14:paraId="1B24FFCF" w14:textId="39E1A6D0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1,33</w:t>
            </w:r>
          </w:p>
        </w:tc>
      </w:tr>
      <w:tr w:rsidR="003125F9" w:rsidRPr="00E50C50" w14:paraId="288F225E" w14:textId="77777777" w:rsidTr="005326CB">
        <w:trPr>
          <w:jc w:val="center"/>
        </w:trPr>
        <w:tc>
          <w:tcPr>
            <w:tcW w:w="1555" w:type="dxa"/>
            <w:vAlign w:val="center"/>
          </w:tcPr>
          <w:p w14:paraId="5673DA8E" w14:textId="1E7F4C26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57</w:t>
            </w:r>
          </w:p>
        </w:tc>
        <w:tc>
          <w:tcPr>
            <w:tcW w:w="7125" w:type="dxa"/>
            <w:vAlign w:val="center"/>
          </w:tcPr>
          <w:p w14:paraId="359458F8" w14:textId="5FBD6848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вухместный номер</w:t>
            </w:r>
          </w:p>
        </w:tc>
        <w:tc>
          <w:tcPr>
            <w:tcW w:w="1232" w:type="dxa"/>
            <w:vAlign w:val="center"/>
          </w:tcPr>
          <w:p w14:paraId="172604B4" w14:textId="0A6E1413" w:rsidR="003125F9" w:rsidRDefault="00714A71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9,35</w:t>
            </w:r>
          </w:p>
        </w:tc>
      </w:tr>
      <w:tr w:rsidR="003125F9" w:rsidRPr="00E50C50" w14:paraId="7A7F8213" w14:textId="77777777" w:rsidTr="005326CB">
        <w:trPr>
          <w:jc w:val="center"/>
        </w:trPr>
        <w:tc>
          <w:tcPr>
            <w:tcW w:w="1555" w:type="dxa"/>
            <w:vAlign w:val="center"/>
          </w:tcPr>
          <w:p w14:paraId="54A18CC2" w14:textId="31416D8A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58</w:t>
            </w:r>
          </w:p>
        </w:tc>
        <w:tc>
          <w:tcPr>
            <w:tcW w:w="7125" w:type="dxa"/>
            <w:vAlign w:val="center"/>
          </w:tcPr>
          <w:p w14:paraId="54A1C10C" w14:textId="0D46AD11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ифтовой холл</w:t>
            </w:r>
          </w:p>
        </w:tc>
        <w:tc>
          <w:tcPr>
            <w:tcW w:w="1232" w:type="dxa"/>
            <w:vAlign w:val="center"/>
          </w:tcPr>
          <w:p w14:paraId="5C77C9A4" w14:textId="16F96601" w:rsidR="003125F9" w:rsidRP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</w:rPr>
              <w:t>15</w:t>
            </w:r>
            <w:r>
              <w:rPr>
                <w:sz w:val="24"/>
                <w:szCs w:val="24"/>
                <w:lang w:val="pl-PL"/>
              </w:rPr>
              <w:t>,17</w:t>
            </w:r>
          </w:p>
        </w:tc>
      </w:tr>
      <w:tr w:rsidR="003125F9" w:rsidRPr="00E50C50" w14:paraId="31C68533" w14:textId="77777777" w:rsidTr="005326CB">
        <w:trPr>
          <w:jc w:val="center"/>
        </w:trPr>
        <w:tc>
          <w:tcPr>
            <w:tcW w:w="1555" w:type="dxa"/>
            <w:vAlign w:val="center"/>
          </w:tcPr>
          <w:p w14:paraId="7DDC638E" w14:textId="762CBC6E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59</w:t>
            </w:r>
          </w:p>
        </w:tc>
        <w:tc>
          <w:tcPr>
            <w:tcW w:w="7125" w:type="dxa"/>
            <w:vAlign w:val="center"/>
          </w:tcPr>
          <w:p w14:paraId="0AE44B3B" w14:textId="136D8E47" w:rsidR="003125F9" w:rsidRDefault="003125F9" w:rsidP="005326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вухместный номер</w:t>
            </w:r>
          </w:p>
        </w:tc>
        <w:tc>
          <w:tcPr>
            <w:tcW w:w="1232" w:type="dxa"/>
            <w:vAlign w:val="center"/>
          </w:tcPr>
          <w:p w14:paraId="7326C7A9" w14:textId="2E8C2B1F" w:rsidR="003125F9" w:rsidRDefault="003125F9" w:rsidP="003125F9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2,66</w:t>
            </w:r>
          </w:p>
        </w:tc>
      </w:tr>
    </w:tbl>
    <w:p w14:paraId="60F9AF3E" w14:textId="77777777" w:rsidR="00BF25C6" w:rsidRPr="00E50C50" w:rsidRDefault="00BF25C6" w:rsidP="00BF25C6">
      <w:pPr>
        <w:jc w:val="center"/>
        <w:rPr>
          <w:sz w:val="28"/>
          <w:szCs w:val="28"/>
        </w:rPr>
      </w:pPr>
    </w:p>
    <w:p w14:paraId="65C4CBF7" w14:textId="77777777" w:rsidR="00BF25C6" w:rsidRPr="003E13E0" w:rsidRDefault="00BF25C6" w:rsidP="00BF25C6">
      <w:pPr>
        <w:pStyle w:val="20"/>
        <w:ind w:firstLine="567"/>
        <w:contextualSpacing/>
        <w:jc w:val="both"/>
        <w:rPr>
          <w:b/>
          <w:sz w:val="28"/>
          <w:szCs w:val="28"/>
        </w:rPr>
      </w:pPr>
      <w:r w:rsidRPr="003E13E0">
        <w:rPr>
          <w:b/>
          <w:sz w:val="28"/>
          <w:szCs w:val="28"/>
        </w:rPr>
        <w:t>1.4 Конструктивные решения</w:t>
      </w:r>
    </w:p>
    <w:p w14:paraId="49D1B8E4" w14:textId="77777777" w:rsidR="00BF25C6" w:rsidRPr="00E50C50" w:rsidRDefault="00BF25C6" w:rsidP="00BF25C6">
      <w:pPr>
        <w:ind w:firstLine="567"/>
        <w:contextualSpacing/>
        <w:jc w:val="both"/>
        <w:rPr>
          <w:sz w:val="28"/>
          <w:szCs w:val="28"/>
        </w:rPr>
      </w:pPr>
    </w:p>
    <w:p w14:paraId="0DAEEDD4" w14:textId="74DD7E3B" w:rsidR="00BF25C6" w:rsidRPr="00EC04E9" w:rsidRDefault="00B05F3A" w:rsidP="00BF25C6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есятиэтажное з</w:t>
      </w:r>
      <w:r w:rsidR="00BF25C6" w:rsidRPr="00EC04E9">
        <w:rPr>
          <w:sz w:val="28"/>
          <w:szCs w:val="28"/>
        </w:rPr>
        <w:t>дание</w:t>
      </w:r>
      <w:r w:rsidR="00BF25C6">
        <w:rPr>
          <w:sz w:val="28"/>
          <w:szCs w:val="28"/>
        </w:rPr>
        <w:t xml:space="preserve"> </w:t>
      </w:r>
      <w:r>
        <w:rPr>
          <w:sz w:val="28"/>
          <w:szCs w:val="28"/>
        </w:rPr>
        <w:t>с каркасом из монолитного железобетона.</w:t>
      </w:r>
      <w:r w:rsidR="00BF25C6" w:rsidRPr="00EC04E9">
        <w:rPr>
          <w:sz w:val="28"/>
          <w:szCs w:val="28"/>
        </w:rPr>
        <w:t xml:space="preserve"> Высота </w:t>
      </w:r>
      <w:proofErr w:type="gramStart"/>
      <w:r w:rsidR="00BF25C6" w:rsidRPr="00EC04E9">
        <w:rPr>
          <w:sz w:val="28"/>
          <w:szCs w:val="28"/>
        </w:rPr>
        <w:t xml:space="preserve">этажа </w:t>
      </w:r>
      <w:r>
        <w:rPr>
          <w:sz w:val="28"/>
          <w:szCs w:val="28"/>
        </w:rPr>
        <w:t xml:space="preserve"> первого</w:t>
      </w:r>
      <w:proofErr w:type="gramEnd"/>
      <w:r>
        <w:rPr>
          <w:sz w:val="28"/>
          <w:szCs w:val="28"/>
        </w:rPr>
        <w:t xml:space="preserve"> этажа</w:t>
      </w:r>
      <w:r w:rsidR="00BF25C6" w:rsidRPr="00EC04E9">
        <w:rPr>
          <w:sz w:val="28"/>
          <w:szCs w:val="28"/>
        </w:rPr>
        <w:t xml:space="preserve">– </w:t>
      </w:r>
      <w:r>
        <w:rPr>
          <w:sz w:val="28"/>
          <w:szCs w:val="28"/>
        </w:rPr>
        <w:t>3</w:t>
      </w:r>
      <w:r w:rsidRPr="00B05F3A">
        <w:rPr>
          <w:sz w:val="28"/>
          <w:szCs w:val="28"/>
        </w:rPr>
        <w:t>,9</w:t>
      </w:r>
      <w:r w:rsidR="00BF25C6">
        <w:rPr>
          <w:sz w:val="28"/>
          <w:szCs w:val="28"/>
        </w:rPr>
        <w:t xml:space="preserve"> </w:t>
      </w:r>
      <w:r w:rsidR="00BF25C6" w:rsidRPr="00EC04E9">
        <w:rPr>
          <w:sz w:val="28"/>
          <w:szCs w:val="28"/>
        </w:rPr>
        <w:t>м,</w:t>
      </w:r>
      <w:r>
        <w:rPr>
          <w:sz w:val="28"/>
          <w:szCs w:val="28"/>
        </w:rPr>
        <w:t xml:space="preserve"> типовых этажей – 3.0 м</w:t>
      </w:r>
      <w:r w:rsidR="00BF25C6" w:rsidRPr="00EC04E9">
        <w:rPr>
          <w:sz w:val="28"/>
          <w:szCs w:val="28"/>
        </w:rPr>
        <w:t xml:space="preserve"> размеры в Осях:</w:t>
      </w:r>
    </w:p>
    <w:p w14:paraId="0AE6A02E" w14:textId="5B5BF00A" w:rsidR="00BF25C6" w:rsidRPr="00EC04E9" w:rsidRDefault="00BF25C6" w:rsidP="00BF25C6">
      <w:pPr>
        <w:ind w:firstLine="709"/>
        <w:rPr>
          <w:sz w:val="28"/>
          <w:szCs w:val="28"/>
        </w:rPr>
      </w:pPr>
      <w:r w:rsidRPr="00EC04E9">
        <w:rPr>
          <w:sz w:val="28"/>
          <w:szCs w:val="28"/>
        </w:rPr>
        <w:t>- по осям: 1-1</w:t>
      </w:r>
      <w:r w:rsidR="00B05F3A" w:rsidRPr="00B05F3A">
        <w:rPr>
          <w:sz w:val="28"/>
          <w:szCs w:val="28"/>
        </w:rPr>
        <w:t>3</w:t>
      </w:r>
      <w:r w:rsidRPr="00EC04E9">
        <w:rPr>
          <w:sz w:val="28"/>
          <w:szCs w:val="28"/>
        </w:rPr>
        <w:t xml:space="preserve"> – </w:t>
      </w:r>
      <w:r w:rsidR="00B05F3A" w:rsidRPr="00B05F3A">
        <w:rPr>
          <w:sz w:val="28"/>
          <w:szCs w:val="28"/>
        </w:rPr>
        <w:t>60</w:t>
      </w:r>
      <w:r>
        <w:rPr>
          <w:sz w:val="28"/>
          <w:szCs w:val="28"/>
        </w:rPr>
        <w:t xml:space="preserve"> </w:t>
      </w:r>
      <w:r w:rsidRPr="00EC04E9">
        <w:rPr>
          <w:sz w:val="28"/>
          <w:szCs w:val="28"/>
        </w:rPr>
        <w:t>м;</w:t>
      </w:r>
    </w:p>
    <w:p w14:paraId="4C9BC719" w14:textId="1B9F2961" w:rsidR="00BF25C6" w:rsidRPr="00EC04E9" w:rsidRDefault="00BF25C6" w:rsidP="00BF25C6">
      <w:pPr>
        <w:ind w:firstLine="709"/>
        <w:rPr>
          <w:sz w:val="28"/>
          <w:szCs w:val="28"/>
        </w:rPr>
      </w:pPr>
      <w:r w:rsidRPr="00EC04E9">
        <w:rPr>
          <w:sz w:val="28"/>
          <w:szCs w:val="28"/>
        </w:rPr>
        <w:t xml:space="preserve">- по осям: </w:t>
      </w:r>
      <w:proofErr w:type="gramStart"/>
      <w:r w:rsidRPr="00EC04E9">
        <w:rPr>
          <w:sz w:val="28"/>
          <w:szCs w:val="28"/>
        </w:rPr>
        <w:t>А-</w:t>
      </w:r>
      <w:r w:rsidR="00B05F3A">
        <w:rPr>
          <w:sz w:val="28"/>
          <w:szCs w:val="28"/>
        </w:rPr>
        <w:t>Г</w:t>
      </w:r>
      <w:proofErr w:type="gramEnd"/>
      <w:r w:rsidRPr="00EC04E9">
        <w:rPr>
          <w:sz w:val="28"/>
          <w:szCs w:val="28"/>
        </w:rPr>
        <w:t xml:space="preserve"> – </w:t>
      </w:r>
      <w:r w:rsidR="00B05F3A">
        <w:rPr>
          <w:sz w:val="28"/>
          <w:szCs w:val="28"/>
        </w:rPr>
        <w:t>14</w:t>
      </w:r>
      <w:r>
        <w:rPr>
          <w:sz w:val="28"/>
          <w:szCs w:val="28"/>
        </w:rPr>
        <w:t>.</w:t>
      </w:r>
      <w:r w:rsidR="00B05F3A">
        <w:rPr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Pr="00EC04E9">
        <w:rPr>
          <w:sz w:val="28"/>
          <w:szCs w:val="28"/>
        </w:rPr>
        <w:t>м.</w:t>
      </w:r>
    </w:p>
    <w:p w14:paraId="0F31E160" w14:textId="35ED3DB8" w:rsidR="00BF25C6" w:rsidRPr="00EC04E9" w:rsidRDefault="00BF25C6" w:rsidP="00BF25C6">
      <w:pPr>
        <w:ind w:firstLine="709"/>
        <w:rPr>
          <w:iCs/>
          <w:sz w:val="28"/>
          <w:szCs w:val="28"/>
        </w:rPr>
      </w:pPr>
      <w:r w:rsidRPr="00EC04E9">
        <w:rPr>
          <w:iCs/>
          <w:sz w:val="28"/>
          <w:szCs w:val="28"/>
        </w:rPr>
        <w:t xml:space="preserve">Конструктивно представляет собой </w:t>
      </w:r>
      <w:r>
        <w:rPr>
          <w:iCs/>
          <w:sz w:val="28"/>
          <w:szCs w:val="28"/>
        </w:rPr>
        <w:t>каркасное здание</w:t>
      </w:r>
      <w:r w:rsidRPr="00EC04E9">
        <w:rPr>
          <w:iCs/>
          <w:sz w:val="28"/>
          <w:szCs w:val="28"/>
        </w:rPr>
        <w:t xml:space="preserve"> со штучным заполнением наружных стен</w:t>
      </w:r>
      <w:r>
        <w:rPr>
          <w:iCs/>
          <w:sz w:val="28"/>
          <w:szCs w:val="28"/>
        </w:rPr>
        <w:t xml:space="preserve"> из газосиликатных блоков </w:t>
      </w:r>
      <w:r w:rsidR="00B05F3A">
        <w:rPr>
          <w:iCs/>
          <w:sz w:val="28"/>
          <w:szCs w:val="28"/>
        </w:rPr>
        <w:t>3</w:t>
      </w:r>
      <w:r>
        <w:rPr>
          <w:iCs/>
          <w:sz w:val="28"/>
          <w:szCs w:val="28"/>
        </w:rPr>
        <w:t>00 мм.</w:t>
      </w:r>
    </w:p>
    <w:p w14:paraId="079FEACF" w14:textId="77777777" w:rsidR="00BF25C6" w:rsidRDefault="00BF25C6" w:rsidP="00BF25C6">
      <w:pPr>
        <w:ind w:firstLine="567"/>
        <w:contextualSpacing/>
        <w:jc w:val="both"/>
        <w:rPr>
          <w:sz w:val="28"/>
          <w:szCs w:val="28"/>
        </w:rPr>
      </w:pPr>
    </w:p>
    <w:p w14:paraId="1CFFACE4" w14:textId="77777777" w:rsidR="00BF25C6" w:rsidRPr="00853C3C" w:rsidRDefault="00BF25C6" w:rsidP="00BF25C6">
      <w:pPr>
        <w:tabs>
          <w:tab w:val="left" w:pos="142"/>
        </w:tabs>
        <w:ind w:right="-1" w:firstLine="709"/>
        <w:jc w:val="both"/>
        <w:rPr>
          <w:b/>
          <w:sz w:val="28"/>
          <w:szCs w:val="32"/>
        </w:rPr>
      </w:pPr>
      <w:r w:rsidRPr="00853C3C">
        <w:rPr>
          <w:b/>
          <w:bCs/>
          <w:sz w:val="28"/>
          <w:szCs w:val="32"/>
        </w:rPr>
        <w:t xml:space="preserve">1.4.1 </w:t>
      </w:r>
      <w:r>
        <w:rPr>
          <w:b/>
          <w:sz w:val="28"/>
          <w:szCs w:val="32"/>
        </w:rPr>
        <w:t>Фундаменты</w:t>
      </w:r>
    </w:p>
    <w:p w14:paraId="17986851" w14:textId="77777777" w:rsidR="00BF25C6" w:rsidRPr="00456CD6" w:rsidRDefault="00BF25C6" w:rsidP="00BF25C6">
      <w:pPr>
        <w:tabs>
          <w:tab w:val="left" w:pos="142"/>
          <w:tab w:val="left" w:pos="1815"/>
        </w:tabs>
        <w:ind w:firstLine="709"/>
        <w:rPr>
          <w:sz w:val="28"/>
          <w:szCs w:val="28"/>
        </w:rPr>
      </w:pPr>
      <w:r w:rsidRPr="00456CD6">
        <w:rPr>
          <w:sz w:val="28"/>
          <w:szCs w:val="28"/>
        </w:rPr>
        <w:t>Проектом предусмотрено устройство монолитн</w:t>
      </w:r>
      <w:r>
        <w:rPr>
          <w:sz w:val="28"/>
          <w:szCs w:val="28"/>
        </w:rPr>
        <w:t>ой фундаментной</w:t>
      </w:r>
      <w:r w:rsidRPr="00456CD6">
        <w:rPr>
          <w:sz w:val="28"/>
          <w:szCs w:val="28"/>
        </w:rPr>
        <w:t xml:space="preserve"> </w:t>
      </w:r>
      <w:r>
        <w:rPr>
          <w:sz w:val="28"/>
          <w:szCs w:val="28"/>
        </w:rPr>
        <w:t>плиты</w:t>
      </w:r>
      <w:r w:rsidRPr="00456CD6">
        <w:rPr>
          <w:sz w:val="28"/>
          <w:szCs w:val="28"/>
        </w:rPr>
        <w:t>. Армирование фундаментов осуществляется сварными арматурными каркасами и вязаными сетками, а также отдельными стержнями без использования сварочных соединений на строительной площадке.</w:t>
      </w:r>
    </w:p>
    <w:p w14:paraId="4CE6BBD3" w14:textId="77777777" w:rsidR="00BF25C6" w:rsidRPr="00456CD6" w:rsidRDefault="00BF25C6" w:rsidP="00BF25C6">
      <w:pPr>
        <w:tabs>
          <w:tab w:val="left" w:pos="142"/>
          <w:tab w:val="left" w:pos="1815"/>
        </w:tabs>
        <w:ind w:firstLine="709"/>
        <w:rPr>
          <w:sz w:val="28"/>
          <w:szCs w:val="28"/>
        </w:rPr>
      </w:pPr>
      <w:r w:rsidRPr="00456CD6">
        <w:rPr>
          <w:sz w:val="28"/>
          <w:szCs w:val="28"/>
        </w:rPr>
        <w:t>Низ подошвы фундамента залегает на отметке -</w:t>
      </w:r>
      <w:r>
        <w:rPr>
          <w:sz w:val="28"/>
          <w:szCs w:val="28"/>
        </w:rPr>
        <w:t>3,20</w:t>
      </w:r>
      <w:r w:rsidRPr="00456CD6">
        <w:rPr>
          <w:sz w:val="28"/>
          <w:szCs w:val="28"/>
        </w:rPr>
        <w:t>0 м. После монтажа инженерных коммуникаций все отверстия в стенах тщательно заделываются бетоном С12/15. Поверхности бетонных элементов, соприкасающиеся с грунтом окрасить битумно-полимерным составом общей толщиной 4 мм. Гид</w:t>
      </w:r>
      <w:r>
        <w:rPr>
          <w:sz w:val="28"/>
          <w:szCs w:val="28"/>
        </w:rPr>
        <w:t>ро</w:t>
      </w:r>
      <w:r w:rsidRPr="00456CD6">
        <w:rPr>
          <w:sz w:val="28"/>
          <w:szCs w:val="28"/>
        </w:rPr>
        <w:t>изоляция по всем наружным стенам выполняется укладкой двух слоев гидроизола, склеенных сплошным слоем нефтебитумной мастики по слою цементного раствора состава 1:2, толщиной 20 мм. Вертикальная гидроизоляция стен со стороны грунта выполняется из битумно-полимерных составов путем нанесения их на изолируемую поверхность толщиной не менее 4</w:t>
      </w:r>
      <w:r>
        <w:rPr>
          <w:sz w:val="28"/>
          <w:szCs w:val="28"/>
        </w:rPr>
        <w:t xml:space="preserve"> </w:t>
      </w:r>
      <w:r w:rsidRPr="00456CD6">
        <w:rPr>
          <w:sz w:val="28"/>
          <w:szCs w:val="28"/>
        </w:rPr>
        <w:t>мм.</w:t>
      </w:r>
    </w:p>
    <w:p w14:paraId="4AC063AB" w14:textId="77777777" w:rsidR="00BF25C6" w:rsidRDefault="00BF25C6" w:rsidP="00BF25C6">
      <w:pPr>
        <w:tabs>
          <w:tab w:val="left" w:pos="142"/>
          <w:tab w:val="left" w:pos="1815"/>
        </w:tabs>
        <w:rPr>
          <w:sz w:val="28"/>
          <w:szCs w:val="28"/>
        </w:rPr>
      </w:pPr>
    </w:p>
    <w:p w14:paraId="51BC850A" w14:textId="77777777" w:rsidR="00BF25C6" w:rsidRPr="00853C3C" w:rsidRDefault="00BF25C6" w:rsidP="00BF25C6">
      <w:pPr>
        <w:tabs>
          <w:tab w:val="left" w:pos="142"/>
          <w:tab w:val="left" w:pos="1815"/>
        </w:tabs>
        <w:ind w:firstLine="709"/>
        <w:rPr>
          <w:spacing w:val="4"/>
          <w:sz w:val="32"/>
          <w:szCs w:val="32"/>
        </w:rPr>
      </w:pPr>
      <w:r w:rsidRPr="00853C3C">
        <w:rPr>
          <w:b/>
          <w:bCs/>
          <w:sz w:val="28"/>
          <w:szCs w:val="32"/>
        </w:rPr>
        <w:t xml:space="preserve">1.4.2 </w:t>
      </w:r>
      <w:r>
        <w:rPr>
          <w:b/>
          <w:sz w:val="28"/>
          <w:szCs w:val="32"/>
        </w:rPr>
        <w:t>Стены</w:t>
      </w:r>
    </w:p>
    <w:p w14:paraId="4848BC61" w14:textId="4A13C63F" w:rsidR="00BF25C6" w:rsidRPr="00456CD6" w:rsidRDefault="00BF25C6" w:rsidP="00BF25C6">
      <w:pPr>
        <w:tabs>
          <w:tab w:val="left" w:pos="142"/>
          <w:tab w:val="num" w:pos="720"/>
          <w:tab w:val="num" w:pos="1980"/>
          <w:tab w:val="left" w:pos="3060"/>
        </w:tabs>
        <w:ind w:right="-1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A6082A">
        <w:rPr>
          <w:sz w:val="28"/>
          <w:szCs w:val="28"/>
        </w:rPr>
        <w:t xml:space="preserve">Конструктивно </w:t>
      </w:r>
      <w:r w:rsidR="00A95373">
        <w:rPr>
          <w:sz w:val="28"/>
          <w:szCs w:val="28"/>
        </w:rPr>
        <w:t xml:space="preserve">здание </w:t>
      </w:r>
      <w:r>
        <w:rPr>
          <w:sz w:val="28"/>
          <w:szCs w:val="28"/>
        </w:rPr>
        <w:t xml:space="preserve">каркасное </w:t>
      </w:r>
      <w:r w:rsidRPr="00A6082A">
        <w:rPr>
          <w:sz w:val="28"/>
          <w:szCs w:val="28"/>
        </w:rPr>
        <w:t>со штучным заполнением наружных стен, с армированием этого заполнения через три ряда кладки.</w:t>
      </w:r>
    </w:p>
    <w:p w14:paraId="296FB6B9" w14:textId="2DCC619B" w:rsidR="00BF25C6" w:rsidRDefault="00BF25C6" w:rsidP="00BF25C6">
      <w:pPr>
        <w:tabs>
          <w:tab w:val="left" w:pos="142"/>
          <w:tab w:val="num" w:pos="720"/>
          <w:tab w:val="num" w:pos="1980"/>
          <w:tab w:val="left" w:pos="3060"/>
        </w:tabs>
        <w:ind w:right="-1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56CD6">
        <w:rPr>
          <w:sz w:val="28"/>
          <w:szCs w:val="28"/>
        </w:rPr>
        <w:t xml:space="preserve">Вертикальные несущие конструкции цоколя здания - </w:t>
      </w:r>
      <w:r>
        <w:rPr>
          <w:sz w:val="28"/>
          <w:szCs w:val="28"/>
        </w:rPr>
        <w:t>стены</w:t>
      </w:r>
      <w:r w:rsidRPr="00456CD6">
        <w:rPr>
          <w:sz w:val="28"/>
          <w:szCs w:val="28"/>
        </w:rPr>
        <w:t xml:space="preserve">, выполняются из </w:t>
      </w:r>
      <w:r w:rsidR="00D02CCF">
        <w:rPr>
          <w:sz w:val="28"/>
          <w:szCs w:val="28"/>
        </w:rPr>
        <w:t>монолитного железобетона</w:t>
      </w:r>
      <w:r w:rsidRPr="00456CD6">
        <w:rPr>
          <w:sz w:val="28"/>
          <w:szCs w:val="28"/>
        </w:rPr>
        <w:t xml:space="preserve">. Рабочие швы бетонирования выполнять по низу перекрытий. </w:t>
      </w:r>
    </w:p>
    <w:p w14:paraId="3DC196BF" w14:textId="676D65AA" w:rsidR="00BF25C6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pacing w:val="5"/>
          <w:sz w:val="28"/>
          <w:szCs w:val="28"/>
        </w:rPr>
      </w:pPr>
      <w:r w:rsidRPr="00BF41A0">
        <w:rPr>
          <w:spacing w:val="5"/>
          <w:sz w:val="28"/>
          <w:szCs w:val="28"/>
        </w:rPr>
        <w:t xml:space="preserve">Конструкция наружных стены здания запроектирована из </w:t>
      </w:r>
      <w:r>
        <w:rPr>
          <w:spacing w:val="5"/>
          <w:sz w:val="28"/>
          <w:szCs w:val="28"/>
        </w:rPr>
        <w:t>газосиликатных бло</w:t>
      </w:r>
      <w:r w:rsidR="00D02CCF">
        <w:rPr>
          <w:spacing w:val="5"/>
          <w:sz w:val="28"/>
          <w:szCs w:val="28"/>
        </w:rPr>
        <w:t>ков 300мм</w:t>
      </w:r>
      <w:r w:rsidR="00061EF3">
        <w:rPr>
          <w:spacing w:val="5"/>
          <w:sz w:val="28"/>
          <w:szCs w:val="28"/>
        </w:rPr>
        <w:t xml:space="preserve"> по </w:t>
      </w:r>
      <w:r w:rsidR="00061EF3" w:rsidRPr="00061EF3">
        <w:rPr>
          <w:spacing w:val="5"/>
          <w:sz w:val="28"/>
          <w:szCs w:val="28"/>
        </w:rPr>
        <w:t>СТБ 1117-98</w:t>
      </w:r>
      <w:r w:rsidR="00061EF3" w:rsidRPr="00061EF3">
        <w:rPr>
          <w:color w:val="FF0000"/>
          <w:spacing w:val="5"/>
          <w:sz w:val="28"/>
          <w:szCs w:val="28"/>
        </w:rPr>
        <w:t>[</w:t>
      </w:r>
      <w:r w:rsidR="001F4A17" w:rsidRPr="001F4A17">
        <w:rPr>
          <w:color w:val="FF0000"/>
          <w:spacing w:val="5"/>
          <w:sz w:val="28"/>
          <w:szCs w:val="28"/>
        </w:rPr>
        <w:t>6</w:t>
      </w:r>
      <w:r w:rsidR="00061EF3" w:rsidRPr="00061EF3">
        <w:rPr>
          <w:color w:val="FF0000"/>
          <w:spacing w:val="5"/>
          <w:sz w:val="28"/>
          <w:szCs w:val="28"/>
        </w:rPr>
        <w:t>]</w:t>
      </w:r>
      <w:r w:rsidR="00D02CCF" w:rsidRPr="00061EF3">
        <w:rPr>
          <w:spacing w:val="5"/>
          <w:sz w:val="28"/>
          <w:szCs w:val="28"/>
        </w:rPr>
        <w:t>,</w:t>
      </w:r>
      <w:r w:rsidR="00D02CCF">
        <w:rPr>
          <w:spacing w:val="5"/>
          <w:sz w:val="28"/>
          <w:szCs w:val="28"/>
        </w:rPr>
        <w:t xml:space="preserve"> утеплителя из плит</w:t>
      </w:r>
      <w:r>
        <w:rPr>
          <w:spacing w:val="5"/>
          <w:sz w:val="28"/>
          <w:szCs w:val="28"/>
        </w:rPr>
        <w:t xml:space="preserve"> минеральной ваты</w:t>
      </w:r>
      <w:r w:rsidR="00061EF3">
        <w:rPr>
          <w:spacing w:val="5"/>
          <w:sz w:val="28"/>
          <w:szCs w:val="28"/>
        </w:rPr>
        <w:t xml:space="preserve"> по </w:t>
      </w:r>
      <w:r w:rsidR="00061EF3" w:rsidRPr="00061EF3">
        <w:rPr>
          <w:spacing w:val="5"/>
          <w:sz w:val="28"/>
          <w:szCs w:val="28"/>
        </w:rPr>
        <w:t>СТБ 1995-2009</w:t>
      </w:r>
      <w:r w:rsidR="00061EF3" w:rsidRPr="001F4A17">
        <w:rPr>
          <w:color w:val="FF0000"/>
          <w:spacing w:val="5"/>
          <w:sz w:val="28"/>
          <w:szCs w:val="28"/>
        </w:rPr>
        <w:t>[</w:t>
      </w:r>
      <w:r w:rsidR="001F4A17" w:rsidRPr="00DF28A0">
        <w:rPr>
          <w:color w:val="FF0000"/>
          <w:spacing w:val="5"/>
          <w:sz w:val="28"/>
          <w:szCs w:val="28"/>
        </w:rPr>
        <w:t>7</w:t>
      </w:r>
      <w:r w:rsidR="00061EF3" w:rsidRPr="001F4A17">
        <w:rPr>
          <w:color w:val="FF0000"/>
          <w:spacing w:val="5"/>
          <w:sz w:val="28"/>
          <w:szCs w:val="28"/>
        </w:rPr>
        <w:t>]</w:t>
      </w:r>
      <w:r>
        <w:rPr>
          <w:spacing w:val="5"/>
          <w:sz w:val="28"/>
          <w:szCs w:val="28"/>
        </w:rPr>
        <w:t>,</w:t>
      </w:r>
      <w:r w:rsidRPr="00BF41A0">
        <w:rPr>
          <w:spacing w:val="5"/>
          <w:sz w:val="28"/>
          <w:szCs w:val="28"/>
        </w:rPr>
        <w:t xml:space="preserve"> отделочный слой выполнен из </w:t>
      </w:r>
      <w:r>
        <w:rPr>
          <w:spacing w:val="5"/>
          <w:sz w:val="28"/>
          <w:szCs w:val="28"/>
        </w:rPr>
        <w:t>декоративной штукатурки.</w:t>
      </w:r>
    </w:p>
    <w:p w14:paraId="46C0F86D" w14:textId="77777777" w:rsidR="00BF25C6" w:rsidRPr="00BF41A0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pacing w:val="5"/>
          <w:sz w:val="28"/>
          <w:szCs w:val="28"/>
        </w:rPr>
      </w:pPr>
      <w:r w:rsidRPr="00BF41A0">
        <w:rPr>
          <w:spacing w:val="5"/>
          <w:sz w:val="28"/>
          <w:szCs w:val="28"/>
        </w:rPr>
        <w:t>Борозды, ниши, отверстия выполняются в процессе возведения кладки. Отверстия</w:t>
      </w:r>
      <w:r>
        <w:rPr>
          <w:spacing w:val="5"/>
          <w:sz w:val="28"/>
          <w:szCs w:val="28"/>
        </w:rPr>
        <w:t xml:space="preserve"> </w:t>
      </w:r>
      <w:r w:rsidRPr="00BF41A0">
        <w:rPr>
          <w:spacing w:val="5"/>
          <w:sz w:val="28"/>
          <w:szCs w:val="28"/>
        </w:rPr>
        <w:t>длиной менее 600 мм перекрываются арматурой диаметром 12 S500 с перепуском за грань отверстия на 250 мм (по одному стержню на 100 мм толщины стены). Отверстия более 600 мм перекрываются перемычками. Отверстия в панелях перекрытия и стенах для пропуска сантехнических коммуникаций и стояков электропроводки должны быть герметизированы в пределах каждого этажа (заделать цементным раствором с очесами).</w:t>
      </w:r>
    </w:p>
    <w:p w14:paraId="74073BAC" w14:textId="63267CE8" w:rsidR="00BF25C6" w:rsidRPr="00BF41A0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pacing w:val="5"/>
          <w:sz w:val="28"/>
          <w:szCs w:val="28"/>
        </w:rPr>
      </w:pPr>
      <w:r w:rsidRPr="00BF41A0">
        <w:rPr>
          <w:spacing w:val="5"/>
          <w:sz w:val="28"/>
          <w:szCs w:val="28"/>
        </w:rPr>
        <w:t>Витражи спроектированы по индивидуальным про</w:t>
      </w:r>
      <w:r w:rsidR="00061EF3">
        <w:rPr>
          <w:spacing w:val="5"/>
          <w:sz w:val="28"/>
          <w:szCs w:val="28"/>
        </w:rPr>
        <w:t>ектам согласно СТБ 1609-2006</w:t>
      </w:r>
      <w:r w:rsidR="00061EF3" w:rsidRPr="00061EF3">
        <w:rPr>
          <w:color w:val="FF0000"/>
          <w:spacing w:val="5"/>
          <w:sz w:val="28"/>
          <w:szCs w:val="28"/>
        </w:rPr>
        <w:t>[</w:t>
      </w:r>
      <w:r w:rsidR="00DB63C5">
        <w:rPr>
          <w:color w:val="FF0000"/>
          <w:spacing w:val="5"/>
          <w:sz w:val="28"/>
          <w:szCs w:val="28"/>
        </w:rPr>
        <w:t>8</w:t>
      </w:r>
      <w:r w:rsidRPr="00061EF3">
        <w:rPr>
          <w:color w:val="FF0000"/>
          <w:spacing w:val="5"/>
          <w:sz w:val="28"/>
          <w:szCs w:val="28"/>
        </w:rPr>
        <w:t xml:space="preserve">]. </w:t>
      </w:r>
      <w:r w:rsidRPr="00BF41A0">
        <w:rPr>
          <w:spacing w:val="5"/>
          <w:sz w:val="28"/>
          <w:szCs w:val="28"/>
        </w:rPr>
        <w:t xml:space="preserve">Двери приняты согласно </w:t>
      </w:r>
      <w:r w:rsidR="00DB63C5" w:rsidRPr="00DB63C5">
        <w:rPr>
          <w:spacing w:val="5"/>
          <w:sz w:val="28"/>
          <w:szCs w:val="28"/>
        </w:rPr>
        <w:t>СТБ 2433-2015</w:t>
      </w:r>
      <w:r w:rsidR="00061EF3" w:rsidRPr="00061EF3">
        <w:rPr>
          <w:color w:val="FF0000"/>
          <w:spacing w:val="5"/>
          <w:sz w:val="28"/>
          <w:szCs w:val="28"/>
        </w:rPr>
        <w:t>[</w:t>
      </w:r>
      <w:r w:rsidR="00DB63C5">
        <w:rPr>
          <w:color w:val="FF0000"/>
          <w:spacing w:val="5"/>
          <w:sz w:val="28"/>
          <w:szCs w:val="28"/>
        </w:rPr>
        <w:t>9</w:t>
      </w:r>
      <w:r w:rsidRPr="00061EF3">
        <w:rPr>
          <w:color w:val="FF0000"/>
          <w:spacing w:val="5"/>
          <w:sz w:val="28"/>
          <w:szCs w:val="28"/>
        </w:rPr>
        <w:t>].</w:t>
      </w:r>
    </w:p>
    <w:p w14:paraId="548919AA" w14:textId="2C8ADC4A" w:rsidR="00BF25C6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pacing w:val="5"/>
          <w:sz w:val="28"/>
          <w:szCs w:val="28"/>
        </w:rPr>
      </w:pPr>
      <w:r w:rsidRPr="00BF41A0">
        <w:rPr>
          <w:spacing w:val="5"/>
          <w:sz w:val="28"/>
          <w:szCs w:val="28"/>
        </w:rPr>
        <w:t>Все металлические элементы и детали крепления защитить от коррозии путем нанесения лакокрасочного покрытия: грунт ГФ-021 (1 слой), эмаль ПФ-133 (3 слоя).</w:t>
      </w:r>
    </w:p>
    <w:p w14:paraId="6631DA66" w14:textId="77777777" w:rsidR="00FB3DC3" w:rsidRPr="00BF41A0" w:rsidRDefault="00FB3DC3" w:rsidP="00BF25C6">
      <w:pPr>
        <w:tabs>
          <w:tab w:val="left" w:pos="142"/>
          <w:tab w:val="left" w:pos="3225"/>
        </w:tabs>
        <w:ind w:firstLine="709"/>
        <w:jc w:val="both"/>
        <w:rPr>
          <w:spacing w:val="5"/>
          <w:sz w:val="28"/>
          <w:szCs w:val="28"/>
        </w:rPr>
      </w:pPr>
    </w:p>
    <w:p w14:paraId="456AFF06" w14:textId="3CC2E950" w:rsidR="00FB3DC3" w:rsidRPr="00AB47B5" w:rsidRDefault="00FB3DC3" w:rsidP="00FB3DC3">
      <w:pPr>
        <w:tabs>
          <w:tab w:val="left" w:pos="142"/>
          <w:tab w:val="left" w:pos="3225"/>
        </w:tabs>
        <w:ind w:firstLine="709"/>
        <w:jc w:val="both"/>
        <w:rPr>
          <w:sz w:val="24"/>
          <w:szCs w:val="24"/>
        </w:rPr>
      </w:pPr>
      <w:bookmarkStart w:id="2" w:name="_Toc517433928"/>
      <w:r w:rsidRPr="00AB47B5">
        <w:rPr>
          <w:sz w:val="24"/>
          <w:szCs w:val="24"/>
        </w:rPr>
        <w:t>Таблица 1.4 - Спецификация перемычек</w:t>
      </w:r>
      <w:r w:rsidRPr="00AB47B5">
        <w:rPr>
          <w:sz w:val="24"/>
          <w:szCs w:val="24"/>
        </w:rPr>
        <w:tab/>
      </w:r>
    </w:p>
    <w:tbl>
      <w:tblPr>
        <w:tblW w:w="10348" w:type="dxa"/>
        <w:tblInd w:w="-14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93"/>
        <w:gridCol w:w="2268"/>
        <w:gridCol w:w="2835"/>
        <w:gridCol w:w="1843"/>
        <w:gridCol w:w="1701"/>
        <w:gridCol w:w="708"/>
      </w:tblGrid>
      <w:tr w:rsidR="00FB3DC3" w:rsidRPr="00AB47B5" w14:paraId="5CEC4734" w14:textId="77777777" w:rsidTr="00FB3DC3">
        <w:trPr>
          <w:trHeight w:val="701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4C66C63" w14:textId="77777777" w:rsidR="00FB3DC3" w:rsidRPr="00AB47B5" w:rsidRDefault="00FB3DC3" w:rsidP="00FB3DC3">
            <w:pPr>
              <w:ind w:right="20"/>
              <w:jc w:val="center"/>
              <w:rPr>
                <w:lang w:eastAsia="pl-PL"/>
              </w:rPr>
            </w:pPr>
            <w:r w:rsidRPr="00AB47B5">
              <w:rPr>
                <w:lang w:eastAsia="pl-PL"/>
              </w:rPr>
              <w:t>Позиц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B38D853" w14:textId="77777777" w:rsidR="00FB3DC3" w:rsidRPr="00AB47B5" w:rsidRDefault="00FB3DC3" w:rsidP="00FB3DC3">
            <w:pPr>
              <w:ind w:right="20"/>
              <w:jc w:val="center"/>
              <w:rPr>
                <w:lang w:eastAsia="pl-PL"/>
              </w:rPr>
            </w:pPr>
            <w:r w:rsidRPr="00AB47B5">
              <w:t>Обозначение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ECFB123" w14:textId="77777777" w:rsidR="00FB3DC3" w:rsidRPr="00AB47B5" w:rsidRDefault="00FB3DC3" w:rsidP="00FB3DC3">
            <w:pPr>
              <w:ind w:right="20"/>
              <w:jc w:val="center"/>
              <w:rPr>
                <w:lang w:eastAsia="pl-PL"/>
              </w:rPr>
            </w:pPr>
            <w:r w:rsidRPr="00AB47B5">
              <w:t>Наименова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0CB3C0B" w14:textId="77777777" w:rsidR="00FB3DC3" w:rsidRPr="00AB47B5" w:rsidRDefault="00FB3DC3" w:rsidP="00FB3DC3">
            <w:pPr>
              <w:ind w:right="20"/>
              <w:jc w:val="center"/>
              <w:rPr>
                <w:lang w:eastAsia="pl-PL"/>
              </w:rPr>
            </w:pPr>
            <w:r w:rsidRPr="00AB47B5">
              <w:rPr>
                <w:lang w:eastAsia="pl-PL"/>
              </w:rPr>
              <w:t>Количеств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FCB51E8" w14:textId="77777777" w:rsidR="00FB3DC3" w:rsidRPr="00AB47B5" w:rsidRDefault="00FB3DC3" w:rsidP="00FB3DC3">
            <w:pPr>
              <w:ind w:right="20"/>
              <w:jc w:val="center"/>
              <w:rPr>
                <w:lang w:eastAsia="pl-PL"/>
              </w:rPr>
            </w:pPr>
            <w:r w:rsidRPr="00AB47B5">
              <w:rPr>
                <w:lang w:eastAsia="pl-PL"/>
              </w:rPr>
              <w:t>Масса</w:t>
            </w:r>
          </w:p>
          <w:p w14:paraId="5611F7F0" w14:textId="77777777" w:rsidR="00FB3DC3" w:rsidRPr="00AB47B5" w:rsidRDefault="00FB3DC3" w:rsidP="00FB3DC3">
            <w:pPr>
              <w:ind w:right="20"/>
              <w:jc w:val="center"/>
              <w:rPr>
                <w:lang w:eastAsia="pl-PL"/>
              </w:rPr>
            </w:pPr>
            <w:r w:rsidRPr="00AB47B5">
              <w:rPr>
                <w:lang w:eastAsia="pl-PL"/>
              </w:rPr>
              <w:t xml:space="preserve"> 1 ед., кг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A61970B" w14:textId="77777777" w:rsidR="00FB3DC3" w:rsidRPr="00AB47B5" w:rsidRDefault="00FB3DC3" w:rsidP="00FB3DC3">
            <w:pPr>
              <w:ind w:right="20"/>
              <w:jc w:val="center"/>
              <w:rPr>
                <w:lang w:eastAsia="pl-PL"/>
              </w:rPr>
            </w:pPr>
            <w:r w:rsidRPr="00AB47B5">
              <w:t>Прим.</w:t>
            </w:r>
          </w:p>
        </w:tc>
      </w:tr>
      <w:tr w:rsidR="00FB3DC3" w:rsidRPr="00AB47B5" w14:paraId="4EF1887A" w14:textId="77777777" w:rsidTr="00FB3DC3">
        <w:trPr>
          <w:trHeight w:val="284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F74774B" w14:textId="77777777" w:rsidR="00FB3DC3" w:rsidRPr="00AB47B5" w:rsidRDefault="00FB3DC3" w:rsidP="00FB3DC3">
            <w:pPr>
              <w:ind w:right="20"/>
              <w:jc w:val="center"/>
              <w:rPr>
                <w:lang w:eastAsia="pl-PL"/>
              </w:rPr>
            </w:pPr>
            <w:r w:rsidRPr="00AB47B5">
              <w:rPr>
                <w:lang w:eastAsia="pl-PL"/>
              </w:rPr>
              <w:t>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2117D8B" w14:textId="77777777" w:rsidR="00FB3DC3" w:rsidRPr="00AB47B5" w:rsidRDefault="00FB3DC3" w:rsidP="00FB3DC3">
            <w:pPr>
              <w:ind w:right="20"/>
              <w:jc w:val="center"/>
              <w:rPr>
                <w:lang w:eastAsia="pl-PL"/>
              </w:rPr>
            </w:pPr>
            <w:r w:rsidRPr="00AB47B5">
              <w:rPr>
                <w:lang w:eastAsia="pl-PL"/>
              </w:rPr>
              <w:t>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40A1CBB" w14:textId="77777777" w:rsidR="00FB3DC3" w:rsidRPr="00AB47B5" w:rsidRDefault="00FB3DC3" w:rsidP="00FB3DC3">
            <w:pPr>
              <w:ind w:right="20"/>
              <w:jc w:val="center"/>
              <w:rPr>
                <w:lang w:eastAsia="pl-PL"/>
              </w:rPr>
            </w:pPr>
            <w:r w:rsidRPr="00AB47B5">
              <w:rPr>
                <w:lang w:eastAsia="pl-PL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2FD069B" w14:textId="77777777" w:rsidR="00FB3DC3" w:rsidRPr="00AB47B5" w:rsidRDefault="00FB3DC3" w:rsidP="00FB3DC3">
            <w:pPr>
              <w:ind w:right="20"/>
              <w:jc w:val="center"/>
              <w:rPr>
                <w:lang w:eastAsia="pl-PL"/>
              </w:rPr>
            </w:pPr>
            <w:r w:rsidRPr="00AB47B5">
              <w:rPr>
                <w:lang w:eastAsia="pl-PL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FF32586" w14:textId="77777777" w:rsidR="00FB3DC3" w:rsidRPr="00AB47B5" w:rsidRDefault="00FB3DC3" w:rsidP="00FB3DC3">
            <w:pPr>
              <w:ind w:right="20"/>
              <w:jc w:val="center"/>
              <w:rPr>
                <w:lang w:eastAsia="pl-PL"/>
              </w:rPr>
            </w:pPr>
            <w:r w:rsidRPr="00AB47B5">
              <w:rPr>
                <w:lang w:eastAsia="pl-PL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F36EE2" w14:textId="77777777" w:rsidR="00FB3DC3" w:rsidRPr="00AB47B5" w:rsidRDefault="00FB3DC3" w:rsidP="00FB3DC3">
            <w:pPr>
              <w:ind w:right="20"/>
              <w:jc w:val="center"/>
              <w:rPr>
                <w:lang w:eastAsia="pl-PL"/>
              </w:rPr>
            </w:pPr>
            <w:r w:rsidRPr="00AB47B5">
              <w:rPr>
                <w:lang w:eastAsia="pl-PL"/>
              </w:rPr>
              <w:t>6</w:t>
            </w:r>
          </w:p>
        </w:tc>
      </w:tr>
      <w:tr w:rsidR="00FB3DC3" w:rsidRPr="00AB47B5" w14:paraId="5F5313B2" w14:textId="77777777" w:rsidTr="00FB3DC3">
        <w:trPr>
          <w:trHeight w:val="284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30D88E3" w14:textId="77777777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z w:val="24"/>
                <w:szCs w:val="24"/>
                <w:lang w:eastAsia="pl-PL"/>
              </w:rPr>
              <w:t>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9493AC4" w14:textId="77777777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Б1.038.1-3.0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96043EC" w14:textId="21B9F7B7" w:rsidR="00FB3DC3" w:rsidRPr="00AB47B5" w:rsidRDefault="00FB3DC3" w:rsidP="00AB47B5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ПБ</w:t>
            </w:r>
            <w:r w:rsidR="00AB47B5" w:rsidRPr="00AB47B5">
              <w:rPr>
                <w:spacing w:val="-6"/>
                <w:sz w:val="24"/>
                <w:szCs w:val="24"/>
                <w:lang w:eastAsia="en-US"/>
              </w:rPr>
              <w:t>18</w:t>
            </w:r>
            <w:r w:rsidRPr="00AB47B5">
              <w:rPr>
                <w:spacing w:val="-6"/>
                <w:sz w:val="24"/>
                <w:szCs w:val="24"/>
                <w:lang w:eastAsia="en-US"/>
              </w:rPr>
              <w:t>0.30-1</w:t>
            </w:r>
            <w:r w:rsidR="00AB47B5" w:rsidRPr="00AB47B5">
              <w:rPr>
                <w:spacing w:val="-6"/>
                <w:sz w:val="24"/>
                <w:szCs w:val="24"/>
                <w:lang w:eastAsia="en-US"/>
              </w:rPr>
              <w:t>8</w:t>
            </w:r>
            <w:r w:rsidRPr="00AB47B5">
              <w:rPr>
                <w:spacing w:val="-6"/>
                <w:sz w:val="24"/>
                <w:szCs w:val="24"/>
                <w:lang w:eastAsia="en-US"/>
              </w:rPr>
              <w:t>-3,5Я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1AA2F5" w14:textId="7F41915A" w:rsidR="00FB3DC3" w:rsidRPr="00AB47B5" w:rsidRDefault="00AB47B5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1EA4BE5" w14:textId="08F97558" w:rsidR="00FB3DC3" w:rsidRPr="00AB47B5" w:rsidRDefault="00AB47B5" w:rsidP="00FB3DC3">
            <w:pPr>
              <w:ind w:right="20"/>
              <w:jc w:val="center"/>
              <w:rPr>
                <w:sz w:val="24"/>
                <w:szCs w:val="24"/>
                <w:lang w:val="en-US" w:eastAsia="pl-PL"/>
              </w:rPr>
            </w:pPr>
            <w:r w:rsidRPr="00AB47B5">
              <w:rPr>
                <w:sz w:val="24"/>
                <w:szCs w:val="24"/>
                <w:lang w:val="en-US" w:eastAsia="pl-PL"/>
              </w:rPr>
              <w:t>95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46E878D" w14:textId="77777777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</w:p>
        </w:tc>
      </w:tr>
      <w:tr w:rsidR="00FB3DC3" w:rsidRPr="00AB47B5" w14:paraId="3FC38CB9" w14:textId="77777777" w:rsidTr="00FB3DC3">
        <w:trPr>
          <w:trHeight w:val="284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278DF3" w14:textId="77777777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z w:val="24"/>
                <w:szCs w:val="24"/>
                <w:lang w:eastAsia="pl-PL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57D678A" w14:textId="77777777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Б1.038.1-3.0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F9DED1" w14:textId="3A53C156" w:rsidR="00FB3DC3" w:rsidRPr="00AB47B5" w:rsidRDefault="00AB47B5" w:rsidP="00AB47B5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ПБ20</w:t>
            </w:r>
            <w:r w:rsidR="00FB3DC3" w:rsidRPr="00AB47B5">
              <w:rPr>
                <w:spacing w:val="-6"/>
                <w:sz w:val="24"/>
                <w:szCs w:val="24"/>
                <w:lang w:eastAsia="en-US"/>
              </w:rPr>
              <w:t>0.30-18-3,5Я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AE5CEEB" w14:textId="14875A6D" w:rsidR="00FB3DC3" w:rsidRPr="00AB47B5" w:rsidRDefault="00AB47B5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pacing w:val="-6"/>
                <w:sz w:val="24"/>
                <w:szCs w:val="24"/>
                <w:lang w:val="en-US" w:eastAsia="en-US"/>
              </w:rPr>
              <w:t>12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D3FE2CA" w14:textId="77777777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111,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EC3BEB" w14:textId="77777777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</w:p>
        </w:tc>
      </w:tr>
      <w:tr w:rsidR="00FB3DC3" w:rsidRPr="00AB47B5" w14:paraId="21C429FF" w14:textId="77777777" w:rsidTr="00FB3DC3">
        <w:trPr>
          <w:trHeight w:val="284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BFA73B1" w14:textId="77777777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z w:val="24"/>
                <w:szCs w:val="24"/>
                <w:lang w:eastAsia="pl-PL"/>
              </w:rPr>
              <w:t>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2352903" w14:textId="77777777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Б1.038.1-3.0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C733E85" w14:textId="495CE7E3" w:rsidR="00FB3DC3" w:rsidRPr="00AB47B5" w:rsidRDefault="00AB47B5" w:rsidP="00AB47B5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ПБ220</w:t>
            </w:r>
            <w:r w:rsidR="00FB3DC3" w:rsidRPr="00AB47B5">
              <w:rPr>
                <w:spacing w:val="-6"/>
                <w:sz w:val="24"/>
                <w:szCs w:val="24"/>
                <w:lang w:eastAsia="en-US"/>
              </w:rPr>
              <w:t>.30-18-3,5Я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C323368" w14:textId="69038125" w:rsidR="00FB3DC3" w:rsidRPr="00AB47B5" w:rsidRDefault="00AB47B5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pacing w:val="-6"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CEAF460" w14:textId="7094CC0D" w:rsidR="00FB3DC3" w:rsidRPr="00AB47B5" w:rsidRDefault="00FB3DC3" w:rsidP="00AB47B5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1</w:t>
            </w:r>
            <w:r w:rsidR="00AB47B5" w:rsidRPr="00AB47B5">
              <w:rPr>
                <w:spacing w:val="-6"/>
                <w:sz w:val="24"/>
                <w:szCs w:val="24"/>
                <w:lang w:val="en-US" w:eastAsia="en-US"/>
              </w:rPr>
              <w:t>2</w:t>
            </w:r>
            <w:r w:rsidRPr="00AB47B5">
              <w:rPr>
                <w:spacing w:val="-6"/>
                <w:sz w:val="24"/>
                <w:szCs w:val="24"/>
                <w:lang w:eastAsia="en-US"/>
              </w:rPr>
              <w:t>0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CADC751" w14:textId="77777777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</w:p>
        </w:tc>
      </w:tr>
    </w:tbl>
    <w:p w14:paraId="388B371F" w14:textId="443CFC22" w:rsidR="00FB3DC3" w:rsidRPr="00AB47B5" w:rsidRDefault="00FB3DC3" w:rsidP="00FB3DC3">
      <w:pPr>
        <w:ind w:firstLine="709"/>
        <w:rPr>
          <w:sz w:val="24"/>
          <w:szCs w:val="24"/>
        </w:rPr>
      </w:pPr>
      <w:r w:rsidRPr="00AB47B5">
        <w:rPr>
          <w:sz w:val="24"/>
          <w:szCs w:val="24"/>
        </w:rPr>
        <w:lastRenderedPageBreak/>
        <w:t>Окончание таблицы 1.4</w:t>
      </w:r>
    </w:p>
    <w:tbl>
      <w:tblPr>
        <w:tblW w:w="10348" w:type="dxa"/>
        <w:tblInd w:w="-14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93"/>
        <w:gridCol w:w="2268"/>
        <w:gridCol w:w="2835"/>
        <w:gridCol w:w="1843"/>
        <w:gridCol w:w="1701"/>
        <w:gridCol w:w="708"/>
      </w:tblGrid>
      <w:tr w:rsidR="00FB3DC3" w:rsidRPr="00AB47B5" w14:paraId="51FA90B5" w14:textId="77777777" w:rsidTr="00FB3DC3">
        <w:trPr>
          <w:trHeight w:val="284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471FCA7" w14:textId="5A697563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z w:val="24"/>
                <w:szCs w:val="24"/>
                <w:lang w:eastAsia="pl-PL"/>
              </w:rPr>
              <w:t>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3F64E63" w14:textId="381A0F65" w:rsidR="00FB3DC3" w:rsidRPr="00AB47B5" w:rsidRDefault="00FB3DC3" w:rsidP="00FB3DC3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B29FCE3" w14:textId="14407253" w:rsidR="00FB3DC3" w:rsidRPr="00AB47B5" w:rsidRDefault="00FB3DC3" w:rsidP="00FB3DC3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4D770E5" w14:textId="170C5494" w:rsidR="00FB3DC3" w:rsidRPr="00AB47B5" w:rsidRDefault="00FB3DC3" w:rsidP="00FB3DC3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812F8A1" w14:textId="4678B1CB" w:rsidR="00FB3DC3" w:rsidRPr="00AB47B5" w:rsidRDefault="00FB3DC3" w:rsidP="00FB3DC3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AD900A5" w14:textId="4B1E7924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z w:val="24"/>
                <w:szCs w:val="24"/>
                <w:lang w:eastAsia="pl-PL"/>
              </w:rPr>
              <w:t>6</w:t>
            </w:r>
          </w:p>
        </w:tc>
      </w:tr>
      <w:tr w:rsidR="00FB3DC3" w:rsidRPr="00AB47B5" w14:paraId="535156E7" w14:textId="77777777" w:rsidTr="00FB3DC3">
        <w:trPr>
          <w:trHeight w:val="284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69DEBB9" w14:textId="02B78635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z w:val="24"/>
                <w:szCs w:val="24"/>
                <w:lang w:eastAsia="pl-PL"/>
              </w:rPr>
              <w:t>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368D725" w14:textId="4635D127" w:rsidR="00FB3DC3" w:rsidRPr="00AB47B5" w:rsidRDefault="00FB3DC3" w:rsidP="00FB3DC3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Б1.038.1-3.0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8129676" w14:textId="3A3043E2" w:rsidR="00FB3DC3" w:rsidRPr="00AB47B5" w:rsidRDefault="00AB47B5" w:rsidP="00AB47B5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ПБ240</w:t>
            </w:r>
            <w:r w:rsidR="00FB3DC3" w:rsidRPr="00AB47B5">
              <w:rPr>
                <w:spacing w:val="-6"/>
                <w:sz w:val="24"/>
                <w:szCs w:val="24"/>
                <w:lang w:eastAsia="en-US"/>
              </w:rPr>
              <w:t>.30-18-3,5Я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C22F5A0" w14:textId="78EBB52A" w:rsidR="00FB3DC3" w:rsidRPr="00AB47B5" w:rsidRDefault="00AB47B5" w:rsidP="00FB3DC3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8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435BCEB" w14:textId="3373B817" w:rsidR="00FB3DC3" w:rsidRPr="00AB47B5" w:rsidRDefault="00AB47B5" w:rsidP="00FB3DC3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149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C9D22EB" w14:textId="77777777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</w:p>
        </w:tc>
      </w:tr>
      <w:tr w:rsidR="00FB3DC3" w:rsidRPr="00AB47B5" w14:paraId="5F84EF49" w14:textId="77777777" w:rsidTr="00FB3DC3">
        <w:trPr>
          <w:trHeight w:val="284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9B8E1A3" w14:textId="0A937709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z w:val="24"/>
                <w:szCs w:val="24"/>
                <w:lang w:eastAsia="pl-PL"/>
              </w:rPr>
              <w:t>5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4B51356" w14:textId="19A59006" w:rsidR="00FB3DC3" w:rsidRPr="00AB47B5" w:rsidRDefault="00FB3DC3" w:rsidP="00FB3DC3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Б1.038.1-3.0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1B3C460" w14:textId="22AFE8B5" w:rsidR="00FB3DC3" w:rsidRPr="00AB47B5" w:rsidRDefault="00AB47B5" w:rsidP="00AB47B5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ПБ140</w:t>
            </w:r>
            <w:r w:rsidR="00FB3DC3" w:rsidRPr="00AB47B5">
              <w:rPr>
                <w:spacing w:val="-6"/>
                <w:sz w:val="24"/>
                <w:szCs w:val="24"/>
                <w:lang w:eastAsia="en-US"/>
              </w:rPr>
              <w:t>.10-18-3,5Я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88173B6" w14:textId="216371F8" w:rsidR="00FB3DC3" w:rsidRPr="00AB47B5" w:rsidRDefault="00AB47B5" w:rsidP="00FB3DC3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20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40E8FB" w14:textId="35A90051" w:rsidR="00FB3DC3" w:rsidRPr="00AB47B5" w:rsidRDefault="00AB47B5" w:rsidP="00FB3DC3">
            <w:pPr>
              <w:ind w:right="20"/>
              <w:jc w:val="center"/>
              <w:rPr>
                <w:spacing w:val="-6"/>
                <w:sz w:val="24"/>
                <w:szCs w:val="24"/>
                <w:lang w:val="en-US" w:eastAsia="en-US"/>
              </w:rPr>
            </w:pPr>
            <w:r w:rsidRPr="00AB47B5">
              <w:rPr>
                <w:spacing w:val="-6"/>
                <w:sz w:val="24"/>
                <w:szCs w:val="24"/>
                <w:lang w:val="en-US" w:eastAsia="en-US"/>
              </w:rPr>
              <w:t>69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A36B32F" w14:textId="77777777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</w:p>
        </w:tc>
      </w:tr>
      <w:tr w:rsidR="00FB3DC3" w:rsidRPr="00AB47B5" w14:paraId="19B86EF7" w14:textId="77777777" w:rsidTr="00FB3DC3">
        <w:trPr>
          <w:trHeight w:val="284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95B1424" w14:textId="2AE9A67B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z w:val="24"/>
                <w:szCs w:val="24"/>
                <w:lang w:eastAsia="pl-PL"/>
              </w:rPr>
              <w:t>6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620682C" w14:textId="7F92FB43" w:rsidR="00FB3DC3" w:rsidRPr="00AB47B5" w:rsidRDefault="00FB3DC3" w:rsidP="00FB3DC3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Б1.038.1-3.0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4491137" w14:textId="19CC2309" w:rsidR="00FB3DC3" w:rsidRPr="00AB47B5" w:rsidRDefault="00AB47B5" w:rsidP="00FB3DC3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ПБ170</w:t>
            </w:r>
            <w:r w:rsidR="00FB3DC3" w:rsidRPr="00AB47B5">
              <w:rPr>
                <w:spacing w:val="-6"/>
                <w:sz w:val="24"/>
                <w:szCs w:val="24"/>
                <w:lang w:eastAsia="en-US"/>
              </w:rPr>
              <w:t>.10-18-3,5Я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2262B6C" w14:textId="2734D582" w:rsidR="00FB3DC3" w:rsidRPr="00AB47B5" w:rsidRDefault="00AB47B5" w:rsidP="00FB3DC3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1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5C89CE" w14:textId="5938263F" w:rsidR="00FB3DC3" w:rsidRPr="00AB47B5" w:rsidRDefault="00AB47B5" w:rsidP="00FB3DC3">
            <w:pPr>
              <w:ind w:right="20"/>
              <w:jc w:val="center"/>
              <w:rPr>
                <w:spacing w:val="-6"/>
                <w:sz w:val="24"/>
                <w:szCs w:val="24"/>
                <w:lang w:val="en-US"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78</w:t>
            </w:r>
            <w:r w:rsidRPr="00AB47B5">
              <w:rPr>
                <w:spacing w:val="-6"/>
                <w:sz w:val="24"/>
                <w:szCs w:val="24"/>
                <w:lang w:val="en-US" w:eastAsia="en-US"/>
              </w:rPr>
              <w:t>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21F66D2" w14:textId="77777777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</w:p>
        </w:tc>
      </w:tr>
      <w:tr w:rsidR="00AB47B5" w:rsidRPr="00AB47B5" w14:paraId="7FBF6798" w14:textId="77777777" w:rsidTr="00FB3DC3">
        <w:trPr>
          <w:trHeight w:val="284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B50E573" w14:textId="08846AEE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  <w:r w:rsidRPr="00AB47B5">
              <w:rPr>
                <w:sz w:val="24"/>
                <w:szCs w:val="24"/>
                <w:lang w:eastAsia="pl-PL"/>
              </w:rPr>
              <w:t>7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97F72D2" w14:textId="44BE2550" w:rsidR="00FB3DC3" w:rsidRPr="00AB47B5" w:rsidRDefault="00FB3DC3" w:rsidP="00FB3DC3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Б1.038.1-3.0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964E0D7" w14:textId="4484F6E1" w:rsidR="00FB3DC3" w:rsidRPr="00AB47B5" w:rsidRDefault="00AB47B5" w:rsidP="00AB47B5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ПБ120</w:t>
            </w:r>
            <w:r w:rsidR="00FB3DC3" w:rsidRPr="00AB47B5">
              <w:rPr>
                <w:spacing w:val="-6"/>
                <w:sz w:val="24"/>
                <w:szCs w:val="24"/>
                <w:lang w:eastAsia="en-US"/>
              </w:rPr>
              <w:t>.10-18-3,5Я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E12904B" w14:textId="779D9D29" w:rsidR="00FB3DC3" w:rsidRPr="00AB47B5" w:rsidRDefault="00AB47B5" w:rsidP="00FB3DC3">
            <w:pPr>
              <w:ind w:right="20"/>
              <w:jc w:val="center"/>
              <w:rPr>
                <w:spacing w:val="-6"/>
                <w:sz w:val="24"/>
                <w:szCs w:val="24"/>
                <w:lang w:eastAsia="en-US"/>
              </w:rPr>
            </w:pPr>
            <w:r w:rsidRPr="00AB47B5">
              <w:rPr>
                <w:spacing w:val="-6"/>
                <w:sz w:val="24"/>
                <w:szCs w:val="24"/>
                <w:lang w:eastAsia="en-US"/>
              </w:rPr>
              <w:t>6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9364E35" w14:textId="767D39FC" w:rsidR="00FB3DC3" w:rsidRPr="00AB47B5" w:rsidRDefault="00AB47B5" w:rsidP="00AB47B5">
            <w:pPr>
              <w:ind w:right="20"/>
              <w:jc w:val="center"/>
              <w:rPr>
                <w:spacing w:val="-6"/>
                <w:sz w:val="24"/>
                <w:szCs w:val="24"/>
                <w:lang w:val="en-US" w:eastAsia="en-US"/>
              </w:rPr>
            </w:pPr>
            <w:r w:rsidRPr="00AB47B5">
              <w:rPr>
                <w:spacing w:val="-6"/>
                <w:sz w:val="24"/>
                <w:szCs w:val="24"/>
                <w:lang w:val="en-US" w:eastAsia="en-US"/>
              </w:rPr>
              <w:t>65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363339A" w14:textId="77777777" w:rsidR="00FB3DC3" w:rsidRPr="00AB47B5" w:rsidRDefault="00FB3DC3" w:rsidP="00FB3DC3">
            <w:pPr>
              <w:ind w:right="20"/>
              <w:jc w:val="center"/>
              <w:rPr>
                <w:sz w:val="24"/>
                <w:szCs w:val="24"/>
                <w:lang w:eastAsia="pl-PL"/>
              </w:rPr>
            </w:pPr>
          </w:p>
        </w:tc>
      </w:tr>
    </w:tbl>
    <w:p w14:paraId="6C709AA7" w14:textId="77777777" w:rsidR="00FB3DC3" w:rsidRDefault="00FB3DC3" w:rsidP="00BF25C6">
      <w:pPr>
        <w:pStyle w:val="2f2"/>
        <w:shd w:val="clear" w:color="auto" w:fill="auto"/>
        <w:spacing w:after="160" w:line="240" w:lineRule="auto"/>
        <w:ind w:firstLine="567"/>
        <w:contextualSpacing/>
        <w:rPr>
          <w:rFonts w:ascii="Times New Roman" w:hAnsi="Times New Roman"/>
          <w:b w:val="0"/>
          <w:color w:val="FF0000"/>
          <w:sz w:val="24"/>
          <w:szCs w:val="24"/>
        </w:rPr>
      </w:pPr>
    </w:p>
    <w:p w14:paraId="65A6D0D2" w14:textId="20976E56" w:rsidR="00BF25C6" w:rsidRPr="00AB47B5" w:rsidRDefault="00BF25C6" w:rsidP="00BF25C6">
      <w:pPr>
        <w:pStyle w:val="2f2"/>
        <w:shd w:val="clear" w:color="auto" w:fill="auto"/>
        <w:spacing w:after="160" w:line="240" w:lineRule="auto"/>
        <w:ind w:firstLine="567"/>
        <w:contextualSpacing/>
        <w:rPr>
          <w:rFonts w:ascii="Times New Roman" w:hAnsi="Times New Roman"/>
          <w:b w:val="0"/>
          <w:sz w:val="24"/>
          <w:szCs w:val="24"/>
        </w:rPr>
      </w:pPr>
      <w:r w:rsidRPr="00AB47B5">
        <w:rPr>
          <w:rFonts w:ascii="Times New Roman" w:hAnsi="Times New Roman"/>
          <w:b w:val="0"/>
          <w:sz w:val="24"/>
          <w:szCs w:val="24"/>
        </w:rPr>
        <w:t>Таблица 1.5 Ведомость перемычек</w:t>
      </w:r>
    </w:p>
    <w:p w14:paraId="4951B06A" w14:textId="77777777" w:rsidR="00FB3DC3" w:rsidRPr="00AB47B5" w:rsidRDefault="00FB3DC3" w:rsidP="00BF25C6">
      <w:pPr>
        <w:pStyle w:val="2f2"/>
        <w:shd w:val="clear" w:color="auto" w:fill="auto"/>
        <w:spacing w:after="160" w:line="240" w:lineRule="auto"/>
        <w:ind w:firstLine="567"/>
        <w:contextualSpacing/>
        <w:rPr>
          <w:rFonts w:ascii="Times New Roman" w:hAnsi="Times New Roman"/>
          <w:b w:val="0"/>
          <w:sz w:val="24"/>
          <w:szCs w:val="24"/>
        </w:rPr>
      </w:pPr>
    </w:p>
    <w:tbl>
      <w:tblPr>
        <w:tblStyle w:val="af0"/>
        <w:tblW w:w="10348" w:type="dxa"/>
        <w:tblInd w:w="-147" w:type="dxa"/>
        <w:tblLook w:val="04A0" w:firstRow="1" w:lastRow="0" w:firstColumn="1" w:lastColumn="0" w:noHBand="0" w:noVBand="1"/>
      </w:tblPr>
      <w:tblGrid>
        <w:gridCol w:w="1804"/>
        <w:gridCol w:w="3016"/>
        <w:gridCol w:w="1843"/>
        <w:gridCol w:w="3685"/>
      </w:tblGrid>
      <w:tr w:rsidR="00AB47B5" w:rsidRPr="00AB47B5" w14:paraId="52AB014D" w14:textId="72523DD2" w:rsidTr="00AB47B5">
        <w:trPr>
          <w:trHeight w:val="387"/>
        </w:trPr>
        <w:tc>
          <w:tcPr>
            <w:tcW w:w="1804" w:type="dxa"/>
            <w:vAlign w:val="center"/>
          </w:tcPr>
          <w:p w14:paraId="4BA60618" w14:textId="77777777" w:rsidR="00745DF6" w:rsidRPr="00AB47B5" w:rsidRDefault="00745DF6" w:rsidP="00745DF6">
            <w:pPr>
              <w:pStyle w:val="2f2"/>
              <w:shd w:val="clear" w:color="auto" w:fill="auto"/>
              <w:spacing w:after="160" w:line="240" w:lineRule="auto"/>
              <w:ind w:firstLine="0"/>
              <w:contextualSpacing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Марка позиции</w:t>
            </w:r>
          </w:p>
        </w:tc>
        <w:tc>
          <w:tcPr>
            <w:tcW w:w="3016" w:type="dxa"/>
            <w:vAlign w:val="center"/>
          </w:tcPr>
          <w:p w14:paraId="3B449F96" w14:textId="24CA9669" w:rsidR="00745DF6" w:rsidRPr="00AB47B5" w:rsidRDefault="00745DF6" w:rsidP="00745DF6">
            <w:pPr>
              <w:pStyle w:val="2f2"/>
              <w:shd w:val="clear" w:color="auto" w:fill="auto"/>
              <w:spacing w:after="160" w:line="240" w:lineRule="auto"/>
              <w:ind w:firstLine="0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Схема сечения</w:t>
            </w:r>
          </w:p>
        </w:tc>
        <w:tc>
          <w:tcPr>
            <w:tcW w:w="1843" w:type="dxa"/>
            <w:vAlign w:val="center"/>
          </w:tcPr>
          <w:p w14:paraId="05E76511" w14:textId="08CC6BD0" w:rsidR="00745DF6" w:rsidRPr="00AB47B5" w:rsidRDefault="00745DF6" w:rsidP="00745DF6">
            <w:pPr>
              <w:pStyle w:val="2f2"/>
              <w:spacing w:after="160" w:line="240" w:lineRule="auto"/>
              <w:ind w:firstLine="0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Марка позиции</w:t>
            </w:r>
          </w:p>
        </w:tc>
        <w:tc>
          <w:tcPr>
            <w:tcW w:w="3685" w:type="dxa"/>
            <w:vAlign w:val="center"/>
          </w:tcPr>
          <w:p w14:paraId="581A8731" w14:textId="2550BC04" w:rsidR="00745DF6" w:rsidRPr="00AB47B5" w:rsidRDefault="00745DF6" w:rsidP="00745DF6">
            <w:pPr>
              <w:pStyle w:val="2f2"/>
              <w:spacing w:after="160" w:line="240" w:lineRule="auto"/>
              <w:ind w:firstLine="0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Схема сечения</w:t>
            </w:r>
          </w:p>
        </w:tc>
      </w:tr>
      <w:tr w:rsidR="00AB47B5" w:rsidRPr="00AB47B5" w14:paraId="0B29FCA7" w14:textId="096F7C05" w:rsidTr="00AB47B5">
        <w:trPr>
          <w:trHeight w:val="258"/>
        </w:trPr>
        <w:tc>
          <w:tcPr>
            <w:tcW w:w="1804" w:type="dxa"/>
            <w:vAlign w:val="center"/>
          </w:tcPr>
          <w:p w14:paraId="055DCF94" w14:textId="77777777" w:rsidR="00A35B10" w:rsidRPr="00AB47B5" w:rsidRDefault="00A35B10" w:rsidP="00A35B10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016" w:type="dxa"/>
            <w:vAlign w:val="center"/>
          </w:tcPr>
          <w:p w14:paraId="7AF103C1" w14:textId="0AF9103E" w:rsidR="00A35B10" w:rsidRPr="00AB47B5" w:rsidRDefault="00A35B10" w:rsidP="00A35B10">
            <w:pPr>
              <w:pStyle w:val="2f2"/>
              <w:shd w:val="clear" w:color="auto" w:fill="auto"/>
              <w:spacing w:after="160" w:line="240" w:lineRule="auto"/>
              <w:ind w:firstLine="0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2</w:t>
            </w:r>
          </w:p>
        </w:tc>
        <w:tc>
          <w:tcPr>
            <w:tcW w:w="1843" w:type="dxa"/>
            <w:vAlign w:val="center"/>
          </w:tcPr>
          <w:p w14:paraId="7BD93668" w14:textId="1FEB9815" w:rsidR="00A35B10" w:rsidRPr="00AB47B5" w:rsidRDefault="00745DF6" w:rsidP="00A35B10">
            <w:pPr>
              <w:pStyle w:val="2f2"/>
              <w:spacing w:after="160" w:line="240" w:lineRule="auto"/>
              <w:ind w:firstLine="0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685" w:type="dxa"/>
            <w:vAlign w:val="center"/>
          </w:tcPr>
          <w:p w14:paraId="14F58956" w14:textId="5071A4CB" w:rsidR="00A35B10" w:rsidRPr="00AB47B5" w:rsidRDefault="00745DF6" w:rsidP="00A35B10">
            <w:pPr>
              <w:pStyle w:val="2f2"/>
              <w:spacing w:after="160" w:line="240" w:lineRule="auto"/>
              <w:ind w:firstLine="0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2</w:t>
            </w:r>
          </w:p>
        </w:tc>
      </w:tr>
      <w:tr w:rsidR="00AB47B5" w:rsidRPr="00AB47B5" w14:paraId="1F5E85EB" w14:textId="47104741" w:rsidTr="00AB47B5">
        <w:trPr>
          <w:trHeight w:val="418"/>
        </w:trPr>
        <w:tc>
          <w:tcPr>
            <w:tcW w:w="1804" w:type="dxa"/>
            <w:vAlign w:val="center"/>
          </w:tcPr>
          <w:p w14:paraId="64CE37C1" w14:textId="77777777" w:rsidR="00A35B10" w:rsidRPr="00AB47B5" w:rsidRDefault="00A35B10" w:rsidP="00FB3DC3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ПР-1</w:t>
            </w:r>
          </w:p>
        </w:tc>
        <w:tc>
          <w:tcPr>
            <w:tcW w:w="3016" w:type="dxa"/>
            <w:vAlign w:val="center"/>
          </w:tcPr>
          <w:p w14:paraId="563DE3F1" w14:textId="58364A32" w:rsidR="00A35B10" w:rsidRPr="00AB47B5" w:rsidRDefault="00FB3DC3" w:rsidP="00FB3DC3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noProof/>
                <w:sz w:val="24"/>
                <w:szCs w:val="24"/>
              </w:rPr>
              <w:drawing>
                <wp:inline distT="0" distB="0" distL="0" distR="0" wp14:anchorId="5CEC2AEB" wp14:editId="27535F27">
                  <wp:extent cx="1410134" cy="1103768"/>
                  <wp:effectExtent l="0" t="0" r="0" b="1270"/>
                  <wp:docPr id="2" name="Рисунок 2" descr="C:\YandexDisk\Скриншоты\2021-05-31_07-30-2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C:\YandexDisk\Скриншоты\2021-05-31_07-30-2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2095" cy="1160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vAlign w:val="center"/>
          </w:tcPr>
          <w:p w14:paraId="360115F0" w14:textId="5E456CAA" w:rsidR="00A35B10" w:rsidRPr="00AB47B5" w:rsidRDefault="00FB3DC3" w:rsidP="00FB3DC3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ПР-5</w:t>
            </w:r>
          </w:p>
        </w:tc>
        <w:tc>
          <w:tcPr>
            <w:tcW w:w="3685" w:type="dxa"/>
            <w:vAlign w:val="center"/>
          </w:tcPr>
          <w:p w14:paraId="568A6381" w14:textId="43488773" w:rsidR="00A35B10" w:rsidRPr="00AB47B5" w:rsidRDefault="00AB47B5" w:rsidP="00FB3DC3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noProof/>
                <w:sz w:val="24"/>
                <w:szCs w:val="24"/>
              </w:rPr>
              <w:drawing>
                <wp:inline distT="0" distB="0" distL="0" distR="0" wp14:anchorId="50813047" wp14:editId="0725E40C">
                  <wp:extent cx="1192833" cy="1276116"/>
                  <wp:effectExtent l="0" t="0" r="7620" b="635"/>
                  <wp:docPr id="7" name="Рисунок 7" descr="C:\YandexDisk\Скриншоты\2021-05-31_07-32-2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C:\YandexDisk\Скриншоты\2021-05-31_07-32-2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066" cy="13095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B5" w:rsidRPr="00AB47B5" w14:paraId="7149E338" w14:textId="2A69F144" w:rsidTr="00AB47B5">
        <w:trPr>
          <w:trHeight w:val="387"/>
        </w:trPr>
        <w:tc>
          <w:tcPr>
            <w:tcW w:w="1804" w:type="dxa"/>
            <w:vAlign w:val="center"/>
          </w:tcPr>
          <w:p w14:paraId="08445B65" w14:textId="77777777" w:rsidR="00A35B10" w:rsidRPr="00AB47B5" w:rsidRDefault="00A35B10" w:rsidP="00FB3DC3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ПР-2</w:t>
            </w:r>
          </w:p>
        </w:tc>
        <w:tc>
          <w:tcPr>
            <w:tcW w:w="3016" w:type="dxa"/>
            <w:vAlign w:val="center"/>
          </w:tcPr>
          <w:p w14:paraId="4172EF0F" w14:textId="4A7749C9" w:rsidR="00A35B10" w:rsidRPr="00AB47B5" w:rsidRDefault="00AB47B5" w:rsidP="00FB3DC3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noProof/>
                <w:spacing w:val="-6"/>
                <w:sz w:val="24"/>
                <w:szCs w:val="24"/>
              </w:rPr>
              <w:drawing>
                <wp:inline distT="0" distB="0" distL="0" distR="0" wp14:anchorId="5D5683A0" wp14:editId="7B424E8D">
                  <wp:extent cx="1275448" cy="1003334"/>
                  <wp:effectExtent l="0" t="0" r="1270" b="6350"/>
                  <wp:docPr id="3" name="Рисунок 3" descr="C:\YandexDisk\Скриншоты\2021-05-31_07-30-5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C:\YandexDisk\Скриншоты\2021-05-31_07-30-5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2062" cy="1016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vAlign w:val="center"/>
          </w:tcPr>
          <w:p w14:paraId="50D7D37A" w14:textId="1B57D166" w:rsidR="00A35B10" w:rsidRPr="00AB47B5" w:rsidRDefault="00FB3DC3" w:rsidP="00FB3DC3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ПР-6</w:t>
            </w:r>
          </w:p>
        </w:tc>
        <w:tc>
          <w:tcPr>
            <w:tcW w:w="3685" w:type="dxa"/>
            <w:vAlign w:val="center"/>
          </w:tcPr>
          <w:p w14:paraId="3D597FF1" w14:textId="7A960CAE" w:rsidR="00A35B10" w:rsidRPr="00AB47B5" w:rsidRDefault="00AB47B5" w:rsidP="00FB3DC3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noProof/>
                <w:sz w:val="24"/>
                <w:szCs w:val="24"/>
              </w:rPr>
              <w:drawing>
                <wp:inline distT="0" distB="0" distL="0" distR="0" wp14:anchorId="3F6CA48A" wp14:editId="6615C660">
                  <wp:extent cx="1049378" cy="1128286"/>
                  <wp:effectExtent l="0" t="0" r="0" b="0"/>
                  <wp:docPr id="11" name="Рисунок 11" descr="C:\YandexDisk\Скриншоты\2021-05-31_07-32-4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C:\YandexDisk\Скриншоты\2021-05-31_07-32-4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511" cy="1139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B5" w:rsidRPr="00AB47B5" w14:paraId="7727A061" w14:textId="3443BA08" w:rsidTr="00AB47B5">
        <w:trPr>
          <w:trHeight w:val="175"/>
        </w:trPr>
        <w:tc>
          <w:tcPr>
            <w:tcW w:w="1804" w:type="dxa"/>
            <w:vAlign w:val="center"/>
          </w:tcPr>
          <w:p w14:paraId="3A9ED434" w14:textId="77777777" w:rsidR="00A35B10" w:rsidRPr="00AB47B5" w:rsidRDefault="00A35B10" w:rsidP="00FB3DC3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ПР-3</w:t>
            </w:r>
          </w:p>
        </w:tc>
        <w:tc>
          <w:tcPr>
            <w:tcW w:w="3016" w:type="dxa"/>
            <w:vAlign w:val="center"/>
          </w:tcPr>
          <w:p w14:paraId="7A3FA847" w14:textId="7C33F967" w:rsidR="00A35B10" w:rsidRPr="00AB47B5" w:rsidRDefault="00AB47B5" w:rsidP="00AB47B5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noProof/>
                <w:sz w:val="24"/>
                <w:szCs w:val="24"/>
              </w:rPr>
              <w:drawing>
                <wp:inline distT="0" distB="0" distL="0" distR="0" wp14:anchorId="22DEA09E" wp14:editId="5871C19E">
                  <wp:extent cx="1279442" cy="1041539"/>
                  <wp:effectExtent l="0" t="0" r="0" b="6350"/>
                  <wp:docPr id="4" name="Рисунок 4" descr="C:\YandexDisk\Скриншоты\2021-05-31_07-31-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C:\YandexDisk\Скриншоты\2021-05-31_07-31-1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5535" cy="1070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vAlign w:val="center"/>
          </w:tcPr>
          <w:p w14:paraId="1311ACF2" w14:textId="16ECE5DA" w:rsidR="00A35B10" w:rsidRPr="00AB47B5" w:rsidRDefault="00FB3DC3" w:rsidP="00FB3DC3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ПР-7</w:t>
            </w:r>
          </w:p>
        </w:tc>
        <w:tc>
          <w:tcPr>
            <w:tcW w:w="3685" w:type="dxa"/>
            <w:vAlign w:val="center"/>
          </w:tcPr>
          <w:p w14:paraId="25449888" w14:textId="03F1CE63" w:rsidR="00A35B10" w:rsidRPr="00AB47B5" w:rsidRDefault="00AB47B5" w:rsidP="00FB3DC3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noProof/>
                <w:sz w:val="24"/>
                <w:szCs w:val="24"/>
              </w:rPr>
              <w:drawing>
                <wp:inline distT="0" distB="0" distL="0" distR="0" wp14:anchorId="6E876A87" wp14:editId="33877122">
                  <wp:extent cx="1122677" cy="1208763"/>
                  <wp:effectExtent l="0" t="0" r="1905" b="0"/>
                  <wp:docPr id="13" name="Рисунок 13" descr="C:\YandexDisk\Скриншоты\2021-05-31_07-33-1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C:\YandexDisk\Скриншоты\2021-05-31_07-33-1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817" cy="1241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B5" w:rsidRPr="00AB47B5" w14:paraId="604E2005" w14:textId="661861DB" w:rsidTr="00AB47B5">
        <w:trPr>
          <w:trHeight w:val="397"/>
        </w:trPr>
        <w:tc>
          <w:tcPr>
            <w:tcW w:w="1804" w:type="dxa"/>
            <w:vAlign w:val="center"/>
          </w:tcPr>
          <w:p w14:paraId="46409B5B" w14:textId="77777777" w:rsidR="00FB3DC3" w:rsidRPr="00AB47B5" w:rsidRDefault="00FB3DC3" w:rsidP="00FB3DC3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sz w:val="24"/>
                <w:szCs w:val="24"/>
              </w:rPr>
              <w:t>ПР-4</w:t>
            </w:r>
          </w:p>
        </w:tc>
        <w:tc>
          <w:tcPr>
            <w:tcW w:w="3016" w:type="dxa"/>
            <w:vAlign w:val="center"/>
          </w:tcPr>
          <w:p w14:paraId="3794BE1D" w14:textId="0A313C23" w:rsidR="00FB3DC3" w:rsidRPr="00AB47B5" w:rsidRDefault="00AB47B5" w:rsidP="00AB47B5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B47B5">
              <w:rPr>
                <w:rFonts w:ascii="Times New Roman" w:hAnsi="Times New Roman"/>
                <w:b w:val="0"/>
                <w:noProof/>
                <w:sz w:val="24"/>
                <w:szCs w:val="24"/>
              </w:rPr>
              <w:drawing>
                <wp:inline distT="0" distB="0" distL="0" distR="0" wp14:anchorId="18BB51C9" wp14:editId="5E4944E0">
                  <wp:extent cx="1219338" cy="978001"/>
                  <wp:effectExtent l="0" t="0" r="0" b="0"/>
                  <wp:docPr id="5" name="Рисунок 5" descr="C:\YandexDisk\Скриншоты\2021-05-31_07-31-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C:\YandexDisk\Скриншоты\2021-05-31_07-31-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3621" cy="10295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vAlign w:val="center"/>
          </w:tcPr>
          <w:p w14:paraId="2D9168ED" w14:textId="5D245872" w:rsidR="00FB3DC3" w:rsidRPr="00AB47B5" w:rsidRDefault="00FB3DC3" w:rsidP="00FB3DC3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685" w:type="dxa"/>
            <w:vAlign w:val="center"/>
          </w:tcPr>
          <w:p w14:paraId="506F0339" w14:textId="77777777" w:rsidR="00FB3DC3" w:rsidRPr="00AB47B5" w:rsidRDefault="00FB3DC3" w:rsidP="00FB3DC3">
            <w:pPr>
              <w:pStyle w:val="2f2"/>
              <w:shd w:val="clear" w:color="auto" w:fill="auto"/>
              <w:spacing w:after="160" w:line="240" w:lineRule="auto"/>
              <w:contextualSpacing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</w:tr>
    </w:tbl>
    <w:p w14:paraId="302F5694" w14:textId="77777777" w:rsidR="00BF25C6" w:rsidRPr="00905A45" w:rsidRDefault="00BF25C6" w:rsidP="00BF25C6">
      <w:pPr>
        <w:tabs>
          <w:tab w:val="num" w:pos="0"/>
        </w:tabs>
        <w:ind w:firstLine="567"/>
        <w:contextualSpacing/>
        <w:jc w:val="both"/>
        <w:rPr>
          <w:color w:val="FF0000"/>
          <w:sz w:val="28"/>
          <w:szCs w:val="28"/>
        </w:rPr>
      </w:pPr>
    </w:p>
    <w:p w14:paraId="39CAA3E5" w14:textId="77777777" w:rsidR="00BF25C6" w:rsidRPr="00905A45" w:rsidRDefault="00BF25C6" w:rsidP="00BF25C6">
      <w:pPr>
        <w:tabs>
          <w:tab w:val="left" w:pos="142"/>
          <w:tab w:val="left" w:pos="3225"/>
        </w:tabs>
        <w:ind w:firstLine="709"/>
        <w:jc w:val="both"/>
        <w:rPr>
          <w:color w:val="FF0000"/>
          <w:sz w:val="28"/>
          <w:szCs w:val="28"/>
        </w:rPr>
      </w:pPr>
    </w:p>
    <w:p w14:paraId="2DFE4D34" w14:textId="77777777" w:rsidR="00BF25C6" w:rsidRPr="007E6D6D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4"/>
          <w:szCs w:val="24"/>
        </w:rPr>
      </w:pPr>
      <w:r w:rsidRPr="007E6D6D">
        <w:rPr>
          <w:sz w:val="24"/>
          <w:szCs w:val="24"/>
        </w:rPr>
        <w:t>Таблица 1.6 - Спецификация заполнения проемов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988"/>
        <w:gridCol w:w="1842"/>
        <w:gridCol w:w="2552"/>
        <w:gridCol w:w="2059"/>
        <w:gridCol w:w="1236"/>
        <w:gridCol w:w="1235"/>
      </w:tblGrid>
      <w:tr w:rsidR="00BF25C6" w:rsidRPr="005D3B85" w14:paraId="15A39FD0" w14:textId="77777777" w:rsidTr="00D108DE">
        <w:trPr>
          <w:trHeight w:val="562"/>
        </w:trPr>
        <w:tc>
          <w:tcPr>
            <w:tcW w:w="988" w:type="dxa"/>
            <w:vAlign w:val="center"/>
          </w:tcPr>
          <w:p w14:paraId="0FE48289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</w:pPr>
            <w:r w:rsidRPr="005D3B85">
              <w:rPr>
                <w:lang w:eastAsia="pl-PL"/>
              </w:rPr>
              <w:t>Позиция</w:t>
            </w:r>
          </w:p>
        </w:tc>
        <w:tc>
          <w:tcPr>
            <w:tcW w:w="1842" w:type="dxa"/>
            <w:vAlign w:val="center"/>
          </w:tcPr>
          <w:p w14:paraId="4C706F8D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</w:pPr>
            <w:r w:rsidRPr="005D3B85">
              <w:t>Обозначение</w:t>
            </w:r>
          </w:p>
        </w:tc>
        <w:tc>
          <w:tcPr>
            <w:tcW w:w="2552" w:type="dxa"/>
            <w:vAlign w:val="center"/>
          </w:tcPr>
          <w:p w14:paraId="10744D64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</w:pPr>
            <w:r w:rsidRPr="005D3B85">
              <w:t>Наименование</w:t>
            </w:r>
          </w:p>
        </w:tc>
        <w:tc>
          <w:tcPr>
            <w:tcW w:w="2059" w:type="dxa"/>
            <w:vAlign w:val="center"/>
          </w:tcPr>
          <w:p w14:paraId="58C9AEA6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</w:pPr>
            <w:r w:rsidRPr="005D3B85">
              <w:rPr>
                <w:lang w:eastAsia="pl-PL"/>
              </w:rPr>
              <w:t>Всего</w:t>
            </w:r>
          </w:p>
        </w:tc>
        <w:tc>
          <w:tcPr>
            <w:tcW w:w="1236" w:type="dxa"/>
            <w:vAlign w:val="center"/>
          </w:tcPr>
          <w:p w14:paraId="4C3DEE6C" w14:textId="77777777" w:rsidR="00BF25C6" w:rsidRPr="005D3B85" w:rsidRDefault="00BF25C6" w:rsidP="00D108DE">
            <w:pPr>
              <w:ind w:right="20"/>
              <w:jc w:val="center"/>
              <w:rPr>
                <w:lang w:eastAsia="pl-PL"/>
              </w:rPr>
            </w:pPr>
            <w:r w:rsidRPr="005D3B85">
              <w:rPr>
                <w:lang w:eastAsia="pl-PL"/>
              </w:rPr>
              <w:t>Масса</w:t>
            </w:r>
          </w:p>
          <w:p w14:paraId="7EF07016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</w:pPr>
            <w:r w:rsidRPr="005D3B85">
              <w:rPr>
                <w:lang w:eastAsia="pl-PL"/>
              </w:rPr>
              <w:t>1 ед., кг</w:t>
            </w:r>
          </w:p>
        </w:tc>
        <w:tc>
          <w:tcPr>
            <w:tcW w:w="1235" w:type="dxa"/>
            <w:vAlign w:val="center"/>
          </w:tcPr>
          <w:p w14:paraId="6908E770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</w:pPr>
            <w:r w:rsidRPr="005D3B85">
              <w:t>Прим.</w:t>
            </w:r>
          </w:p>
        </w:tc>
      </w:tr>
      <w:tr w:rsidR="00BF25C6" w:rsidRPr="005D3B85" w14:paraId="067843CC" w14:textId="77777777" w:rsidTr="00D108DE">
        <w:tc>
          <w:tcPr>
            <w:tcW w:w="988" w:type="dxa"/>
            <w:vAlign w:val="center"/>
          </w:tcPr>
          <w:p w14:paraId="4136A629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</w:pPr>
            <w:r w:rsidRPr="005D3B85">
              <w:rPr>
                <w:lang w:eastAsia="pl-PL"/>
              </w:rPr>
              <w:t>1</w:t>
            </w:r>
          </w:p>
        </w:tc>
        <w:tc>
          <w:tcPr>
            <w:tcW w:w="1842" w:type="dxa"/>
            <w:vAlign w:val="center"/>
          </w:tcPr>
          <w:p w14:paraId="68914431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</w:pPr>
            <w:r w:rsidRPr="005D3B85">
              <w:rPr>
                <w:lang w:eastAsia="pl-PL"/>
              </w:rPr>
              <w:t>2</w:t>
            </w:r>
          </w:p>
        </w:tc>
        <w:tc>
          <w:tcPr>
            <w:tcW w:w="2552" w:type="dxa"/>
            <w:vAlign w:val="center"/>
          </w:tcPr>
          <w:p w14:paraId="27F1E8B7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</w:pPr>
            <w:r w:rsidRPr="005D3B85">
              <w:rPr>
                <w:lang w:eastAsia="pl-PL"/>
              </w:rPr>
              <w:t>3</w:t>
            </w:r>
          </w:p>
        </w:tc>
        <w:tc>
          <w:tcPr>
            <w:tcW w:w="2059" w:type="dxa"/>
            <w:vAlign w:val="center"/>
          </w:tcPr>
          <w:p w14:paraId="067970F4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</w:pPr>
            <w:r w:rsidRPr="005D3B85">
              <w:rPr>
                <w:lang w:eastAsia="pl-PL"/>
              </w:rPr>
              <w:t>4</w:t>
            </w:r>
          </w:p>
        </w:tc>
        <w:tc>
          <w:tcPr>
            <w:tcW w:w="1236" w:type="dxa"/>
            <w:vAlign w:val="center"/>
          </w:tcPr>
          <w:p w14:paraId="7BEEE427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</w:pPr>
            <w:r w:rsidRPr="005D3B85">
              <w:rPr>
                <w:lang w:eastAsia="pl-PL"/>
              </w:rPr>
              <w:t>5</w:t>
            </w:r>
          </w:p>
        </w:tc>
        <w:tc>
          <w:tcPr>
            <w:tcW w:w="1235" w:type="dxa"/>
            <w:vAlign w:val="center"/>
          </w:tcPr>
          <w:p w14:paraId="16B3B01F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</w:pPr>
            <w:r w:rsidRPr="005D3B85">
              <w:rPr>
                <w:lang w:eastAsia="pl-PL"/>
              </w:rPr>
              <w:t>6</w:t>
            </w:r>
          </w:p>
        </w:tc>
      </w:tr>
      <w:tr w:rsidR="00BF25C6" w:rsidRPr="005D3B85" w14:paraId="3FD4E57C" w14:textId="77777777" w:rsidTr="00D108DE">
        <w:tc>
          <w:tcPr>
            <w:tcW w:w="9912" w:type="dxa"/>
            <w:gridSpan w:val="6"/>
          </w:tcPr>
          <w:p w14:paraId="4ECD94DE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  <w:lang w:eastAsia="pl-PL"/>
              </w:rPr>
              <w:t xml:space="preserve">Витражи </w:t>
            </w:r>
          </w:p>
        </w:tc>
      </w:tr>
      <w:tr w:rsidR="00DF28A0" w:rsidRPr="005D3B85" w14:paraId="3484C37A" w14:textId="77777777" w:rsidTr="00DF28A0">
        <w:tc>
          <w:tcPr>
            <w:tcW w:w="988" w:type="dxa"/>
            <w:vAlign w:val="center"/>
          </w:tcPr>
          <w:p w14:paraId="6574A1E8" w14:textId="77777777" w:rsidR="00DF28A0" w:rsidRPr="005D3B85" w:rsidRDefault="00DF28A0" w:rsidP="00DF28A0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В</w:t>
            </w:r>
            <w:r w:rsidRPr="005D3B85">
              <w:rPr>
                <w:sz w:val="24"/>
                <w:szCs w:val="24"/>
                <w:lang w:val="en-US"/>
              </w:rPr>
              <w:t>-</w:t>
            </w:r>
            <w:r w:rsidRPr="005D3B85">
              <w:rPr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14:paraId="467435A5" w14:textId="078C6B8C" w:rsidR="00DF28A0" w:rsidRPr="005D3B85" w:rsidRDefault="00DF28A0" w:rsidP="00DF28A0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1609-2006</w:t>
            </w:r>
          </w:p>
        </w:tc>
        <w:tc>
          <w:tcPr>
            <w:tcW w:w="2552" w:type="dxa"/>
            <w:vAlign w:val="center"/>
          </w:tcPr>
          <w:p w14:paraId="733AD826" w14:textId="41E2DF25" w:rsidR="00DF28A0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ОФ 36</w:t>
            </w:r>
            <w:r w:rsidR="00EB3BCB" w:rsidRPr="005D3B85">
              <w:rPr>
                <w:iCs/>
                <w:sz w:val="24"/>
                <w:szCs w:val="24"/>
              </w:rPr>
              <w:t>.</w:t>
            </w:r>
            <w:r w:rsidRPr="005D3B85">
              <w:rPr>
                <w:iCs/>
                <w:sz w:val="24"/>
                <w:szCs w:val="24"/>
              </w:rPr>
              <w:t>116-</w:t>
            </w:r>
            <w:r w:rsidR="00EB3BCB" w:rsidRPr="005D3B85">
              <w:rPr>
                <w:iCs/>
                <w:sz w:val="24"/>
                <w:szCs w:val="24"/>
              </w:rPr>
              <w:t>АРСП1</w:t>
            </w:r>
          </w:p>
        </w:tc>
        <w:tc>
          <w:tcPr>
            <w:tcW w:w="2059" w:type="dxa"/>
            <w:vAlign w:val="center"/>
          </w:tcPr>
          <w:p w14:paraId="33832882" w14:textId="70AF6CF1" w:rsidR="00DF28A0" w:rsidRPr="005D3B85" w:rsidRDefault="00570619" w:rsidP="00DF28A0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236" w:type="dxa"/>
          </w:tcPr>
          <w:p w14:paraId="49B5E30F" w14:textId="3E93A663" w:rsidR="00DF28A0" w:rsidRPr="005D3B85" w:rsidRDefault="005D3B85" w:rsidP="00DF28A0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78,1</w:t>
            </w:r>
          </w:p>
        </w:tc>
        <w:tc>
          <w:tcPr>
            <w:tcW w:w="1235" w:type="dxa"/>
          </w:tcPr>
          <w:p w14:paraId="61D49C80" w14:textId="77777777" w:rsidR="00DF28A0" w:rsidRPr="005D3B85" w:rsidRDefault="00DF28A0" w:rsidP="00DF28A0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570619" w:rsidRPr="005D3B85" w14:paraId="71584402" w14:textId="77777777" w:rsidTr="00D108DE">
        <w:tc>
          <w:tcPr>
            <w:tcW w:w="988" w:type="dxa"/>
            <w:vAlign w:val="center"/>
          </w:tcPr>
          <w:p w14:paraId="644BE527" w14:textId="77777777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В-2</w:t>
            </w:r>
          </w:p>
        </w:tc>
        <w:tc>
          <w:tcPr>
            <w:tcW w:w="1842" w:type="dxa"/>
          </w:tcPr>
          <w:p w14:paraId="4EA2EE19" w14:textId="67685F4A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1609-2006</w:t>
            </w:r>
          </w:p>
        </w:tc>
        <w:tc>
          <w:tcPr>
            <w:tcW w:w="2552" w:type="dxa"/>
            <w:vAlign w:val="center"/>
          </w:tcPr>
          <w:p w14:paraId="5B950242" w14:textId="29006363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ОФ 36.54-АРСП1</w:t>
            </w:r>
          </w:p>
        </w:tc>
        <w:tc>
          <w:tcPr>
            <w:tcW w:w="2059" w:type="dxa"/>
            <w:vAlign w:val="center"/>
          </w:tcPr>
          <w:p w14:paraId="7E847B42" w14:textId="77777777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  <w:lang w:eastAsia="pl-PL"/>
              </w:rPr>
              <w:t>3</w:t>
            </w:r>
          </w:p>
        </w:tc>
        <w:tc>
          <w:tcPr>
            <w:tcW w:w="1236" w:type="dxa"/>
          </w:tcPr>
          <w:p w14:paraId="3B7998A6" w14:textId="31316921" w:rsidR="00570619" w:rsidRPr="005D3B85" w:rsidRDefault="005D3B85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62,9</w:t>
            </w:r>
          </w:p>
        </w:tc>
        <w:tc>
          <w:tcPr>
            <w:tcW w:w="1235" w:type="dxa"/>
          </w:tcPr>
          <w:p w14:paraId="42E1F3F1" w14:textId="77777777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570619" w:rsidRPr="005D3B85" w14:paraId="784FFE21" w14:textId="77777777" w:rsidTr="00D108DE">
        <w:tc>
          <w:tcPr>
            <w:tcW w:w="988" w:type="dxa"/>
            <w:vAlign w:val="center"/>
          </w:tcPr>
          <w:p w14:paraId="040694ED" w14:textId="64C016F1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В</w:t>
            </w:r>
            <w:r w:rsidRPr="005D3B85">
              <w:rPr>
                <w:sz w:val="24"/>
                <w:szCs w:val="24"/>
                <w:lang w:val="en-US"/>
              </w:rPr>
              <w:t>-</w:t>
            </w:r>
            <w:r w:rsidRPr="005D3B85">
              <w:rPr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0B8C09F7" w14:textId="396AB2BE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1609-2006</w:t>
            </w:r>
          </w:p>
        </w:tc>
        <w:tc>
          <w:tcPr>
            <w:tcW w:w="2552" w:type="dxa"/>
            <w:vAlign w:val="center"/>
          </w:tcPr>
          <w:p w14:paraId="1666EF3F" w14:textId="77B8FC23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iCs/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ОФ 36.120-АРСП1</w:t>
            </w:r>
          </w:p>
        </w:tc>
        <w:tc>
          <w:tcPr>
            <w:tcW w:w="2059" w:type="dxa"/>
            <w:vAlign w:val="center"/>
          </w:tcPr>
          <w:p w14:paraId="05F5054E" w14:textId="7AB57C68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eastAsia="pl-PL"/>
              </w:rPr>
            </w:pPr>
            <w:r w:rsidRPr="005D3B85">
              <w:rPr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236" w:type="dxa"/>
          </w:tcPr>
          <w:p w14:paraId="23D92468" w14:textId="1541416E" w:rsidR="00570619" w:rsidRPr="005D3B85" w:rsidRDefault="005D3B85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72,6</w:t>
            </w:r>
          </w:p>
        </w:tc>
        <w:tc>
          <w:tcPr>
            <w:tcW w:w="1235" w:type="dxa"/>
          </w:tcPr>
          <w:p w14:paraId="5C565D8E" w14:textId="77777777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570619" w:rsidRPr="005D3B85" w14:paraId="7CCB378C" w14:textId="77777777" w:rsidTr="00570619">
        <w:tc>
          <w:tcPr>
            <w:tcW w:w="988" w:type="dxa"/>
            <w:vAlign w:val="center"/>
          </w:tcPr>
          <w:p w14:paraId="11FF01D4" w14:textId="77777777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В-4</w:t>
            </w:r>
          </w:p>
        </w:tc>
        <w:tc>
          <w:tcPr>
            <w:tcW w:w="1842" w:type="dxa"/>
          </w:tcPr>
          <w:p w14:paraId="7EF5D1E4" w14:textId="77777777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1609-2006</w:t>
            </w:r>
          </w:p>
        </w:tc>
        <w:tc>
          <w:tcPr>
            <w:tcW w:w="2552" w:type="dxa"/>
            <w:vAlign w:val="center"/>
          </w:tcPr>
          <w:p w14:paraId="37821AA7" w14:textId="77777777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iCs/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ОФ 36.25-АРСП1</w:t>
            </w:r>
          </w:p>
        </w:tc>
        <w:tc>
          <w:tcPr>
            <w:tcW w:w="2059" w:type="dxa"/>
            <w:vAlign w:val="center"/>
          </w:tcPr>
          <w:p w14:paraId="15455834" w14:textId="77777777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eastAsia="pl-PL"/>
              </w:rPr>
            </w:pPr>
            <w:r w:rsidRPr="005D3B85">
              <w:rPr>
                <w:sz w:val="24"/>
                <w:szCs w:val="24"/>
                <w:lang w:eastAsia="pl-PL"/>
              </w:rPr>
              <w:t>4</w:t>
            </w:r>
          </w:p>
        </w:tc>
        <w:tc>
          <w:tcPr>
            <w:tcW w:w="1236" w:type="dxa"/>
          </w:tcPr>
          <w:p w14:paraId="20558D12" w14:textId="3AFA4FC3" w:rsidR="00570619" w:rsidRPr="005D3B85" w:rsidRDefault="005D3B85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58,4</w:t>
            </w:r>
          </w:p>
        </w:tc>
        <w:tc>
          <w:tcPr>
            <w:tcW w:w="1235" w:type="dxa"/>
          </w:tcPr>
          <w:p w14:paraId="0D11BEA3" w14:textId="77777777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5165EC" w:rsidRPr="005D3B85" w14:paraId="7AAAA76E" w14:textId="77777777" w:rsidTr="005165EC">
        <w:tc>
          <w:tcPr>
            <w:tcW w:w="988" w:type="dxa"/>
            <w:vAlign w:val="center"/>
          </w:tcPr>
          <w:p w14:paraId="2D65A687" w14:textId="3657C290" w:rsidR="005165EC" w:rsidRPr="005D3B85" w:rsidRDefault="005165EC" w:rsidP="005165EC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lastRenderedPageBreak/>
              <w:t>В-5</w:t>
            </w:r>
          </w:p>
        </w:tc>
        <w:tc>
          <w:tcPr>
            <w:tcW w:w="1842" w:type="dxa"/>
          </w:tcPr>
          <w:p w14:paraId="2FB2504D" w14:textId="77777777" w:rsidR="005165EC" w:rsidRPr="005D3B85" w:rsidRDefault="005165EC" w:rsidP="005165EC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1609-2006</w:t>
            </w:r>
          </w:p>
        </w:tc>
        <w:tc>
          <w:tcPr>
            <w:tcW w:w="2552" w:type="dxa"/>
            <w:vAlign w:val="center"/>
          </w:tcPr>
          <w:p w14:paraId="66BF69D8" w14:textId="5EFC808A" w:rsidR="005165EC" w:rsidRPr="005D3B85" w:rsidRDefault="005165EC" w:rsidP="005165EC">
            <w:pPr>
              <w:tabs>
                <w:tab w:val="left" w:pos="142"/>
                <w:tab w:val="left" w:pos="3225"/>
              </w:tabs>
              <w:jc w:val="center"/>
              <w:rPr>
                <w:iCs/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ОФ 36.16-АРСП1</w:t>
            </w:r>
          </w:p>
        </w:tc>
        <w:tc>
          <w:tcPr>
            <w:tcW w:w="2059" w:type="dxa"/>
            <w:vAlign w:val="center"/>
          </w:tcPr>
          <w:p w14:paraId="584C756F" w14:textId="08A1F6C7" w:rsidR="005165EC" w:rsidRPr="005D3B85" w:rsidRDefault="005165EC" w:rsidP="005165EC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eastAsia="pl-PL"/>
              </w:rPr>
            </w:pPr>
            <w:r w:rsidRPr="005D3B85">
              <w:rPr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236" w:type="dxa"/>
          </w:tcPr>
          <w:p w14:paraId="084207BB" w14:textId="4C2C6556" w:rsidR="005165EC" w:rsidRPr="005D3B85" w:rsidRDefault="005D3B85" w:rsidP="005165EC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41,5</w:t>
            </w:r>
          </w:p>
        </w:tc>
        <w:tc>
          <w:tcPr>
            <w:tcW w:w="1235" w:type="dxa"/>
          </w:tcPr>
          <w:p w14:paraId="682F53B1" w14:textId="77777777" w:rsidR="005165EC" w:rsidRPr="005D3B85" w:rsidRDefault="005165EC" w:rsidP="005165EC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5165EC" w:rsidRPr="005D3B85" w14:paraId="3C719D72" w14:textId="77777777" w:rsidTr="005165EC">
        <w:tc>
          <w:tcPr>
            <w:tcW w:w="988" w:type="dxa"/>
            <w:vAlign w:val="center"/>
          </w:tcPr>
          <w:p w14:paraId="72320518" w14:textId="4B12EA13" w:rsidR="005165EC" w:rsidRPr="005D3B85" w:rsidRDefault="005165EC" w:rsidP="005165EC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В-6</w:t>
            </w:r>
          </w:p>
        </w:tc>
        <w:tc>
          <w:tcPr>
            <w:tcW w:w="1842" w:type="dxa"/>
          </w:tcPr>
          <w:p w14:paraId="03FA68F3" w14:textId="77777777" w:rsidR="005165EC" w:rsidRPr="005D3B85" w:rsidRDefault="005165EC" w:rsidP="005165EC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1609-2006</w:t>
            </w:r>
          </w:p>
        </w:tc>
        <w:tc>
          <w:tcPr>
            <w:tcW w:w="2552" w:type="dxa"/>
            <w:vAlign w:val="center"/>
          </w:tcPr>
          <w:p w14:paraId="3898F63D" w14:textId="23DC677F" w:rsidR="005165EC" w:rsidRPr="005D3B85" w:rsidRDefault="005165EC" w:rsidP="005165EC">
            <w:pPr>
              <w:tabs>
                <w:tab w:val="left" w:pos="142"/>
                <w:tab w:val="left" w:pos="3225"/>
              </w:tabs>
              <w:jc w:val="center"/>
              <w:rPr>
                <w:iCs/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ОФ 36.90-АРСП1</w:t>
            </w:r>
          </w:p>
        </w:tc>
        <w:tc>
          <w:tcPr>
            <w:tcW w:w="2059" w:type="dxa"/>
            <w:vAlign w:val="center"/>
          </w:tcPr>
          <w:p w14:paraId="5F2B5255" w14:textId="616E75A1" w:rsidR="005165EC" w:rsidRPr="005D3B85" w:rsidRDefault="005165EC" w:rsidP="005165EC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eastAsia="pl-PL"/>
              </w:rPr>
            </w:pPr>
            <w:r w:rsidRPr="005D3B85">
              <w:rPr>
                <w:sz w:val="24"/>
                <w:szCs w:val="24"/>
                <w:lang w:eastAsia="pl-PL"/>
              </w:rPr>
              <w:t>1</w:t>
            </w:r>
          </w:p>
        </w:tc>
        <w:tc>
          <w:tcPr>
            <w:tcW w:w="1236" w:type="dxa"/>
          </w:tcPr>
          <w:p w14:paraId="1C026E5B" w14:textId="4A756E92" w:rsidR="005165EC" w:rsidRPr="005D3B85" w:rsidRDefault="005D3B85" w:rsidP="005165EC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68,7</w:t>
            </w:r>
          </w:p>
        </w:tc>
        <w:tc>
          <w:tcPr>
            <w:tcW w:w="1235" w:type="dxa"/>
          </w:tcPr>
          <w:p w14:paraId="24506CFB" w14:textId="77777777" w:rsidR="005165EC" w:rsidRPr="005D3B85" w:rsidRDefault="005165EC" w:rsidP="005165EC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570619" w:rsidRPr="005D3B85" w14:paraId="7D6EBF37" w14:textId="77777777" w:rsidTr="00D108DE">
        <w:tc>
          <w:tcPr>
            <w:tcW w:w="988" w:type="dxa"/>
            <w:vAlign w:val="center"/>
          </w:tcPr>
          <w:p w14:paraId="7A4B4E6D" w14:textId="62C10D91" w:rsidR="00570619" w:rsidRPr="005D3B85" w:rsidRDefault="005165EC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В-7</w:t>
            </w:r>
          </w:p>
        </w:tc>
        <w:tc>
          <w:tcPr>
            <w:tcW w:w="1842" w:type="dxa"/>
          </w:tcPr>
          <w:p w14:paraId="360CABA7" w14:textId="3819AD93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1609-2006</w:t>
            </w:r>
          </w:p>
        </w:tc>
        <w:tc>
          <w:tcPr>
            <w:tcW w:w="2552" w:type="dxa"/>
            <w:vAlign w:val="center"/>
          </w:tcPr>
          <w:p w14:paraId="1F21E97B" w14:textId="2B198CA8" w:rsidR="00570619" w:rsidRPr="005D3B85" w:rsidRDefault="007E6D6D" w:rsidP="00570619">
            <w:pPr>
              <w:tabs>
                <w:tab w:val="left" w:pos="142"/>
                <w:tab w:val="left" w:pos="3225"/>
              </w:tabs>
              <w:jc w:val="center"/>
              <w:rPr>
                <w:iCs/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ОФ 27.19</w:t>
            </w:r>
            <w:r w:rsidR="00570619" w:rsidRPr="005D3B85">
              <w:rPr>
                <w:iCs/>
                <w:sz w:val="24"/>
                <w:szCs w:val="24"/>
              </w:rPr>
              <w:t>-АРСП1</w:t>
            </w:r>
          </w:p>
        </w:tc>
        <w:tc>
          <w:tcPr>
            <w:tcW w:w="2059" w:type="dxa"/>
            <w:vAlign w:val="center"/>
          </w:tcPr>
          <w:p w14:paraId="7306D5EB" w14:textId="1694999A" w:rsidR="00570619" w:rsidRPr="005D3B85" w:rsidRDefault="007E6D6D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eastAsia="pl-PL"/>
              </w:rPr>
            </w:pPr>
            <w:r w:rsidRPr="005D3B85">
              <w:rPr>
                <w:sz w:val="24"/>
                <w:szCs w:val="24"/>
                <w:lang w:eastAsia="pl-PL"/>
              </w:rPr>
              <w:t>9</w:t>
            </w:r>
          </w:p>
        </w:tc>
        <w:tc>
          <w:tcPr>
            <w:tcW w:w="1236" w:type="dxa"/>
          </w:tcPr>
          <w:p w14:paraId="68498816" w14:textId="5AB02C8C" w:rsidR="00570619" w:rsidRPr="005D3B85" w:rsidRDefault="005D3B85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37,4</w:t>
            </w:r>
          </w:p>
        </w:tc>
        <w:tc>
          <w:tcPr>
            <w:tcW w:w="1235" w:type="dxa"/>
          </w:tcPr>
          <w:p w14:paraId="67F6AD99" w14:textId="77777777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570619" w:rsidRPr="005D3B85" w14:paraId="5DB4E128" w14:textId="77777777" w:rsidTr="00D108DE">
        <w:tc>
          <w:tcPr>
            <w:tcW w:w="988" w:type="dxa"/>
            <w:vAlign w:val="center"/>
          </w:tcPr>
          <w:p w14:paraId="4CFDF196" w14:textId="2F3DD88D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В-</w:t>
            </w:r>
            <w:r w:rsidR="005165EC" w:rsidRPr="005D3B85">
              <w:rPr>
                <w:sz w:val="24"/>
                <w:szCs w:val="24"/>
              </w:rPr>
              <w:t>8</w:t>
            </w:r>
          </w:p>
        </w:tc>
        <w:tc>
          <w:tcPr>
            <w:tcW w:w="1842" w:type="dxa"/>
          </w:tcPr>
          <w:p w14:paraId="4529DA96" w14:textId="44C1284B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1609-2006</w:t>
            </w:r>
          </w:p>
        </w:tc>
        <w:tc>
          <w:tcPr>
            <w:tcW w:w="2552" w:type="dxa"/>
            <w:vAlign w:val="center"/>
          </w:tcPr>
          <w:p w14:paraId="71B39730" w14:textId="5AF6B055" w:rsidR="00570619" w:rsidRPr="005D3B85" w:rsidRDefault="007E6D6D" w:rsidP="00570619">
            <w:pPr>
              <w:tabs>
                <w:tab w:val="left" w:pos="142"/>
                <w:tab w:val="left" w:pos="3225"/>
              </w:tabs>
              <w:jc w:val="center"/>
              <w:rPr>
                <w:iCs/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ОФ 27.54</w:t>
            </w:r>
            <w:r w:rsidR="00570619" w:rsidRPr="005D3B85">
              <w:rPr>
                <w:iCs/>
                <w:sz w:val="24"/>
                <w:szCs w:val="24"/>
              </w:rPr>
              <w:t>-АРСП1</w:t>
            </w:r>
          </w:p>
        </w:tc>
        <w:tc>
          <w:tcPr>
            <w:tcW w:w="2059" w:type="dxa"/>
            <w:vAlign w:val="center"/>
          </w:tcPr>
          <w:p w14:paraId="11BBFF75" w14:textId="1A520160" w:rsidR="00570619" w:rsidRPr="005D3B85" w:rsidRDefault="007E6D6D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eastAsia="pl-PL"/>
              </w:rPr>
            </w:pPr>
            <w:r w:rsidRPr="005D3B85">
              <w:rPr>
                <w:sz w:val="24"/>
                <w:szCs w:val="24"/>
                <w:lang w:eastAsia="pl-PL"/>
              </w:rPr>
              <w:t>9</w:t>
            </w:r>
          </w:p>
        </w:tc>
        <w:tc>
          <w:tcPr>
            <w:tcW w:w="1236" w:type="dxa"/>
          </w:tcPr>
          <w:p w14:paraId="7443D815" w14:textId="2C6EEBED" w:rsidR="00570619" w:rsidRPr="005D3B85" w:rsidRDefault="00AB47B5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64,8</w:t>
            </w:r>
          </w:p>
        </w:tc>
        <w:tc>
          <w:tcPr>
            <w:tcW w:w="1235" w:type="dxa"/>
          </w:tcPr>
          <w:p w14:paraId="69C5A0C0" w14:textId="77777777" w:rsidR="00570619" w:rsidRPr="005D3B85" w:rsidRDefault="00570619" w:rsidP="0057061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7E6D6D" w:rsidRPr="005D3B85" w14:paraId="377B4EF9" w14:textId="77777777" w:rsidTr="007E6D6D">
        <w:tc>
          <w:tcPr>
            <w:tcW w:w="988" w:type="dxa"/>
            <w:vAlign w:val="center"/>
          </w:tcPr>
          <w:p w14:paraId="729D0ECD" w14:textId="6BEF3A9B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В-</w:t>
            </w:r>
            <w:r w:rsidR="005165EC" w:rsidRPr="005D3B85">
              <w:rPr>
                <w:sz w:val="24"/>
                <w:szCs w:val="24"/>
              </w:rPr>
              <w:t>9</w:t>
            </w:r>
          </w:p>
        </w:tc>
        <w:tc>
          <w:tcPr>
            <w:tcW w:w="1842" w:type="dxa"/>
          </w:tcPr>
          <w:p w14:paraId="0E4DC503" w14:textId="77777777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1609-2006</w:t>
            </w:r>
          </w:p>
        </w:tc>
        <w:tc>
          <w:tcPr>
            <w:tcW w:w="2552" w:type="dxa"/>
            <w:vAlign w:val="center"/>
          </w:tcPr>
          <w:p w14:paraId="588BC55A" w14:textId="24C3DFAB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iCs/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ОФ 27.60-АРСП1</w:t>
            </w:r>
          </w:p>
        </w:tc>
        <w:tc>
          <w:tcPr>
            <w:tcW w:w="2059" w:type="dxa"/>
            <w:vAlign w:val="center"/>
          </w:tcPr>
          <w:p w14:paraId="051EEF8E" w14:textId="6E1C61D4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eastAsia="pl-PL"/>
              </w:rPr>
            </w:pPr>
            <w:r w:rsidRPr="005D3B85">
              <w:rPr>
                <w:sz w:val="24"/>
                <w:szCs w:val="24"/>
                <w:lang w:eastAsia="pl-PL"/>
              </w:rPr>
              <w:t>9</w:t>
            </w:r>
          </w:p>
        </w:tc>
        <w:tc>
          <w:tcPr>
            <w:tcW w:w="1236" w:type="dxa"/>
          </w:tcPr>
          <w:p w14:paraId="0ED8D69B" w14:textId="6F1A3109" w:rsidR="007E6D6D" w:rsidRPr="005D3B85" w:rsidRDefault="00AB47B5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69,1</w:t>
            </w:r>
          </w:p>
        </w:tc>
        <w:tc>
          <w:tcPr>
            <w:tcW w:w="1235" w:type="dxa"/>
          </w:tcPr>
          <w:p w14:paraId="2FADBEBE" w14:textId="77777777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7E6D6D" w:rsidRPr="005D3B85" w14:paraId="25B8184E" w14:textId="77777777" w:rsidTr="007E6D6D">
        <w:tc>
          <w:tcPr>
            <w:tcW w:w="988" w:type="dxa"/>
            <w:vAlign w:val="center"/>
          </w:tcPr>
          <w:p w14:paraId="297A4E62" w14:textId="49A70CC0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В-</w:t>
            </w:r>
            <w:r w:rsidR="005165EC" w:rsidRPr="005D3B85">
              <w:rPr>
                <w:sz w:val="24"/>
                <w:szCs w:val="24"/>
              </w:rPr>
              <w:t>10</w:t>
            </w:r>
          </w:p>
        </w:tc>
        <w:tc>
          <w:tcPr>
            <w:tcW w:w="1842" w:type="dxa"/>
          </w:tcPr>
          <w:p w14:paraId="541DDE17" w14:textId="77777777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1609-2006</w:t>
            </w:r>
          </w:p>
        </w:tc>
        <w:tc>
          <w:tcPr>
            <w:tcW w:w="2552" w:type="dxa"/>
            <w:vAlign w:val="center"/>
          </w:tcPr>
          <w:p w14:paraId="18DE060E" w14:textId="530033C5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iCs/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ОФ 27.55-АРСП1</w:t>
            </w:r>
          </w:p>
        </w:tc>
        <w:tc>
          <w:tcPr>
            <w:tcW w:w="2059" w:type="dxa"/>
            <w:vAlign w:val="center"/>
          </w:tcPr>
          <w:p w14:paraId="189AF791" w14:textId="1196E9D8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eastAsia="pl-PL"/>
              </w:rPr>
            </w:pPr>
            <w:r w:rsidRPr="005D3B85">
              <w:rPr>
                <w:sz w:val="24"/>
                <w:szCs w:val="24"/>
                <w:lang w:eastAsia="pl-PL"/>
              </w:rPr>
              <w:t>9</w:t>
            </w:r>
          </w:p>
        </w:tc>
        <w:tc>
          <w:tcPr>
            <w:tcW w:w="1236" w:type="dxa"/>
          </w:tcPr>
          <w:p w14:paraId="0C183D29" w14:textId="1B4D6EBB" w:rsidR="007E6D6D" w:rsidRPr="005D3B85" w:rsidRDefault="00AB47B5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65,4</w:t>
            </w:r>
          </w:p>
        </w:tc>
        <w:tc>
          <w:tcPr>
            <w:tcW w:w="1235" w:type="dxa"/>
          </w:tcPr>
          <w:p w14:paraId="18EF0C50" w14:textId="77777777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7E6D6D" w:rsidRPr="005D3B85" w14:paraId="1408CB48" w14:textId="77777777" w:rsidTr="007E6D6D">
        <w:tc>
          <w:tcPr>
            <w:tcW w:w="988" w:type="dxa"/>
            <w:vAlign w:val="center"/>
          </w:tcPr>
          <w:p w14:paraId="33CB9F3D" w14:textId="053C565F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В-</w:t>
            </w:r>
            <w:r w:rsidR="005165EC" w:rsidRPr="005D3B85">
              <w:rPr>
                <w:sz w:val="24"/>
                <w:szCs w:val="24"/>
              </w:rPr>
              <w:t>11</w:t>
            </w:r>
          </w:p>
        </w:tc>
        <w:tc>
          <w:tcPr>
            <w:tcW w:w="1842" w:type="dxa"/>
          </w:tcPr>
          <w:p w14:paraId="25A8B191" w14:textId="77777777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1609-2006</w:t>
            </w:r>
          </w:p>
        </w:tc>
        <w:tc>
          <w:tcPr>
            <w:tcW w:w="2552" w:type="dxa"/>
            <w:vAlign w:val="center"/>
          </w:tcPr>
          <w:p w14:paraId="53B0C950" w14:textId="1ECEA4CD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iCs/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ОФ 27.16-АРСП1</w:t>
            </w:r>
          </w:p>
        </w:tc>
        <w:tc>
          <w:tcPr>
            <w:tcW w:w="2059" w:type="dxa"/>
            <w:vAlign w:val="center"/>
          </w:tcPr>
          <w:p w14:paraId="4027E066" w14:textId="54121478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eastAsia="pl-PL"/>
              </w:rPr>
            </w:pPr>
            <w:r w:rsidRPr="005D3B85">
              <w:rPr>
                <w:sz w:val="24"/>
                <w:szCs w:val="24"/>
                <w:lang w:eastAsia="pl-PL"/>
              </w:rPr>
              <w:t>9</w:t>
            </w:r>
          </w:p>
        </w:tc>
        <w:tc>
          <w:tcPr>
            <w:tcW w:w="1236" w:type="dxa"/>
          </w:tcPr>
          <w:p w14:paraId="54D876D4" w14:textId="6E5051E6" w:rsidR="007E6D6D" w:rsidRPr="005D3B85" w:rsidRDefault="005D3B85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36,5</w:t>
            </w:r>
          </w:p>
        </w:tc>
        <w:tc>
          <w:tcPr>
            <w:tcW w:w="1235" w:type="dxa"/>
          </w:tcPr>
          <w:p w14:paraId="0F5391B0" w14:textId="77777777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7E6D6D" w:rsidRPr="005D3B85" w14:paraId="17FF4D6C" w14:textId="77777777" w:rsidTr="007E6D6D">
        <w:tc>
          <w:tcPr>
            <w:tcW w:w="988" w:type="dxa"/>
            <w:vAlign w:val="center"/>
          </w:tcPr>
          <w:p w14:paraId="7B34AB25" w14:textId="2D3784E9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В-1</w:t>
            </w:r>
            <w:r w:rsidR="005165EC" w:rsidRPr="005D3B85">
              <w:rPr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14:paraId="2E96A3E7" w14:textId="77777777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1609-2006</w:t>
            </w:r>
          </w:p>
        </w:tc>
        <w:tc>
          <w:tcPr>
            <w:tcW w:w="2552" w:type="dxa"/>
            <w:vAlign w:val="center"/>
          </w:tcPr>
          <w:p w14:paraId="641A9953" w14:textId="523E6656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iCs/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ОФ 27.26-АРСП1</w:t>
            </w:r>
          </w:p>
        </w:tc>
        <w:tc>
          <w:tcPr>
            <w:tcW w:w="2059" w:type="dxa"/>
            <w:vAlign w:val="center"/>
          </w:tcPr>
          <w:p w14:paraId="6B78FF22" w14:textId="78DDAD29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eastAsia="pl-PL"/>
              </w:rPr>
            </w:pPr>
            <w:r w:rsidRPr="005D3B85">
              <w:rPr>
                <w:sz w:val="24"/>
                <w:szCs w:val="24"/>
                <w:lang w:eastAsia="pl-PL"/>
              </w:rPr>
              <w:t>18</w:t>
            </w:r>
          </w:p>
        </w:tc>
        <w:tc>
          <w:tcPr>
            <w:tcW w:w="1236" w:type="dxa"/>
          </w:tcPr>
          <w:p w14:paraId="1BE0B078" w14:textId="79EC2EA6" w:rsidR="007E6D6D" w:rsidRPr="005D3B85" w:rsidRDefault="005D3B85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45,9</w:t>
            </w:r>
          </w:p>
        </w:tc>
        <w:tc>
          <w:tcPr>
            <w:tcW w:w="1235" w:type="dxa"/>
          </w:tcPr>
          <w:p w14:paraId="15DE9B7A" w14:textId="77777777" w:rsidR="007E6D6D" w:rsidRPr="005D3B85" w:rsidRDefault="007E6D6D" w:rsidP="007E6D6D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BF25C6" w:rsidRPr="005D3B85" w14:paraId="496A6344" w14:textId="77777777" w:rsidTr="00D108DE">
        <w:tc>
          <w:tcPr>
            <w:tcW w:w="9912" w:type="dxa"/>
            <w:gridSpan w:val="6"/>
            <w:vAlign w:val="center"/>
          </w:tcPr>
          <w:p w14:paraId="6235EA4C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Окна</w:t>
            </w:r>
          </w:p>
        </w:tc>
      </w:tr>
      <w:tr w:rsidR="00BF25C6" w:rsidRPr="005D3B85" w14:paraId="7500C014" w14:textId="77777777" w:rsidTr="00D108DE">
        <w:tc>
          <w:tcPr>
            <w:tcW w:w="988" w:type="dxa"/>
            <w:vAlign w:val="center"/>
          </w:tcPr>
          <w:p w14:paraId="116EF2A2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ОК-1</w:t>
            </w:r>
          </w:p>
        </w:tc>
        <w:tc>
          <w:tcPr>
            <w:tcW w:w="1842" w:type="dxa"/>
          </w:tcPr>
          <w:p w14:paraId="685EFCE7" w14:textId="0169849F" w:rsidR="00BF25C6" w:rsidRPr="005D3B85" w:rsidRDefault="00DF28A0" w:rsidP="00D108DE">
            <w:pPr>
              <w:tabs>
                <w:tab w:val="left" w:pos="142"/>
                <w:tab w:val="left" w:pos="3225"/>
              </w:tabs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939-2013</w:t>
            </w:r>
          </w:p>
        </w:tc>
        <w:tc>
          <w:tcPr>
            <w:tcW w:w="2552" w:type="dxa"/>
          </w:tcPr>
          <w:p w14:paraId="1F1911C5" w14:textId="36AC8AB1" w:rsidR="00BF25C6" w:rsidRPr="005D3B85" w:rsidRDefault="00BF25C6" w:rsidP="003B79A2">
            <w:pPr>
              <w:rPr>
                <w:sz w:val="24"/>
                <w:szCs w:val="24"/>
                <w:u w:val="single"/>
              </w:rPr>
            </w:pPr>
            <w:r w:rsidRPr="005D3B85">
              <w:rPr>
                <w:sz w:val="24"/>
                <w:szCs w:val="24"/>
              </w:rPr>
              <w:t>О</w:t>
            </w:r>
            <w:r w:rsidR="005165EC" w:rsidRPr="005D3B85">
              <w:rPr>
                <w:sz w:val="24"/>
                <w:szCs w:val="24"/>
              </w:rPr>
              <w:t>ДП</w:t>
            </w:r>
            <w:r w:rsidR="003B79A2" w:rsidRPr="005D3B85">
              <w:rPr>
                <w:sz w:val="24"/>
                <w:szCs w:val="24"/>
              </w:rPr>
              <w:t>2С1810х1360</w:t>
            </w:r>
            <w:r w:rsidR="008E77C5" w:rsidRPr="005D3B85">
              <w:rPr>
                <w:sz w:val="24"/>
                <w:szCs w:val="24"/>
              </w:rPr>
              <w:t>ОС2</w:t>
            </w:r>
          </w:p>
        </w:tc>
        <w:tc>
          <w:tcPr>
            <w:tcW w:w="2059" w:type="dxa"/>
            <w:vAlign w:val="center"/>
          </w:tcPr>
          <w:p w14:paraId="1FCB82F7" w14:textId="22D78EEA" w:rsidR="00BF25C6" w:rsidRPr="005D3B85" w:rsidRDefault="003B79A2" w:rsidP="00D108DE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8</w:t>
            </w:r>
          </w:p>
        </w:tc>
        <w:tc>
          <w:tcPr>
            <w:tcW w:w="1236" w:type="dxa"/>
          </w:tcPr>
          <w:p w14:paraId="5D6C13BF" w14:textId="3C72759D" w:rsidR="00BF25C6" w:rsidRPr="005D3B85" w:rsidRDefault="00AB47B5" w:rsidP="00D108DE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23,1</w:t>
            </w:r>
          </w:p>
        </w:tc>
        <w:tc>
          <w:tcPr>
            <w:tcW w:w="1235" w:type="dxa"/>
          </w:tcPr>
          <w:p w14:paraId="163E744F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3B79A2" w:rsidRPr="005D3B85" w14:paraId="50470DA0" w14:textId="77777777" w:rsidTr="00D108DE">
        <w:tc>
          <w:tcPr>
            <w:tcW w:w="988" w:type="dxa"/>
            <w:vAlign w:val="center"/>
          </w:tcPr>
          <w:p w14:paraId="38D5C71D" w14:textId="77777777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ОК-2</w:t>
            </w:r>
          </w:p>
        </w:tc>
        <w:tc>
          <w:tcPr>
            <w:tcW w:w="1842" w:type="dxa"/>
          </w:tcPr>
          <w:p w14:paraId="7C446325" w14:textId="33902B3D" w:rsidR="003B79A2" w:rsidRPr="005D3B85" w:rsidRDefault="003B79A2" w:rsidP="003B79A2">
            <w:pPr>
              <w:tabs>
                <w:tab w:val="left" w:pos="142"/>
                <w:tab w:val="left" w:pos="3225"/>
              </w:tabs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939-2013</w:t>
            </w:r>
          </w:p>
        </w:tc>
        <w:tc>
          <w:tcPr>
            <w:tcW w:w="2552" w:type="dxa"/>
          </w:tcPr>
          <w:p w14:paraId="669C8ACF" w14:textId="7652FC5C" w:rsidR="003B79A2" w:rsidRPr="005D3B85" w:rsidRDefault="003B79A2" w:rsidP="003B79A2">
            <w:pPr>
              <w:tabs>
                <w:tab w:val="left" w:pos="142"/>
                <w:tab w:val="left" w:pos="3225"/>
              </w:tabs>
              <w:rPr>
                <w:iCs/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ОДП2С1810х1510ОС2</w:t>
            </w:r>
          </w:p>
        </w:tc>
        <w:tc>
          <w:tcPr>
            <w:tcW w:w="2059" w:type="dxa"/>
            <w:vAlign w:val="center"/>
          </w:tcPr>
          <w:p w14:paraId="1E861785" w14:textId="7FDCBA95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128</w:t>
            </w:r>
          </w:p>
        </w:tc>
        <w:tc>
          <w:tcPr>
            <w:tcW w:w="1236" w:type="dxa"/>
          </w:tcPr>
          <w:p w14:paraId="19410782" w14:textId="5DE1779F" w:rsidR="003B79A2" w:rsidRPr="005D3B85" w:rsidRDefault="00AB47B5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36,2</w:t>
            </w:r>
          </w:p>
        </w:tc>
        <w:tc>
          <w:tcPr>
            <w:tcW w:w="1235" w:type="dxa"/>
          </w:tcPr>
          <w:p w14:paraId="6EC9D6EC" w14:textId="77777777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3B79A2" w:rsidRPr="005D3B85" w14:paraId="48B283C8" w14:textId="77777777" w:rsidTr="00D108DE">
        <w:tc>
          <w:tcPr>
            <w:tcW w:w="988" w:type="dxa"/>
            <w:vAlign w:val="center"/>
          </w:tcPr>
          <w:p w14:paraId="50E2908F" w14:textId="77777777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ОК-3</w:t>
            </w:r>
          </w:p>
        </w:tc>
        <w:tc>
          <w:tcPr>
            <w:tcW w:w="1842" w:type="dxa"/>
          </w:tcPr>
          <w:p w14:paraId="1ED0AB32" w14:textId="325F0C56" w:rsidR="003B79A2" w:rsidRPr="005D3B85" w:rsidRDefault="003B79A2" w:rsidP="003B79A2">
            <w:pPr>
              <w:tabs>
                <w:tab w:val="left" w:pos="142"/>
                <w:tab w:val="left" w:pos="3225"/>
              </w:tabs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939-2013</w:t>
            </w:r>
          </w:p>
        </w:tc>
        <w:tc>
          <w:tcPr>
            <w:tcW w:w="2552" w:type="dxa"/>
          </w:tcPr>
          <w:p w14:paraId="4644708F" w14:textId="1564D7FE" w:rsidR="003B79A2" w:rsidRPr="005D3B85" w:rsidRDefault="003B79A2" w:rsidP="003B79A2">
            <w:pPr>
              <w:tabs>
                <w:tab w:val="left" w:pos="142"/>
                <w:tab w:val="left" w:pos="3225"/>
              </w:tabs>
              <w:rPr>
                <w:iCs/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ОДП2С1810х1670ОС2</w:t>
            </w:r>
          </w:p>
        </w:tc>
        <w:tc>
          <w:tcPr>
            <w:tcW w:w="2059" w:type="dxa"/>
            <w:vAlign w:val="center"/>
          </w:tcPr>
          <w:p w14:paraId="4A9EFE28" w14:textId="7FF9D842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1</w:t>
            </w:r>
          </w:p>
        </w:tc>
        <w:tc>
          <w:tcPr>
            <w:tcW w:w="1236" w:type="dxa"/>
          </w:tcPr>
          <w:p w14:paraId="50892710" w14:textId="0CDC7A1E" w:rsidR="003B79A2" w:rsidRPr="005D3B85" w:rsidRDefault="00AB47B5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26,1</w:t>
            </w:r>
          </w:p>
        </w:tc>
        <w:tc>
          <w:tcPr>
            <w:tcW w:w="1235" w:type="dxa"/>
          </w:tcPr>
          <w:p w14:paraId="38AC652F" w14:textId="77777777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3B79A2" w:rsidRPr="005D3B85" w14:paraId="6DA0D89D" w14:textId="77777777" w:rsidTr="00D108DE">
        <w:tc>
          <w:tcPr>
            <w:tcW w:w="988" w:type="dxa"/>
            <w:vAlign w:val="center"/>
          </w:tcPr>
          <w:p w14:paraId="037662FB" w14:textId="77777777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ОК-4</w:t>
            </w:r>
          </w:p>
        </w:tc>
        <w:tc>
          <w:tcPr>
            <w:tcW w:w="1842" w:type="dxa"/>
          </w:tcPr>
          <w:p w14:paraId="6FBFEA0F" w14:textId="6D92FEBC" w:rsidR="003B79A2" w:rsidRPr="005D3B85" w:rsidRDefault="003B79A2" w:rsidP="003B79A2">
            <w:pPr>
              <w:tabs>
                <w:tab w:val="left" w:pos="142"/>
                <w:tab w:val="left" w:pos="3225"/>
              </w:tabs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939-2013</w:t>
            </w:r>
          </w:p>
        </w:tc>
        <w:tc>
          <w:tcPr>
            <w:tcW w:w="2552" w:type="dxa"/>
          </w:tcPr>
          <w:p w14:paraId="3083281A" w14:textId="41CA8F0F" w:rsidR="003B79A2" w:rsidRPr="005D3B85" w:rsidRDefault="003B79A2" w:rsidP="003B79A2">
            <w:pPr>
              <w:tabs>
                <w:tab w:val="left" w:pos="142"/>
                <w:tab w:val="left" w:pos="3225"/>
              </w:tabs>
              <w:rPr>
                <w:iCs/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ОДП2С1810х1810ОС2</w:t>
            </w:r>
          </w:p>
        </w:tc>
        <w:tc>
          <w:tcPr>
            <w:tcW w:w="2059" w:type="dxa"/>
            <w:vAlign w:val="center"/>
          </w:tcPr>
          <w:p w14:paraId="32A64197" w14:textId="60337FC0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72</w:t>
            </w:r>
          </w:p>
        </w:tc>
        <w:tc>
          <w:tcPr>
            <w:tcW w:w="1236" w:type="dxa"/>
          </w:tcPr>
          <w:p w14:paraId="2F2F1706" w14:textId="75EF6186" w:rsidR="003B79A2" w:rsidRPr="005D3B85" w:rsidRDefault="00AB47B5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en-US"/>
              </w:rPr>
              <w:t>31</w:t>
            </w:r>
            <w:r w:rsidRPr="005D3B85">
              <w:rPr>
                <w:sz w:val="24"/>
                <w:szCs w:val="24"/>
                <w:lang w:val="pl-PL"/>
              </w:rPr>
              <w:t>,1</w:t>
            </w:r>
          </w:p>
        </w:tc>
        <w:tc>
          <w:tcPr>
            <w:tcW w:w="1235" w:type="dxa"/>
          </w:tcPr>
          <w:p w14:paraId="3C92FA80" w14:textId="77777777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BF25C6" w:rsidRPr="005D3B85" w14:paraId="5BE7B2C5" w14:textId="77777777" w:rsidTr="00D108DE">
        <w:tc>
          <w:tcPr>
            <w:tcW w:w="9912" w:type="dxa"/>
            <w:gridSpan w:val="6"/>
            <w:vAlign w:val="center"/>
          </w:tcPr>
          <w:p w14:paraId="4EA2F040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Двери</w:t>
            </w:r>
          </w:p>
        </w:tc>
      </w:tr>
      <w:tr w:rsidR="00BF25C6" w:rsidRPr="005D3B85" w14:paraId="39E05109" w14:textId="77777777" w:rsidTr="00D108DE">
        <w:tc>
          <w:tcPr>
            <w:tcW w:w="988" w:type="dxa"/>
            <w:vAlign w:val="center"/>
          </w:tcPr>
          <w:p w14:paraId="62C22281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Д1</w:t>
            </w:r>
          </w:p>
        </w:tc>
        <w:tc>
          <w:tcPr>
            <w:tcW w:w="1842" w:type="dxa"/>
            <w:vAlign w:val="center"/>
          </w:tcPr>
          <w:p w14:paraId="4CB2A121" w14:textId="60A3BAA9" w:rsidR="00BF25C6" w:rsidRPr="005D3B85" w:rsidRDefault="00DF28A0" w:rsidP="00D108DE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2433-2015</w:t>
            </w:r>
          </w:p>
        </w:tc>
        <w:tc>
          <w:tcPr>
            <w:tcW w:w="2552" w:type="dxa"/>
            <w:vAlign w:val="center"/>
          </w:tcPr>
          <w:p w14:paraId="7BDC48E6" w14:textId="41D975CE" w:rsidR="00BF25C6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ДВ3 Д Г 21-9</w:t>
            </w:r>
          </w:p>
        </w:tc>
        <w:tc>
          <w:tcPr>
            <w:tcW w:w="2059" w:type="dxa"/>
            <w:vAlign w:val="center"/>
          </w:tcPr>
          <w:p w14:paraId="4CE59E8F" w14:textId="3022F3F9" w:rsidR="00BF25C6" w:rsidRPr="005D3B85" w:rsidRDefault="00BD1889" w:rsidP="00D108DE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  <w:lang w:eastAsia="pl-PL"/>
              </w:rPr>
              <w:t>208</w:t>
            </w:r>
          </w:p>
        </w:tc>
        <w:tc>
          <w:tcPr>
            <w:tcW w:w="1236" w:type="dxa"/>
          </w:tcPr>
          <w:p w14:paraId="2000A94B" w14:textId="7408B461" w:rsidR="00BF25C6" w:rsidRPr="005D3B85" w:rsidRDefault="00AB47B5" w:rsidP="00D108DE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18,5</w:t>
            </w:r>
          </w:p>
        </w:tc>
        <w:tc>
          <w:tcPr>
            <w:tcW w:w="1235" w:type="dxa"/>
          </w:tcPr>
          <w:p w14:paraId="546B77D0" w14:textId="77777777" w:rsidR="00BF25C6" w:rsidRPr="005D3B85" w:rsidRDefault="00BF25C6" w:rsidP="00D108DE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3B79A2" w:rsidRPr="005D3B85" w14:paraId="7A7ADEEE" w14:textId="77777777" w:rsidTr="00DF28A0">
        <w:tc>
          <w:tcPr>
            <w:tcW w:w="988" w:type="dxa"/>
            <w:vAlign w:val="center"/>
          </w:tcPr>
          <w:p w14:paraId="6D91A461" w14:textId="77777777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Д2</w:t>
            </w:r>
          </w:p>
        </w:tc>
        <w:tc>
          <w:tcPr>
            <w:tcW w:w="1842" w:type="dxa"/>
            <w:vAlign w:val="center"/>
          </w:tcPr>
          <w:p w14:paraId="075BFC7A" w14:textId="55A0DAD8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2433-2015</w:t>
            </w:r>
          </w:p>
        </w:tc>
        <w:tc>
          <w:tcPr>
            <w:tcW w:w="2552" w:type="dxa"/>
            <w:vAlign w:val="center"/>
          </w:tcPr>
          <w:p w14:paraId="6EF182B3" w14:textId="23400B86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ДВ3 Д Г 21-12</w:t>
            </w:r>
          </w:p>
        </w:tc>
        <w:tc>
          <w:tcPr>
            <w:tcW w:w="2059" w:type="dxa"/>
            <w:vAlign w:val="center"/>
          </w:tcPr>
          <w:p w14:paraId="422FF793" w14:textId="676162F7" w:rsidR="003B79A2" w:rsidRPr="005D3B85" w:rsidRDefault="00BD1889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  <w:lang w:eastAsia="pl-PL"/>
              </w:rPr>
              <w:t>16</w:t>
            </w:r>
          </w:p>
        </w:tc>
        <w:tc>
          <w:tcPr>
            <w:tcW w:w="1236" w:type="dxa"/>
          </w:tcPr>
          <w:p w14:paraId="4539A7A1" w14:textId="20486E72" w:rsidR="003B79A2" w:rsidRPr="005D3B85" w:rsidRDefault="00AB47B5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19,7</w:t>
            </w:r>
          </w:p>
        </w:tc>
        <w:tc>
          <w:tcPr>
            <w:tcW w:w="1235" w:type="dxa"/>
          </w:tcPr>
          <w:p w14:paraId="4FE0B489" w14:textId="77777777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3B79A2" w:rsidRPr="005D3B85" w14:paraId="2DAFD74A" w14:textId="77777777" w:rsidTr="00DF28A0">
        <w:tc>
          <w:tcPr>
            <w:tcW w:w="988" w:type="dxa"/>
            <w:vAlign w:val="center"/>
          </w:tcPr>
          <w:p w14:paraId="56C757A1" w14:textId="77777777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Д3</w:t>
            </w:r>
          </w:p>
        </w:tc>
        <w:tc>
          <w:tcPr>
            <w:tcW w:w="1842" w:type="dxa"/>
            <w:vAlign w:val="center"/>
          </w:tcPr>
          <w:p w14:paraId="3879AF67" w14:textId="5696ED5B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2433-2015</w:t>
            </w:r>
          </w:p>
        </w:tc>
        <w:tc>
          <w:tcPr>
            <w:tcW w:w="2552" w:type="dxa"/>
            <w:vAlign w:val="center"/>
          </w:tcPr>
          <w:p w14:paraId="2F4ADC2F" w14:textId="1FDB7549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ДВ3 Д Г 21-16</w:t>
            </w:r>
          </w:p>
        </w:tc>
        <w:tc>
          <w:tcPr>
            <w:tcW w:w="2059" w:type="dxa"/>
            <w:vAlign w:val="center"/>
          </w:tcPr>
          <w:p w14:paraId="65EDC1C7" w14:textId="4204E85E" w:rsidR="003B79A2" w:rsidRPr="005D3B85" w:rsidRDefault="00BD1889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  <w:lang w:eastAsia="pl-PL"/>
              </w:rPr>
              <w:t>12</w:t>
            </w:r>
          </w:p>
        </w:tc>
        <w:tc>
          <w:tcPr>
            <w:tcW w:w="1236" w:type="dxa"/>
          </w:tcPr>
          <w:p w14:paraId="6D2FCCCD" w14:textId="533C4FDE" w:rsidR="003B79A2" w:rsidRPr="005D3B85" w:rsidRDefault="00AB47B5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21,5</w:t>
            </w:r>
          </w:p>
        </w:tc>
        <w:tc>
          <w:tcPr>
            <w:tcW w:w="1235" w:type="dxa"/>
          </w:tcPr>
          <w:p w14:paraId="5DD0C8AF" w14:textId="77777777" w:rsidR="003B79A2" w:rsidRPr="005D3B85" w:rsidRDefault="003B79A2" w:rsidP="003B79A2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  <w:tr w:rsidR="00BD1889" w:rsidRPr="005D3B85" w14:paraId="2E0E41E5" w14:textId="77777777" w:rsidTr="00BD1889">
        <w:tc>
          <w:tcPr>
            <w:tcW w:w="988" w:type="dxa"/>
            <w:vAlign w:val="center"/>
          </w:tcPr>
          <w:p w14:paraId="7064766B" w14:textId="27E1D8A2" w:rsidR="00BD1889" w:rsidRPr="005D3B85" w:rsidRDefault="00BD1889" w:rsidP="00BD188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Д4</w:t>
            </w:r>
          </w:p>
        </w:tc>
        <w:tc>
          <w:tcPr>
            <w:tcW w:w="1842" w:type="dxa"/>
            <w:vAlign w:val="center"/>
          </w:tcPr>
          <w:p w14:paraId="591FD9CF" w14:textId="77777777" w:rsidR="00BD1889" w:rsidRPr="005D3B85" w:rsidRDefault="00BD1889" w:rsidP="00BD188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</w:rPr>
              <w:t>СТБ 2433-2015</w:t>
            </w:r>
          </w:p>
        </w:tc>
        <w:tc>
          <w:tcPr>
            <w:tcW w:w="2552" w:type="dxa"/>
            <w:vAlign w:val="center"/>
          </w:tcPr>
          <w:p w14:paraId="35F3CC9E" w14:textId="643499DE" w:rsidR="00BD1889" w:rsidRPr="005D3B85" w:rsidRDefault="00BD1889" w:rsidP="00BD188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iCs/>
                <w:sz w:val="24"/>
                <w:szCs w:val="24"/>
              </w:rPr>
              <w:t>ДВ3 Д Г 21-7</w:t>
            </w:r>
          </w:p>
        </w:tc>
        <w:tc>
          <w:tcPr>
            <w:tcW w:w="2059" w:type="dxa"/>
            <w:vAlign w:val="center"/>
          </w:tcPr>
          <w:p w14:paraId="64FD8AE2" w14:textId="68D4ED75" w:rsidR="00BD1889" w:rsidRPr="005D3B85" w:rsidRDefault="00BD1889" w:rsidP="00BD188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  <w:r w:rsidRPr="005D3B85">
              <w:rPr>
                <w:sz w:val="24"/>
                <w:szCs w:val="24"/>
                <w:lang w:eastAsia="pl-PL"/>
              </w:rPr>
              <w:t>68</w:t>
            </w:r>
          </w:p>
        </w:tc>
        <w:tc>
          <w:tcPr>
            <w:tcW w:w="1236" w:type="dxa"/>
          </w:tcPr>
          <w:p w14:paraId="6DC5F6DC" w14:textId="27F9327D" w:rsidR="00BD1889" w:rsidRPr="005D3B85" w:rsidRDefault="00AB47B5" w:rsidP="00BD188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  <w:lang w:val="pl-PL"/>
              </w:rPr>
            </w:pPr>
            <w:r w:rsidRPr="005D3B85">
              <w:rPr>
                <w:sz w:val="24"/>
                <w:szCs w:val="24"/>
                <w:lang w:val="pl-PL"/>
              </w:rPr>
              <w:t>16,2</w:t>
            </w:r>
          </w:p>
        </w:tc>
        <w:tc>
          <w:tcPr>
            <w:tcW w:w="1235" w:type="dxa"/>
          </w:tcPr>
          <w:p w14:paraId="5E9C524D" w14:textId="77777777" w:rsidR="00BD1889" w:rsidRPr="005D3B85" w:rsidRDefault="00BD1889" w:rsidP="00BD1889">
            <w:pPr>
              <w:tabs>
                <w:tab w:val="left" w:pos="142"/>
                <w:tab w:val="left" w:pos="3225"/>
              </w:tabs>
              <w:jc w:val="center"/>
              <w:rPr>
                <w:sz w:val="24"/>
                <w:szCs w:val="24"/>
              </w:rPr>
            </w:pPr>
          </w:p>
        </w:tc>
      </w:tr>
    </w:tbl>
    <w:p w14:paraId="723B61B2" w14:textId="77777777" w:rsidR="00BF25C6" w:rsidRPr="00E50C50" w:rsidRDefault="00BF25C6" w:rsidP="00BF25C6">
      <w:pPr>
        <w:pStyle w:val="afff6"/>
        <w:spacing w:after="0"/>
        <w:ind w:firstLine="709"/>
        <w:contextualSpacing/>
        <w:rPr>
          <w:rFonts w:ascii="Times New Roman" w:hAnsi="Times New Roman"/>
          <w:b w:val="0"/>
          <w:i w:val="0"/>
        </w:rPr>
      </w:pPr>
    </w:p>
    <w:p w14:paraId="6B1FDC61" w14:textId="77777777" w:rsidR="00BF25C6" w:rsidRPr="00853C3C" w:rsidRDefault="00BF25C6" w:rsidP="00BF25C6">
      <w:pPr>
        <w:tabs>
          <w:tab w:val="left" w:pos="142"/>
          <w:tab w:val="num" w:pos="720"/>
          <w:tab w:val="num" w:pos="1980"/>
          <w:tab w:val="left" w:pos="3060"/>
        </w:tabs>
        <w:ind w:right="-1" w:firstLine="709"/>
        <w:jc w:val="both"/>
        <w:rPr>
          <w:sz w:val="28"/>
          <w:szCs w:val="28"/>
        </w:rPr>
      </w:pPr>
      <w:r w:rsidRPr="00853C3C">
        <w:rPr>
          <w:b/>
          <w:bCs/>
          <w:sz w:val="28"/>
          <w:szCs w:val="32"/>
        </w:rPr>
        <w:t xml:space="preserve">1.4.3 </w:t>
      </w:r>
      <w:r>
        <w:rPr>
          <w:b/>
          <w:bCs/>
          <w:sz w:val="28"/>
          <w:szCs w:val="32"/>
        </w:rPr>
        <w:t>Перекрытия</w:t>
      </w:r>
    </w:p>
    <w:p w14:paraId="405652AD" w14:textId="04C016EE" w:rsidR="00BF25C6" w:rsidRPr="00D21FF4" w:rsidRDefault="00BF25C6" w:rsidP="00BF25C6">
      <w:pPr>
        <w:tabs>
          <w:tab w:val="left" w:pos="142"/>
        </w:tabs>
        <w:ind w:right="-1" w:firstLine="709"/>
        <w:jc w:val="both"/>
        <w:rPr>
          <w:sz w:val="28"/>
          <w:szCs w:val="28"/>
        </w:rPr>
      </w:pPr>
      <w:r w:rsidRPr="00D21FF4">
        <w:rPr>
          <w:sz w:val="28"/>
          <w:szCs w:val="28"/>
        </w:rPr>
        <w:t xml:space="preserve">Перекрытия - сплошные монолитные, опертые на </w:t>
      </w:r>
      <w:r>
        <w:rPr>
          <w:sz w:val="28"/>
          <w:szCs w:val="28"/>
        </w:rPr>
        <w:t>стены</w:t>
      </w:r>
      <w:r w:rsidRPr="00D21FF4">
        <w:rPr>
          <w:sz w:val="28"/>
          <w:szCs w:val="28"/>
        </w:rPr>
        <w:t xml:space="preserve">, перекрытия из бетона С30/37 толщиной </w:t>
      </w:r>
      <w:r w:rsidR="00D02CCF">
        <w:rPr>
          <w:sz w:val="28"/>
          <w:szCs w:val="28"/>
        </w:rPr>
        <w:t>20</w:t>
      </w:r>
      <w:r>
        <w:rPr>
          <w:sz w:val="28"/>
          <w:szCs w:val="28"/>
        </w:rPr>
        <w:t>0</w:t>
      </w:r>
      <w:r w:rsidRPr="00D21FF4">
        <w:rPr>
          <w:sz w:val="28"/>
          <w:szCs w:val="28"/>
        </w:rPr>
        <w:t xml:space="preserve"> мм. Утепление торцевых участков перекрытия производится - пенополистирольными вкладышами. Армирование перекрытий осуществляется отдельными стержнями без использования сварочных соединений на строительной площадке.</w:t>
      </w:r>
    </w:p>
    <w:p w14:paraId="4AAE7DCE" w14:textId="77777777" w:rsidR="00BF25C6" w:rsidRPr="00D21FF4" w:rsidRDefault="00BF25C6" w:rsidP="00BF25C6">
      <w:pPr>
        <w:tabs>
          <w:tab w:val="left" w:pos="142"/>
        </w:tabs>
        <w:ind w:right="-1" w:firstLine="709"/>
        <w:jc w:val="both"/>
        <w:rPr>
          <w:sz w:val="28"/>
          <w:szCs w:val="28"/>
        </w:rPr>
      </w:pPr>
      <w:r w:rsidRPr="00D21FF4">
        <w:rPr>
          <w:sz w:val="28"/>
          <w:szCs w:val="28"/>
        </w:rPr>
        <w:t>Армирование в местах отверстий. Отверстия значительных размеров в железобетонных плитах окаймляются дополнительной арматурой сечением не менее сечения рабочей арматуры (того же направления), которая требуется по расчету плиты как сплошной.</w:t>
      </w:r>
    </w:p>
    <w:p w14:paraId="231D2234" w14:textId="77777777" w:rsidR="00BF25C6" w:rsidRPr="00D21FF4" w:rsidRDefault="00BF25C6" w:rsidP="00BF25C6">
      <w:pPr>
        <w:tabs>
          <w:tab w:val="left" w:pos="142"/>
        </w:tabs>
        <w:ind w:right="-1" w:firstLine="709"/>
        <w:jc w:val="both"/>
        <w:rPr>
          <w:sz w:val="28"/>
          <w:szCs w:val="28"/>
        </w:rPr>
      </w:pPr>
      <w:r w:rsidRPr="00D21FF4">
        <w:rPr>
          <w:sz w:val="28"/>
          <w:szCs w:val="28"/>
        </w:rPr>
        <w:t>Отверстия (проемы), если это требуется по расчету, обрамляют ребрами, размеры и армирование которых зависят от размеров отверстия, его формы, назначения и</w:t>
      </w:r>
      <w:r>
        <w:rPr>
          <w:sz w:val="28"/>
          <w:szCs w:val="28"/>
        </w:rPr>
        <w:t xml:space="preserve"> </w:t>
      </w:r>
      <w:r w:rsidRPr="00D21FF4">
        <w:rPr>
          <w:sz w:val="28"/>
          <w:szCs w:val="28"/>
        </w:rPr>
        <w:t>расположения</w:t>
      </w:r>
      <w:r>
        <w:rPr>
          <w:sz w:val="28"/>
          <w:szCs w:val="28"/>
        </w:rPr>
        <w:t xml:space="preserve"> в</w:t>
      </w:r>
      <w:r w:rsidRPr="00D21FF4">
        <w:rPr>
          <w:sz w:val="28"/>
          <w:szCs w:val="28"/>
        </w:rPr>
        <w:t xml:space="preserve"> плане относительно балок перекрытия.</w:t>
      </w:r>
    </w:p>
    <w:p w14:paraId="2FB5DA9E" w14:textId="77777777" w:rsidR="00BF25C6" w:rsidRPr="00D21FF4" w:rsidRDefault="00BF25C6" w:rsidP="00BF25C6">
      <w:pPr>
        <w:tabs>
          <w:tab w:val="left" w:pos="142"/>
        </w:tabs>
        <w:ind w:right="-1" w:firstLine="709"/>
        <w:jc w:val="both"/>
        <w:rPr>
          <w:sz w:val="28"/>
          <w:szCs w:val="28"/>
        </w:rPr>
      </w:pPr>
      <w:r w:rsidRPr="00D21FF4">
        <w:rPr>
          <w:sz w:val="28"/>
          <w:szCs w:val="28"/>
        </w:rPr>
        <w:t>Дополнительная арматура, окаймляющая отверстия, должна быть заведена за края отверстия на длину не менее длины нахлестки.</w:t>
      </w:r>
    </w:p>
    <w:p w14:paraId="6E909BF0" w14:textId="77777777" w:rsidR="00BF25C6" w:rsidRPr="00D21FF4" w:rsidRDefault="00BF25C6" w:rsidP="00BF25C6">
      <w:pPr>
        <w:tabs>
          <w:tab w:val="left" w:pos="142"/>
        </w:tabs>
        <w:ind w:right="-1" w:firstLine="709"/>
        <w:jc w:val="both"/>
        <w:rPr>
          <w:sz w:val="28"/>
          <w:szCs w:val="28"/>
        </w:rPr>
      </w:pPr>
      <w:r w:rsidRPr="00D21FF4">
        <w:rPr>
          <w:sz w:val="28"/>
          <w:szCs w:val="28"/>
        </w:rPr>
        <w:t>Отпускная прочность бетона и железобетонных конструкций 70% в летнее время</w:t>
      </w:r>
    </w:p>
    <w:p w14:paraId="3CBB3D66" w14:textId="77777777" w:rsidR="00BF25C6" w:rsidRPr="00A0758F" w:rsidRDefault="00BF25C6" w:rsidP="00BF25C6">
      <w:pPr>
        <w:tabs>
          <w:tab w:val="left" w:pos="142"/>
        </w:tabs>
        <w:ind w:right="-1" w:firstLine="709"/>
        <w:jc w:val="both"/>
        <w:rPr>
          <w:sz w:val="28"/>
          <w:szCs w:val="28"/>
        </w:rPr>
      </w:pPr>
      <w:r w:rsidRPr="00D21FF4">
        <w:rPr>
          <w:sz w:val="28"/>
          <w:szCs w:val="28"/>
        </w:rPr>
        <w:t>Экспликация полов приведена в таблице 1.</w:t>
      </w:r>
      <w:r>
        <w:rPr>
          <w:sz w:val="28"/>
          <w:szCs w:val="28"/>
        </w:rPr>
        <w:t>7</w:t>
      </w:r>
      <w:r w:rsidRPr="00D21FF4">
        <w:rPr>
          <w:sz w:val="28"/>
          <w:szCs w:val="28"/>
        </w:rPr>
        <w:t>.</w:t>
      </w:r>
    </w:p>
    <w:p w14:paraId="4DA3DE1C" w14:textId="77777777" w:rsidR="00BF25C6" w:rsidRDefault="00BF25C6" w:rsidP="00BF25C6">
      <w:pPr>
        <w:ind w:firstLine="709"/>
        <w:contextualSpacing/>
        <w:jc w:val="both"/>
        <w:rPr>
          <w:sz w:val="28"/>
          <w:szCs w:val="28"/>
        </w:rPr>
      </w:pPr>
    </w:p>
    <w:p w14:paraId="69674F4C" w14:textId="77777777" w:rsidR="00BF25C6" w:rsidRPr="00772CB2" w:rsidRDefault="00BF25C6" w:rsidP="00BF25C6">
      <w:pPr>
        <w:tabs>
          <w:tab w:val="left" w:pos="142"/>
        </w:tabs>
        <w:ind w:right="-1" w:firstLine="709"/>
        <w:jc w:val="both"/>
        <w:rPr>
          <w:sz w:val="24"/>
          <w:szCs w:val="24"/>
        </w:rPr>
      </w:pPr>
      <w:r w:rsidRPr="00772CB2">
        <w:rPr>
          <w:sz w:val="24"/>
          <w:szCs w:val="24"/>
        </w:rPr>
        <w:t>Таблица 1.7 – Экспликация полов</w:t>
      </w:r>
    </w:p>
    <w:tbl>
      <w:tblPr>
        <w:tblW w:w="1037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89"/>
        <w:gridCol w:w="1276"/>
        <w:gridCol w:w="2268"/>
        <w:gridCol w:w="4394"/>
        <w:gridCol w:w="850"/>
      </w:tblGrid>
      <w:tr w:rsidR="00772CB2" w:rsidRPr="00772CB2" w14:paraId="2B48F963" w14:textId="77777777" w:rsidTr="00772CB2">
        <w:trPr>
          <w:trHeight w:val="389"/>
        </w:trPr>
        <w:tc>
          <w:tcPr>
            <w:tcW w:w="1589" w:type="dxa"/>
            <w:vAlign w:val="center"/>
          </w:tcPr>
          <w:p w14:paraId="3B5A0940" w14:textId="77777777" w:rsidR="00BF25C6" w:rsidRPr="00772CB2" w:rsidRDefault="00BF25C6" w:rsidP="00D108DE">
            <w:pPr>
              <w:ind w:left="-108" w:right="-108"/>
              <w:jc w:val="center"/>
            </w:pPr>
            <w:r w:rsidRPr="00772CB2">
              <w:t xml:space="preserve">Наименование или номер </w:t>
            </w:r>
          </w:p>
          <w:p w14:paraId="0821B2A5" w14:textId="77777777" w:rsidR="00BF25C6" w:rsidRPr="00772CB2" w:rsidRDefault="00BF25C6" w:rsidP="00D108DE">
            <w:pPr>
              <w:ind w:left="-108" w:right="-108"/>
              <w:jc w:val="center"/>
            </w:pPr>
            <w:r w:rsidRPr="00772CB2">
              <w:t>помещения</w:t>
            </w:r>
          </w:p>
        </w:tc>
        <w:tc>
          <w:tcPr>
            <w:tcW w:w="1276" w:type="dxa"/>
            <w:vAlign w:val="center"/>
          </w:tcPr>
          <w:p w14:paraId="0FCF27FB" w14:textId="77777777" w:rsidR="00BF25C6" w:rsidRPr="00772CB2" w:rsidRDefault="00BF25C6" w:rsidP="00D108DE">
            <w:pPr>
              <w:ind w:left="-108" w:right="-108"/>
              <w:jc w:val="center"/>
            </w:pPr>
            <w:r w:rsidRPr="00772CB2">
              <w:t>Тип пола</w:t>
            </w:r>
          </w:p>
        </w:tc>
        <w:tc>
          <w:tcPr>
            <w:tcW w:w="2268" w:type="dxa"/>
            <w:vAlign w:val="center"/>
          </w:tcPr>
          <w:p w14:paraId="193D78F7" w14:textId="77777777" w:rsidR="00BF25C6" w:rsidRPr="00772CB2" w:rsidRDefault="00BF25C6" w:rsidP="00D108DE">
            <w:pPr>
              <w:ind w:left="-108" w:right="-108"/>
              <w:jc w:val="center"/>
            </w:pPr>
            <w:r w:rsidRPr="00772CB2">
              <w:t>Схема пола или тип пола</w:t>
            </w:r>
          </w:p>
        </w:tc>
        <w:tc>
          <w:tcPr>
            <w:tcW w:w="4394" w:type="dxa"/>
            <w:vAlign w:val="center"/>
          </w:tcPr>
          <w:p w14:paraId="665658B8" w14:textId="77777777" w:rsidR="00BF25C6" w:rsidRPr="00772CB2" w:rsidRDefault="00BF25C6" w:rsidP="00D108DE">
            <w:pPr>
              <w:ind w:left="-108" w:right="-108"/>
              <w:jc w:val="center"/>
            </w:pPr>
            <w:r w:rsidRPr="00772CB2">
              <w:t>Данные элементов пола</w:t>
            </w:r>
          </w:p>
          <w:p w14:paraId="19968581" w14:textId="77777777" w:rsidR="00BF25C6" w:rsidRPr="00772CB2" w:rsidRDefault="00BF25C6" w:rsidP="00D108DE">
            <w:pPr>
              <w:ind w:left="-108" w:right="-108"/>
              <w:jc w:val="center"/>
            </w:pPr>
            <w:r w:rsidRPr="00772CB2">
              <w:t>(толщина основания и др., мм)</w:t>
            </w:r>
          </w:p>
        </w:tc>
        <w:tc>
          <w:tcPr>
            <w:tcW w:w="850" w:type="dxa"/>
            <w:vAlign w:val="center"/>
          </w:tcPr>
          <w:p w14:paraId="3E8C669A" w14:textId="77777777" w:rsidR="00BF25C6" w:rsidRPr="00772CB2" w:rsidRDefault="00BF25C6" w:rsidP="00D108DE">
            <w:pPr>
              <w:ind w:left="-108" w:right="-108"/>
              <w:jc w:val="center"/>
              <w:rPr>
                <w:vertAlign w:val="superscript"/>
              </w:rPr>
            </w:pPr>
            <w:r w:rsidRPr="00772CB2">
              <w:t>Площадь, м</w:t>
            </w:r>
            <w:r w:rsidRPr="00772CB2">
              <w:rPr>
                <w:vertAlign w:val="superscript"/>
              </w:rPr>
              <w:t>2</w:t>
            </w:r>
          </w:p>
        </w:tc>
      </w:tr>
      <w:tr w:rsidR="00772CB2" w:rsidRPr="00772CB2" w14:paraId="4B5BE9EE" w14:textId="77777777" w:rsidTr="00772CB2">
        <w:trPr>
          <w:trHeight w:val="284"/>
        </w:trPr>
        <w:tc>
          <w:tcPr>
            <w:tcW w:w="1589" w:type="dxa"/>
            <w:vAlign w:val="center"/>
          </w:tcPr>
          <w:p w14:paraId="299423D5" w14:textId="77777777" w:rsidR="00BF25C6" w:rsidRPr="00772CB2" w:rsidRDefault="00BF25C6" w:rsidP="00D108DE">
            <w:pPr>
              <w:ind w:left="-108" w:right="-108"/>
              <w:jc w:val="center"/>
            </w:pPr>
            <w:r w:rsidRPr="00772CB2">
              <w:t>1</w:t>
            </w:r>
          </w:p>
        </w:tc>
        <w:tc>
          <w:tcPr>
            <w:tcW w:w="1276" w:type="dxa"/>
            <w:vAlign w:val="center"/>
          </w:tcPr>
          <w:p w14:paraId="332F6631" w14:textId="77777777" w:rsidR="00BF25C6" w:rsidRPr="00772CB2" w:rsidRDefault="00BF25C6" w:rsidP="00D108DE">
            <w:pPr>
              <w:ind w:left="-108" w:right="-108"/>
              <w:jc w:val="center"/>
            </w:pPr>
            <w:r w:rsidRPr="00772CB2">
              <w:t>2</w:t>
            </w:r>
          </w:p>
        </w:tc>
        <w:tc>
          <w:tcPr>
            <w:tcW w:w="2268" w:type="dxa"/>
            <w:vAlign w:val="center"/>
          </w:tcPr>
          <w:p w14:paraId="3C70280A" w14:textId="77777777" w:rsidR="00BF25C6" w:rsidRPr="00772CB2" w:rsidRDefault="00BF25C6" w:rsidP="00D108DE">
            <w:pPr>
              <w:ind w:left="-108" w:right="-108"/>
              <w:jc w:val="center"/>
            </w:pPr>
            <w:r w:rsidRPr="00772CB2">
              <w:t>3</w:t>
            </w:r>
          </w:p>
        </w:tc>
        <w:tc>
          <w:tcPr>
            <w:tcW w:w="4394" w:type="dxa"/>
            <w:vAlign w:val="center"/>
          </w:tcPr>
          <w:p w14:paraId="35BCD0FD" w14:textId="77777777" w:rsidR="00BF25C6" w:rsidRPr="00772CB2" w:rsidRDefault="00BF25C6" w:rsidP="00D108DE">
            <w:pPr>
              <w:ind w:left="-108" w:right="-108"/>
              <w:jc w:val="center"/>
            </w:pPr>
            <w:r w:rsidRPr="00772CB2">
              <w:t>4</w:t>
            </w:r>
          </w:p>
        </w:tc>
        <w:tc>
          <w:tcPr>
            <w:tcW w:w="850" w:type="dxa"/>
            <w:vAlign w:val="center"/>
          </w:tcPr>
          <w:p w14:paraId="27AA4D15" w14:textId="77777777" w:rsidR="00BF25C6" w:rsidRPr="00772CB2" w:rsidRDefault="00BF25C6" w:rsidP="00D108DE">
            <w:pPr>
              <w:ind w:left="-108" w:right="-108"/>
              <w:jc w:val="center"/>
            </w:pPr>
            <w:r w:rsidRPr="00772CB2">
              <w:t>5</w:t>
            </w:r>
          </w:p>
        </w:tc>
      </w:tr>
      <w:tr w:rsidR="00772CB2" w:rsidRPr="00772CB2" w14:paraId="68970847" w14:textId="77777777" w:rsidTr="009B3342">
        <w:trPr>
          <w:trHeight w:val="284"/>
        </w:trPr>
        <w:tc>
          <w:tcPr>
            <w:tcW w:w="1589" w:type="dxa"/>
          </w:tcPr>
          <w:p w14:paraId="493D80C3" w14:textId="303AF995" w:rsidR="00873FC2" w:rsidRPr="00772CB2" w:rsidRDefault="00873FC2" w:rsidP="00873FC2">
            <w:pPr>
              <w:spacing w:line="276" w:lineRule="auto"/>
              <w:ind w:right="-108"/>
              <w:jc w:val="both"/>
            </w:pPr>
            <w:r w:rsidRPr="00772CB2">
              <w:rPr>
                <w:sz w:val="24"/>
                <w:szCs w:val="24"/>
              </w:rPr>
              <w:t>Пол подвала</w:t>
            </w:r>
          </w:p>
        </w:tc>
        <w:tc>
          <w:tcPr>
            <w:tcW w:w="1276" w:type="dxa"/>
          </w:tcPr>
          <w:p w14:paraId="57818C16" w14:textId="4ADD4E1F" w:rsidR="00873FC2" w:rsidRPr="00772CB2" w:rsidRDefault="00873FC2" w:rsidP="00873FC2">
            <w:pPr>
              <w:ind w:left="-108" w:right="-108"/>
              <w:jc w:val="center"/>
              <w:rPr>
                <w:sz w:val="24"/>
                <w:szCs w:val="24"/>
              </w:rPr>
            </w:pPr>
            <w:r w:rsidRPr="00772CB2">
              <w:rPr>
                <w:snapToGrid w:val="0"/>
                <w:sz w:val="24"/>
                <w:szCs w:val="24"/>
              </w:rPr>
              <w:t>Плиточный керамический</w:t>
            </w:r>
          </w:p>
        </w:tc>
        <w:tc>
          <w:tcPr>
            <w:tcW w:w="2268" w:type="dxa"/>
            <w:vAlign w:val="center"/>
          </w:tcPr>
          <w:p w14:paraId="1FE7FA44" w14:textId="5E8C6D70" w:rsidR="00873FC2" w:rsidRPr="00772CB2" w:rsidRDefault="009B3342" w:rsidP="009B3342">
            <w:pPr>
              <w:ind w:left="-108" w:right="-108"/>
              <w:jc w:val="center"/>
            </w:pPr>
            <w:r w:rsidRPr="00772CB2">
              <w:object w:dxaOrig="5055" w:dyaOrig="2760" w14:anchorId="270AC6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.25pt;height:74.25pt" o:ole="">
                  <v:imagedata r:id="rId15" o:title=""/>
                </v:shape>
                <o:OLEObject Type="Embed" ProgID="PBrush" ShapeID="_x0000_i1025" DrawAspect="Content" ObjectID="_1684414045" r:id="rId16"/>
              </w:object>
            </w:r>
          </w:p>
        </w:tc>
        <w:tc>
          <w:tcPr>
            <w:tcW w:w="4394" w:type="dxa"/>
          </w:tcPr>
          <w:p w14:paraId="24CD7910" w14:textId="16E85D4C" w:rsidR="00873FC2" w:rsidRPr="00772CB2" w:rsidRDefault="00873FC2" w:rsidP="00873FC2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1.Плитка половая керамическая–8мм;</w:t>
            </w:r>
          </w:p>
          <w:p w14:paraId="79AA2E94" w14:textId="6E6DD57F" w:rsidR="00873FC2" w:rsidRPr="00772CB2" w:rsidRDefault="00873FC2" w:rsidP="00873FC2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2.Клеющий состав</w:t>
            </w:r>
          </w:p>
          <w:p w14:paraId="10C9E6D2" w14:textId="1DD376C4" w:rsidR="00873FC2" w:rsidRPr="00772CB2" w:rsidRDefault="00873FC2" w:rsidP="00873FC2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3.Цементно-песчаная стяжка-40мм</w:t>
            </w:r>
          </w:p>
          <w:p w14:paraId="2CA8ADED" w14:textId="4402340E" w:rsidR="00873FC2" w:rsidRPr="00772CB2" w:rsidRDefault="00873FC2" w:rsidP="00873FC2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4.Гидроизоляция гидроизол-3мм</w:t>
            </w:r>
          </w:p>
          <w:p w14:paraId="412A4827" w14:textId="77777777" w:rsidR="00873FC2" w:rsidRPr="00772CB2" w:rsidRDefault="00873FC2" w:rsidP="00873FC2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5.Пароизоляция</w:t>
            </w:r>
          </w:p>
          <w:p w14:paraId="70F58882" w14:textId="6149628D" w:rsidR="00873FC2" w:rsidRPr="00772CB2" w:rsidRDefault="00873FC2" w:rsidP="00873FC2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lastRenderedPageBreak/>
              <w:t>6.Утеплитель пенополистирол 240мм</w:t>
            </w:r>
          </w:p>
          <w:p w14:paraId="2178C71D" w14:textId="5909676B" w:rsidR="00873FC2" w:rsidRPr="00772CB2" w:rsidRDefault="00873FC2" w:rsidP="00873FC2">
            <w:pPr>
              <w:ind w:right="-108"/>
            </w:pPr>
            <w:r w:rsidRPr="00772CB2">
              <w:rPr>
                <w:sz w:val="24"/>
                <w:szCs w:val="24"/>
              </w:rPr>
              <w:t>7.Фундаментная п</w:t>
            </w:r>
            <w:r w:rsidR="00DA351D" w:rsidRPr="00772CB2">
              <w:rPr>
                <w:sz w:val="24"/>
                <w:szCs w:val="24"/>
              </w:rPr>
              <w:t>лита 50</w:t>
            </w:r>
            <w:r w:rsidRPr="00772CB2">
              <w:rPr>
                <w:sz w:val="24"/>
                <w:szCs w:val="24"/>
              </w:rPr>
              <w:t>0мм</w:t>
            </w:r>
          </w:p>
        </w:tc>
        <w:tc>
          <w:tcPr>
            <w:tcW w:w="850" w:type="dxa"/>
            <w:vAlign w:val="center"/>
          </w:tcPr>
          <w:p w14:paraId="317B7728" w14:textId="77777777" w:rsidR="00873FC2" w:rsidRPr="00772CB2" w:rsidRDefault="00873FC2" w:rsidP="00873FC2">
            <w:pPr>
              <w:ind w:left="-108" w:right="-108"/>
              <w:jc w:val="center"/>
            </w:pPr>
          </w:p>
        </w:tc>
      </w:tr>
      <w:tr w:rsidR="00772CB2" w:rsidRPr="00772CB2" w14:paraId="3A28EC19" w14:textId="77777777" w:rsidTr="009B3342">
        <w:trPr>
          <w:trHeight w:val="284"/>
        </w:trPr>
        <w:tc>
          <w:tcPr>
            <w:tcW w:w="1589" w:type="dxa"/>
          </w:tcPr>
          <w:p w14:paraId="3667AF8E" w14:textId="34F386D4" w:rsidR="00DA351D" w:rsidRPr="00772CB2" w:rsidRDefault="00DA351D" w:rsidP="00DA351D">
            <w:pPr>
              <w:spacing w:line="276" w:lineRule="auto"/>
              <w:ind w:right="-108"/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lastRenderedPageBreak/>
              <w:t>Санитарные узлы</w:t>
            </w:r>
          </w:p>
        </w:tc>
        <w:tc>
          <w:tcPr>
            <w:tcW w:w="1276" w:type="dxa"/>
          </w:tcPr>
          <w:p w14:paraId="42C6AC2F" w14:textId="71E5B01E" w:rsidR="00DA351D" w:rsidRPr="00772CB2" w:rsidRDefault="00DA351D" w:rsidP="00DA351D">
            <w:pPr>
              <w:ind w:left="-108" w:right="-108"/>
              <w:jc w:val="center"/>
              <w:rPr>
                <w:snapToGrid w:val="0"/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Плиточный керамический</w:t>
            </w:r>
          </w:p>
        </w:tc>
        <w:tc>
          <w:tcPr>
            <w:tcW w:w="2268" w:type="dxa"/>
            <w:vAlign w:val="center"/>
          </w:tcPr>
          <w:p w14:paraId="5AC8597E" w14:textId="58DDB228" w:rsidR="00DA351D" w:rsidRPr="00772CB2" w:rsidRDefault="00DA351D" w:rsidP="009B3342">
            <w:pPr>
              <w:ind w:left="-108" w:right="-108"/>
              <w:jc w:val="center"/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object w:dxaOrig="2155" w:dyaOrig="1701" w14:anchorId="13A26A88">
                <v:shape id="_x0000_i1026" type="#_x0000_t75" style="width:102pt;height:80.25pt" o:ole="" fillcolor="window">
                  <v:imagedata r:id="rId17" o:title=""/>
                </v:shape>
                <o:OLEObject Type="Embed" ProgID="Word.Picture.8" ShapeID="_x0000_i1026" DrawAspect="Content" ObjectID="_1684414046" r:id="rId18"/>
              </w:object>
            </w:r>
          </w:p>
        </w:tc>
        <w:tc>
          <w:tcPr>
            <w:tcW w:w="4394" w:type="dxa"/>
          </w:tcPr>
          <w:p w14:paraId="4C087EB3" w14:textId="0F216E40" w:rsidR="00DA351D" w:rsidRPr="00772CB2" w:rsidRDefault="00DA351D" w:rsidP="00DA351D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1.Плитка половая керамическая – 8 мм;</w:t>
            </w:r>
          </w:p>
          <w:p w14:paraId="7CF16E84" w14:textId="20A130CB" w:rsidR="00DA351D" w:rsidRPr="00772CB2" w:rsidRDefault="00DA351D" w:rsidP="00DA351D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2.Прослойка из цемент. р-ра – 15 мм;</w:t>
            </w:r>
          </w:p>
          <w:p w14:paraId="5529C7D2" w14:textId="3ADF7E8D" w:rsidR="00DA351D" w:rsidRPr="00772CB2" w:rsidRDefault="00DA351D" w:rsidP="00DA351D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3.Стяжка из цементного р-ра – 20 мм;</w:t>
            </w:r>
          </w:p>
          <w:p w14:paraId="3EE3A585" w14:textId="6828DA7A" w:rsidR="00DA351D" w:rsidRPr="00772CB2" w:rsidRDefault="00DA351D" w:rsidP="00DA351D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 xml:space="preserve">4.Гидроизоляция – гидроизол – 3 мм; </w:t>
            </w:r>
          </w:p>
          <w:p w14:paraId="3E51BE2D" w14:textId="2E4574C1" w:rsidR="00DA351D" w:rsidRPr="00772CB2" w:rsidRDefault="00DA351D" w:rsidP="00DA351D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5.Стяжка из цементного р-ра – 20 мм;</w:t>
            </w:r>
          </w:p>
          <w:p w14:paraId="531E2F7B" w14:textId="67B010EF" w:rsidR="00DA351D" w:rsidRPr="00772CB2" w:rsidRDefault="00DA351D" w:rsidP="00DA351D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6.Плита перекрытия – 200 мм</w:t>
            </w:r>
          </w:p>
        </w:tc>
        <w:tc>
          <w:tcPr>
            <w:tcW w:w="850" w:type="dxa"/>
            <w:vAlign w:val="center"/>
          </w:tcPr>
          <w:p w14:paraId="4810736D" w14:textId="77777777" w:rsidR="00DA351D" w:rsidRPr="00772CB2" w:rsidRDefault="00DA351D" w:rsidP="00DA351D">
            <w:pPr>
              <w:ind w:left="-108" w:right="-108"/>
              <w:jc w:val="center"/>
            </w:pPr>
          </w:p>
        </w:tc>
      </w:tr>
      <w:tr w:rsidR="00772CB2" w:rsidRPr="00772CB2" w14:paraId="16DEDEE9" w14:textId="77777777" w:rsidTr="009B3342">
        <w:trPr>
          <w:trHeight w:val="284"/>
        </w:trPr>
        <w:tc>
          <w:tcPr>
            <w:tcW w:w="1589" w:type="dxa"/>
          </w:tcPr>
          <w:p w14:paraId="646770DF" w14:textId="71F92ED6" w:rsidR="00DA351D" w:rsidRPr="00772CB2" w:rsidRDefault="00DA351D" w:rsidP="009B3342">
            <w:pPr>
              <w:spacing w:line="276" w:lineRule="auto"/>
              <w:ind w:right="-108"/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Все помещения кроме помещений номеров, санитарных узлов или подвала</w:t>
            </w:r>
          </w:p>
        </w:tc>
        <w:tc>
          <w:tcPr>
            <w:tcW w:w="1276" w:type="dxa"/>
          </w:tcPr>
          <w:p w14:paraId="6F61F85F" w14:textId="5DED96A0" w:rsidR="00DA351D" w:rsidRPr="00772CB2" w:rsidRDefault="00DA351D" w:rsidP="00DA351D">
            <w:pPr>
              <w:ind w:left="-108" w:right="-108"/>
              <w:jc w:val="center"/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Паркетный</w:t>
            </w:r>
          </w:p>
        </w:tc>
        <w:tc>
          <w:tcPr>
            <w:tcW w:w="2268" w:type="dxa"/>
            <w:vAlign w:val="center"/>
          </w:tcPr>
          <w:p w14:paraId="1C823ACB" w14:textId="79182B54" w:rsidR="00DA351D" w:rsidRPr="00772CB2" w:rsidRDefault="009B3342" w:rsidP="009B3342">
            <w:pPr>
              <w:ind w:left="-108" w:right="-108"/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23DCC964" wp14:editId="4B396F82">
                  <wp:extent cx="1390336" cy="707666"/>
                  <wp:effectExtent l="0" t="0" r="635" b="0"/>
                  <wp:docPr id="9" name="Рисунок 9" descr="C:\YandexDisk\Скриншоты\2021-04-18_17-56-3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5" descr="C:\YandexDisk\Скриншоты\2021-04-18_17-56-3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685" cy="711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94" w:type="dxa"/>
          </w:tcPr>
          <w:p w14:paraId="51FB7CD3" w14:textId="02FD6EA5" w:rsidR="00DA351D" w:rsidRPr="00772CB2" w:rsidRDefault="00DA351D" w:rsidP="00DA351D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1.Покрытие из паркетных досок – 27мм</w:t>
            </w:r>
          </w:p>
          <w:p w14:paraId="1001E5C6" w14:textId="64EAC267" w:rsidR="00DA351D" w:rsidRPr="00772CB2" w:rsidRDefault="00DA351D" w:rsidP="00DA351D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2.Клей для паркета или мастика – 1мм</w:t>
            </w:r>
          </w:p>
          <w:p w14:paraId="4B162EF9" w14:textId="648556CB" w:rsidR="00DA351D" w:rsidRPr="00772CB2" w:rsidRDefault="00DA351D" w:rsidP="00DA351D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3.Плита перекрытия – 200мм</w:t>
            </w:r>
          </w:p>
        </w:tc>
        <w:tc>
          <w:tcPr>
            <w:tcW w:w="850" w:type="dxa"/>
            <w:vAlign w:val="center"/>
          </w:tcPr>
          <w:p w14:paraId="2D14ED43" w14:textId="77777777" w:rsidR="00DA351D" w:rsidRPr="00772CB2" w:rsidRDefault="00DA351D" w:rsidP="00DA351D">
            <w:pPr>
              <w:ind w:left="-108" w:right="-108"/>
              <w:jc w:val="center"/>
            </w:pPr>
          </w:p>
        </w:tc>
      </w:tr>
      <w:tr w:rsidR="00772CB2" w:rsidRPr="00772CB2" w14:paraId="7F611F60" w14:textId="77777777" w:rsidTr="009B3342">
        <w:trPr>
          <w:trHeight w:val="284"/>
        </w:trPr>
        <w:tc>
          <w:tcPr>
            <w:tcW w:w="1589" w:type="dxa"/>
          </w:tcPr>
          <w:p w14:paraId="5600A93C" w14:textId="6838D16E" w:rsidR="00DA351D" w:rsidRPr="00772CB2" w:rsidRDefault="00772CB2" w:rsidP="00DA351D">
            <w:pPr>
              <w:spacing w:line="276" w:lineRule="auto"/>
              <w:ind w:right="-108"/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Номеров</w:t>
            </w:r>
          </w:p>
        </w:tc>
        <w:tc>
          <w:tcPr>
            <w:tcW w:w="1276" w:type="dxa"/>
          </w:tcPr>
          <w:p w14:paraId="726933CB" w14:textId="23374DC7" w:rsidR="00DA351D" w:rsidRPr="00772CB2" w:rsidRDefault="00772CB2" w:rsidP="00772CB2">
            <w:pPr>
              <w:ind w:left="-108" w:right="-108"/>
              <w:jc w:val="center"/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Ламинатный</w:t>
            </w:r>
          </w:p>
        </w:tc>
        <w:tc>
          <w:tcPr>
            <w:tcW w:w="2268" w:type="dxa"/>
            <w:vAlign w:val="center"/>
          </w:tcPr>
          <w:p w14:paraId="48F4DA26" w14:textId="345A5E4E" w:rsidR="00DA351D" w:rsidRPr="00772CB2" w:rsidRDefault="009B3342" w:rsidP="009B3342">
            <w:pPr>
              <w:ind w:left="-108" w:right="-108"/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09E0B6D9" wp14:editId="75D623A6">
                  <wp:extent cx="1441005" cy="706009"/>
                  <wp:effectExtent l="0" t="0" r="6985" b="0"/>
                  <wp:docPr id="10" name="Рисунок 10" descr="C:\YandexDisk\Скриншоты\2021-04-18_18-00-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 descr="C:\YandexDisk\Скриншоты\2021-04-18_18-00-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600" cy="7170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94" w:type="dxa"/>
          </w:tcPr>
          <w:p w14:paraId="4ABFB2F2" w14:textId="6D3795E5" w:rsidR="00DA351D" w:rsidRPr="00772CB2" w:rsidRDefault="00772CB2" w:rsidP="00DA351D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1. Ламинат – 8мм</w:t>
            </w:r>
          </w:p>
          <w:p w14:paraId="49F6E484" w14:textId="7652377F" w:rsidR="00772CB2" w:rsidRPr="00772CB2" w:rsidRDefault="00772CB2" w:rsidP="00DA351D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2. Подложка – 2мм</w:t>
            </w:r>
          </w:p>
          <w:p w14:paraId="3701E781" w14:textId="77777777" w:rsidR="00772CB2" w:rsidRPr="00772CB2" w:rsidRDefault="00772CB2" w:rsidP="00DA351D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3. Полиэтиленовая пленка – 1 слой</w:t>
            </w:r>
          </w:p>
          <w:p w14:paraId="17849DBB" w14:textId="77777777" w:rsidR="00772CB2" w:rsidRPr="00772CB2" w:rsidRDefault="00772CB2" w:rsidP="00DA351D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4. Стяжка из цементно-песчаного раствора – 20мм</w:t>
            </w:r>
          </w:p>
          <w:p w14:paraId="7461B0C1" w14:textId="061EDAA7" w:rsidR="00772CB2" w:rsidRPr="00772CB2" w:rsidRDefault="00772CB2" w:rsidP="00DA351D">
            <w:pPr>
              <w:rPr>
                <w:sz w:val="24"/>
                <w:szCs w:val="24"/>
              </w:rPr>
            </w:pPr>
            <w:r w:rsidRPr="00772CB2">
              <w:rPr>
                <w:sz w:val="24"/>
                <w:szCs w:val="24"/>
              </w:rPr>
              <w:t>5. Плита перекрытия – 200мм</w:t>
            </w:r>
          </w:p>
        </w:tc>
        <w:tc>
          <w:tcPr>
            <w:tcW w:w="850" w:type="dxa"/>
            <w:vAlign w:val="center"/>
          </w:tcPr>
          <w:p w14:paraId="62C6CADB" w14:textId="77777777" w:rsidR="00DA351D" w:rsidRPr="00772CB2" w:rsidRDefault="00DA351D" w:rsidP="00DA351D">
            <w:pPr>
              <w:ind w:left="-108" w:right="-108"/>
              <w:jc w:val="center"/>
            </w:pPr>
          </w:p>
        </w:tc>
      </w:tr>
    </w:tbl>
    <w:p w14:paraId="17714E6F" w14:textId="77777777" w:rsidR="00BF25C6" w:rsidRPr="00E50C50" w:rsidRDefault="00BF25C6" w:rsidP="00BF25C6">
      <w:pPr>
        <w:pStyle w:val="2f2"/>
        <w:shd w:val="clear" w:color="auto" w:fill="auto"/>
        <w:spacing w:line="240" w:lineRule="auto"/>
        <w:ind w:firstLine="709"/>
        <w:contextualSpacing/>
        <w:rPr>
          <w:rFonts w:ascii="Times New Roman" w:hAnsi="Times New Roman"/>
          <w:i/>
          <w:sz w:val="28"/>
          <w:szCs w:val="28"/>
        </w:rPr>
      </w:pPr>
    </w:p>
    <w:bookmarkEnd w:id="2"/>
    <w:p w14:paraId="70DAB217" w14:textId="77777777" w:rsidR="00BF25C6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pacing w:val="5"/>
          <w:sz w:val="24"/>
          <w:szCs w:val="24"/>
        </w:rPr>
      </w:pPr>
    </w:p>
    <w:p w14:paraId="10EF1E49" w14:textId="77777777" w:rsidR="00BF25C6" w:rsidRPr="00BD2EFA" w:rsidRDefault="00BF25C6" w:rsidP="00BF25C6">
      <w:pPr>
        <w:tabs>
          <w:tab w:val="left" w:pos="142"/>
          <w:tab w:val="left" w:pos="3225"/>
        </w:tabs>
        <w:ind w:firstLine="709"/>
        <w:jc w:val="both"/>
        <w:rPr>
          <w:b/>
          <w:bCs/>
          <w:sz w:val="28"/>
          <w:szCs w:val="28"/>
        </w:rPr>
      </w:pPr>
      <w:r w:rsidRPr="00BD2EFA">
        <w:rPr>
          <w:b/>
          <w:bCs/>
          <w:sz w:val="28"/>
          <w:szCs w:val="28"/>
        </w:rPr>
        <w:t>1.4.5 Кровля</w:t>
      </w:r>
    </w:p>
    <w:p w14:paraId="406988CC" w14:textId="77777777" w:rsidR="00BF25C6" w:rsidRPr="00CF54E5" w:rsidRDefault="00BF25C6" w:rsidP="00BF25C6">
      <w:pPr>
        <w:tabs>
          <w:tab w:val="left" w:pos="142"/>
        </w:tabs>
        <w:ind w:right="-1" w:firstLine="709"/>
        <w:jc w:val="both"/>
        <w:rPr>
          <w:sz w:val="28"/>
          <w:szCs w:val="28"/>
        </w:rPr>
      </w:pPr>
      <w:r w:rsidRPr="00CF54E5">
        <w:rPr>
          <w:sz w:val="28"/>
          <w:szCs w:val="28"/>
        </w:rPr>
        <w:t xml:space="preserve">Кровля запроектирована </w:t>
      </w:r>
      <w:r>
        <w:rPr>
          <w:sz w:val="28"/>
          <w:szCs w:val="28"/>
        </w:rPr>
        <w:t>плоской из рулонных материалов</w:t>
      </w:r>
      <w:r w:rsidRPr="00CF54E5">
        <w:rPr>
          <w:sz w:val="28"/>
          <w:szCs w:val="28"/>
        </w:rPr>
        <w:t xml:space="preserve">. </w:t>
      </w:r>
    </w:p>
    <w:p w14:paraId="2BB1CF61" w14:textId="3E9A9D06" w:rsidR="00BF25C6" w:rsidRPr="009E333D" w:rsidRDefault="00BF25C6" w:rsidP="00BF25C6">
      <w:pPr>
        <w:tabs>
          <w:tab w:val="left" w:pos="142"/>
        </w:tabs>
        <w:ind w:right="-1" w:firstLine="709"/>
        <w:jc w:val="both"/>
        <w:rPr>
          <w:sz w:val="28"/>
          <w:szCs w:val="28"/>
        </w:rPr>
      </w:pPr>
      <w:r w:rsidRPr="00CF54E5">
        <w:rPr>
          <w:sz w:val="28"/>
          <w:szCs w:val="28"/>
        </w:rPr>
        <w:t xml:space="preserve">Кровля запроектирована рулонная с учетом требований строительных норм изложенных в </w:t>
      </w:r>
      <w:r>
        <w:rPr>
          <w:sz w:val="28"/>
          <w:szCs w:val="28"/>
        </w:rPr>
        <w:t>СН 5.08.01-2019</w:t>
      </w:r>
      <w:r w:rsidR="001F6A55">
        <w:rPr>
          <w:sz w:val="28"/>
          <w:szCs w:val="28"/>
        </w:rPr>
        <w:t xml:space="preserve"> «</w:t>
      </w:r>
      <w:r w:rsidRPr="00B44B6E">
        <w:rPr>
          <w:sz w:val="28"/>
          <w:szCs w:val="28"/>
        </w:rPr>
        <w:t>Кровли</w:t>
      </w:r>
      <w:r w:rsidR="001F6A55">
        <w:rPr>
          <w:sz w:val="28"/>
          <w:szCs w:val="28"/>
        </w:rPr>
        <w:t>»</w:t>
      </w:r>
      <w:r w:rsidR="001F6A55" w:rsidRPr="001F6A55">
        <w:rPr>
          <w:color w:val="FF0000"/>
          <w:sz w:val="28"/>
          <w:szCs w:val="28"/>
        </w:rPr>
        <w:t>[</w:t>
      </w:r>
      <w:r w:rsidR="003C4DFF">
        <w:rPr>
          <w:color w:val="FF0000"/>
          <w:sz w:val="28"/>
          <w:szCs w:val="28"/>
        </w:rPr>
        <w:t>1</w:t>
      </w:r>
      <w:r w:rsidRPr="001F6A55">
        <w:rPr>
          <w:color w:val="FF0000"/>
          <w:sz w:val="28"/>
          <w:szCs w:val="28"/>
        </w:rPr>
        <w:t>]</w:t>
      </w:r>
    </w:p>
    <w:p w14:paraId="5F6D8AD6" w14:textId="77777777" w:rsidR="00BF25C6" w:rsidRDefault="00BF25C6" w:rsidP="00BF25C6">
      <w:pPr>
        <w:tabs>
          <w:tab w:val="left" w:pos="142"/>
        </w:tabs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досток – организованный. </w:t>
      </w:r>
      <w:r w:rsidRPr="00CF54E5">
        <w:rPr>
          <w:spacing w:val="4"/>
          <w:sz w:val="28"/>
          <w:szCs w:val="28"/>
        </w:rPr>
        <w:t>В местах примыкания водоизоляционного ковра к парапету устраивается переходный бортик под углом 45</w:t>
      </w:r>
      <w:r w:rsidRPr="00B02218">
        <w:rPr>
          <w:spacing w:val="4"/>
          <w:sz w:val="28"/>
          <w:szCs w:val="28"/>
        </w:rPr>
        <w:t>.</w:t>
      </w:r>
      <w:r w:rsidRPr="00CF54E5">
        <w:rPr>
          <w:spacing w:val="4"/>
          <w:sz w:val="28"/>
          <w:szCs w:val="28"/>
        </w:rPr>
        <w:t xml:space="preserve"> высотой не менее 100мм из цементно-песчаного раствора марки 50.</w:t>
      </w:r>
      <w:r w:rsidRPr="00CF54E5">
        <w:rPr>
          <w:sz w:val="28"/>
          <w:szCs w:val="28"/>
        </w:rPr>
        <w:t xml:space="preserve"> </w:t>
      </w:r>
    </w:p>
    <w:p w14:paraId="08742257" w14:textId="77777777" w:rsidR="00BF25C6" w:rsidRDefault="00BF25C6" w:rsidP="00BF25C6">
      <w:pPr>
        <w:tabs>
          <w:tab w:val="left" w:pos="142"/>
        </w:tabs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местах примыкания к парапетам и в местах устройства водоприемных воронок основной водоизоляционный ковер усиливается дополнительными слоями рулонного кровельного материала.</w:t>
      </w:r>
    </w:p>
    <w:p w14:paraId="6A561AFA" w14:textId="77777777" w:rsidR="00BF25C6" w:rsidRPr="00BD2EFA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8"/>
          <w:szCs w:val="28"/>
        </w:rPr>
      </w:pPr>
    </w:p>
    <w:p w14:paraId="0455CB94" w14:textId="77777777" w:rsidR="00BF25C6" w:rsidRPr="00BD2EFA" w:rsidRDefault="00BF25C6" w:rsidP="00BF25C6">
      <w:pPr>
        <w:tabs>
          <w:tab w:val="left" w:pos="142"/>
          <w:tab w:val="left" w:pos="3225"/>
        </w:tabs>
        <w:ind w:firstLine="709"/>
        <w:jc w:val="both"/>
        <w:rPr>
          <w:b/>
          <w:bCs/>
          <w:sz w:val="28"/>
          <w:szCs w:val="28"/>
        </w:rPr>
      </w:pPr>
      <w:r w:rsidRPr="00BD2EFA">
        <w:rPr>
          <w:b/>
          <w:bCs/>
          <w:sz w:val="28"/>
          <w:szCs w:val="28"/>
        </w:rPr>
        <w:t>1.4.6 Перегородки</w:t>
      </w:r>
    </w:p>
    <w:p w14:paraId="6A6FAFAD" w14:textId="70DED79F" w:rsidR="00BF25C6" w:rsidRPr="00BD2EFA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8"/>
          <w:szCs w:val="28"/>
        </w:rPr>
      </w:pPr>
      <w:r w:rsidRPr="00BD2EFA">
        <w:rPr>
          <w:sz w:val="28"/>
          <w:szCs w:val="28"/>
        </w:rPr>
        <w:t xml:space="preserve">Перегородки выполняются из </w:t>
      </w:r>
      <w:r w:rsidR="00646D88">
        <w:rPr>
          <w:sz w:val="28"/>
          <w:szCs w:val="28"/>
        </w:rPr>
        <w:t>газо</w:t>
      </w:r>
      <w:r w:rsidR="00D02CCF">
        <w:rPr>
          <w:sz w:val="28"/>
          <w:szCs w:val="28"/>
        </w:rPr>
        <w:t>силикатных блоков</w:t>
      </w:r>
      <w:r w:rsidRPr="00BD2EFA">
        <w:rPr>
          <w:sz w:val="28"/>
          <w:szCs w:val="28"/>
        </w:rPr>
        <w:t xml:space="preserve"> толщиной 1</w:t>
      </w:r>
      <w:r w:rsidR="00646D88">
        <w:rPr>
          <w:sz w:val="28"/>
          <w:szCs w:val="28"/>
        </w:rPr>
        <w:t>0</w:t>
      </w:r>
      <w:r w:rsidRPr="00BD2EFA">
        <w:rPr>
          <w:sz w:val="28"/>
          <w:szCs w:val="28"/>
        </w:rPr>
        <w:t>0</w:t>
      </w:r>
      <w:r w:rsidR="00D02CCF">
        <w:rPr>
          <w:sz w:val="28"/>
          <w:szCs w:val="28"/>
        </w:rPr>
        <w:t>мм</w:t>
      </w:r>
      <w:r>
        <w:rPr>
          <w:sz w:val="28"/>
          <w:szCs w:val="28"/>
        </w:rPr>
        <w:t xml:space="preserve"> </w:t>
      </w:r>
      <w:r w:rsidRPr="00BD2EFA">
        <w:rPr>
          <w:sz w:val="28"/>
          <w:szCs w:val="28"/>
        </w:rPr>
        <w:t xml:space="preserve">на растворе марки М50, с отделкой штукатурным составом из известкового раствора, с последующей отделкой декоративной штукатуркой или оклейкой обоями. В санузлах, моечных и других санитарных помещениях перегородки выполняются из </w:t>
      </w:r>
      <w:r w:rsidR="00D02CCF">
        <w:rPr>
          <w:sz w:val="28"/>
          <w:szCs w:val="28"/>
        </w:rPr>
        <w:t xml:space="preserve">газосиликатных блоков </w:t>
      </w:r>
      <w:r w:rsidRPr="00BD2EFA">
        <w:rPr>
          <w:sz w:val="28"/>
          <w:szCs w:val="28"/>
        </w:rPr>
        <w:t xml:space="preserve">на растворе марки 50 толщиной </w:t>
      </w:r>
      <w:r w:rsidR="00D02CCF">
        <w:rPr>
          <w:sz w:val="28"/>
          <w:szCs w:val="28"/>
        </w:rPr>
        <w:t>100мм</w:t>
      </w:r>
      <w:r w:rsidRPr="00BD2EFA">
        <w:rPr>
          <w:sz w:val="28"/>
          <w:szCs w:val="28"/>
        </w:rPr>
        <w:t>, с последующей отделкой керамической глазурованной плиткой.</w:t>
      </w:r>
    </w:p>
    <w:p w14:paraId="59B3618E" w14:textId="77777777" w:rsidR="00BF25C6" w:rsidRPr="00BD2EFA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8"/>
          <w:szCs w:val="28"/>
        </w:rPr>
      </w:pPr>
    </w:p>
    <w:p w14:paraId="51B25908" w14:textId="77777777" w:rsidR="00BF25C6" w:rsidRPr="00BD2EFA" w:rsidRDefault="00BF25C6" w:rsidP="00BF25C6">
      <w:pPr>
        <w:tabs>
          <w:tab w:val="left" w:pos="142"/>
          <w:tab w:val="left" w:pos="3225"/>
        </w:tabs>
        <w:ind w:firstLine="709"/>
        <w:jc w:val="both"/>
        <w:rPr>
          <w:b/>
          <w:bCs/>
          <w:sz w:val="28"/>
          <w:szCs w:val="28"/>
        </w:rPr>
      </w:pPr>
      <w:r w:rsidRPr="00BD2EFA">
        <w:rPr>
          <w:b/>
          <w:bCs/>
          <w:sz w:val="28"/>
          <w:szCs w:val="28"/>
        </w:rPr>
        <w:t>1.4.7 Наружная и внутренняя отделка</w:t>
      </w:r>
    </w:p>
    <w:p w14:paraId="420E5695" w14:textId="77777777" w:rsidR="00BF25C6" w:rsidRPr="00BD2EFA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8"/>
          <w:szCs w:val="28"/>
        </w:rPr>
      </w:pPr>
      <w:r w:rsidRPr="00BD2EFA">
        <w:rPr>
          <w:sz w:val="28"/>
          <w:szCs w:val="28"/>
        </w:rPr>
        <w:t>Фасад здания по всей высоте оштукатуривается и окрашивается акриловыми красками для наружных работ.</w:t>
      </w:r>
    </w:p>
    <w:p w14:paraId="3B1C6154" w14:textId="77777777" w:rsidR="00BF25C6" w:rsidRPr="00BD2EFA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8"/>
          <w:szCs w:val="28"/>
        </w:rPr>
      </w:pPr>
      <w:r w:rsidRPr="00BD2EFA">
        <w:rPr>
          <w:sz w:val="28"/>
          <w:szCs w:val="28"/>
        </w:rPr>
        <w:t xml:space="preserve">Оконные и дверные откосы оштукатуриваются и окрашиваются по цвету фасада. </w:t>
      </w:r>
    </w:p>
    <w:p w14:paraId="4ACEAD21" w14:textId="77777777" w:rsidR="00BF25C6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8"/>
          <w:szCs w:val="28"/>
        </w:rPr>
      </w:pPr>
      <w:r w:rsidRPr="00BD2EFA">
        <w:rPr>
          <w:sz w:val="28"/>
          <w:szCs w:val="28"/>
        </w:rPr>
        <w:lastRenderedPageBreak/>
        <w:t>Внутренние помещения отделываются в зависимости от видов помещений и требований санитарного контроля. Помещения с повышенными требованиями санитарного контроля отделываются плитками и окрашиваются водостойкими красками. Остальные помещения оштукатуриваются известковыми растворами и отделываются декоративными составами или оклеиваются обоями. Потолки подвесные из гипсокартона.</w:t>
      </w:r>
    </w:p>
    <w:p w14:paraId="75D4AE1E" w14:textId="77777777" w:rsidR="00BF25C6" w:rsidRDefault="00BF25C6" w:rsidP="00BF25C6">
      <w:pPr>
        <w:tabs>
          <w:tab w:val="left" w:pos="142"/>
          <w:tab w:val="left" w:pos="3225"/>
        </w:tabs>
        <w:ind w:firstLine="709"/>
        <w:jc w:val="both"/>
        <w:rPr>
          <w:b/>
          <w:bCs/>
          <w:sz w:val="28"/>
          <w:szCs w:val="28"/>
        </w:rPr>
      </w:pPr>
    </w:p>
    <w:p w14:paraId="7B289AA6" w14:textId="77777777" w:rsidR="00BF25C6" w:rsidRDefault="00BF25C6" w:rsidP="00BF25C6">
      <w:pPr>
        <w:tabs>
          <w:tab w:val="left" w:pos="142"/>
          <w:tab w:val="left" w:pos="3225"/>
        </w:tabs>
        <w:ind w:firstLine="709"/>
        <w:jc w:val="both"/>
        <w:rPr>
          <w:b/>
          <w:bCs/>
          <w:sz w:val="28"/>
          <w:szCs w:val="28"/>
        </w:rPr>
      </w:pPr>
      <w:r w:rsidRPr="00BD2EFA">
        <w:rPr>
          <w:b/>
          <w:bCs/>
          <w:sz w:val="28"/>
          <w:szCs w:val="28"/>
        </w:rPr>
        <w:t>1.4.</w:t>
      </w:r>
      <w:r>
        <w:rPr>
          <w:b/>
          <w:bCs/>
          <w:sz w:val="28"/>
          <w:szCs w:val="28"/>
        </w:rPr>
        <w:t>8</w:t>
      </w:r>
      <w:r w:rsidRPr="00BD2EFA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Инженерное оборудование</w:t>
      </w:r>
    </w:p>
    <w:p w14:paraId="5FC1C5EB" w14:textId="77777777" w:rsidR="00BF25C6" w:rsidRPr="00343F81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8"/>
          <w:szCs w:val="28"/>
        </w:rPr>
      </w:pPr>
      <w:r w:rsidRPr="00343F81">
        <w:rPr>
          <w:sz w:val="28"/>
          <w:szCs w:val="28"/>
        </w:rPr>
        <w:t xml:space="preserve">В проектируемом здании предусмотрено хозяйственно-питьевое водоснабжение от городской сети. </w:t>
      </w:r>
    </w:p>
    <w:p w14:paraId="27D2ACB4" w14:textId="77777777" w:rsidR="00BF25C6" w:rsidRPr="00343F81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8"/>
          <w:szCs w:val="28"/>
        </w:rPr>
      </w:pPr>
      <w:r w:rsidRPr="00343F81">
        <w:rPr>
          <w:sz w:val="28"/>
          <w:szCs w:val="28"/>
        </w:rPr>
        <w:t>Канализация – хозяйственно-бытовая с выпуском в городскую сеть.</w:t>
      </w:r>
    </w:p>
    <w:p w14:paraId="5838312F" w14:textId="77777777" w:rsidR="00BF25C6" w:rsidRPr="00343F81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8"/>
          <w:szCs w:val="28"/>
        </w:rPr>
      </w:pPr>
      <w:r w:rsidRPr="00343F81">
        <w:rPr>
          <w:sz w:val="28"/>
          <w:szCs w:val="28"/>
        </w:rPr>
        <w:t>Отопление водное центральное, система однотрубная с чугунными нагревательными приборами типа МС-140. Теплоноситель – вода, с температурой 70-90 ⁰С.</w:t>
      </w:r>
    </w:p>
    <w:p w14:paraId="7EC3AFF6" w14:textId="77777777" w:rsidR="00BF25C6" w:rsidRPr="00343F81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8"/>
          <w:szCs w:val="28"/>
        </w:rPr>
      </w:pPr>
      <w:r w:rsidRPr="00343F81">
        <w:rPr>
          <w:sz w:val="28"/>
          <w:szCs w:val="28"/>
        </w:rPr>
        <w:t>Вентиляция осуществляется при помощи вентблоков.</w:t>
      </w:r>
    </w:p>
    <w:p w14:paraId="3442730B" w14:textId="77777777" w:rsidR="00BF25C6" w:rsidRPr="00343F81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8"/>
          <w:szCs w:val="28"/>
        </w:rPr>
      </w:pPr>
      <w:r w:rsidRPr="00343F81">
        <w:rPr>
          <w:sz w:val="28"/>
          <w:szCs w:val="28"/>
        </w:rPr>
        <w:t>Горячее водоснабжение осуществляется от внешней сети.</w:t>
      </w:r>
    </w:p>
    <w:p w14:paraId="74443E71" w14:textId="23456845" w:rsidR="00BF25C6" w:rsidRPr="00343F81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8"/>
          <w:szCs w:val="28"/>
        </w:rPr>
      </w:pPr>
      <w:r w:rsidRPr="00343F81">
        <w:rPr>
          <w:sz w:val="28"/>
          <w:szCs w:val="28"/>
        </w:rPr>
        <w:t>Слаботоч</w:t>
      </w:r>
      <w:r w:rsidR="00646D88">
        <w:rPr>
          <w:sz w:val="28"/>
          <w:szCs w:val="28"/>
        </w:rPr>
        <w:t>ные устройства – телефон, радио, интернет.</w:t>
      </w:r>
    </w:p>
    <w:p w14:paraId="791C5FE5" w14:textId="77777777" w:rsidR="00BF25C6" w:rsidRPr="00343F81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8"/>
          <w:szCs w:val="28"/>
        </w:rPr>
      </w:pPr>
      <w:r w:rsidRPr="00343F81">
        <w:rPr>
          <w:sz w:val="28"/>
          <w:szCs w:val="28"/>
        </w:rPr>
        <w:t xml:space="preserve">Электроосвещение – от внешней сети. Напряжение 380/220 В. Освещение лампами накаливания. </w:t>
      </w:r>
    </w:p>
    <w:p w14:paraId="5097D54B" w14:textId="34456670" w:rsidR="00BF25C6" w:rsidRPr="00884349" w:rsidRDefault="00BF25C6" w:rsidP="00BF25C6">
      <w:pPr>
        <w:tabs>
          <w:tab w:val="left" w:pos="142"/>
          <w:tab w:val="left" w:pos="3225"/>
        </w:tabs>
        <w:ind w:firstLine="709"/>
        <w:jc w:val="both"/>
        <w:rPr>
          <w:sz w:val="28"/>
          <w:szCs w:val="28"/>
        </w:rPr>
      </w:pPr>
      <w:r w:rsidRPr="00343F81">
        <w:rPr>
          <w:sz w:val="28"/>
          <w:szCs w:val="28"/>
        </w:rPr>
        <w:t>Санитарно-техническое оборудование – ун</w:t>
      </w:r>
      <w:r w:rsidR="00646D88">
        <w:rPr>
          <w:sz w:val="28"/>
          <w:szCs w:val="28"/>
        </w:rPr>
        <w:t>итазы, умывальники, ванны, душевые кабины.</w:t>
      </w:r>
    </w:p>
    <w:p w14:paraId="6BDE76E2" w14:textId="77777777" w:rsidR="00BF25C6" w:rsidRDefault="00BF25C6" w:rsidP="00BF25C6">
      <w:pPr>
        <w:shd w:val="clear" w:color="auto" w:fill="FFFFFF"/>
        <w:ind w:right="142" w:firstLine="709"/>
        <w:jc w:val="both"/>
        <w:rPr>
          <w:b/>
          <w:sz w:val="28"/>
          <w:szCs w:val="28"/>
        </w:rPr>
      </w:pPr>
    </w:p>
    <w:p w14:paraId="5083B7BC" w14:textId="77777777" w:rsidR="00BF25C6" w:rsidRPr="00B52918" w:rsidRDefault="00BF25C6" w:rsidP="00BF25C6">
      <w:pPr>
        <w:shd w:val="clear" w:color="auto" w:fill="FFFFFF"/>
        <w:ind w:right="142" w:firstLine="709"/>
        <w:jc w:val="both"/>
        <w:rPr>
          <w:b/>
          <w:sz w:val="28"/>
          <w:szCs w:val="28"/>
        </w:rPr>
      </w:pPr>
      <w:r w:rsidRPr="00B52918">
        <w:rPr>
          <w:b/>
          <w:sz w:val="28"/>
          <w:szCs w:val="28"/>
        </w:rPr>
        <w:t>1.4.</w:t>
      </w:r>
      <w:r>
        <w:rPr>
          <w:b/>
          <w:sz w:val="28"/>
          <w:szCs w:val="28"/>
        </w:rPr>
        <w:t>9</w:t>
      </w:r>
      <w:r w:rsidRPr="00B52918">
        <w:rPr>
          <w:b/>
          <w:sz w:val="28"/>
          <w:szCs w:val="28"/>
        </w:rPr>
        <w:t xml:space="preserve"> Теплотехнический расчет </w:t>
      </w:r>
      <w:r>
        <w:rPr>
          <w:b/>
          <w:sz w:val="28"/>
          <w:szCs w:val="28"/>
        </w:rPr>
        <w:t>кровли</w:t>
      </w:r>
    </w:p>
    <w:p w14:paraId="682C760B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Сопротивление теплопередаче R</w:t>
      </w:r>
      <w:r>
        <w:rPr>
          <w:sz w:val="28"/>
          <w:szCs w:val="28"/>
          <w:vertAlign w:val="subscript"/>
        </w:rPr>
        <w:t>т</w:t>
      </w:r>
      <w:r>
        <w:rPr>
          <w:sz w:val="28"/>
          <w:szCs w:val="28"/>
        </w:rPr>
        <w:t>, многослойных ограждений с последовательно расположенными слоями, определяем по формуле:</w:t>
      </w:r>
    </w:p>
    <w:p w14:paraId="0CB98088" w14:textId="77777777" w:rsidR="00BF25C6" w:rsidRDefault="00BF25C6" w:rsidP="00BF25C6">
      <w:pPr>
        <w:ind w:firstLine="567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210" w:dyaOrig="825" w14:anchorId="5024C3AE">
          <v:shape id="_x0000_i1027" type="#_x0000_t75" style="width:160.5pt;height:42pt" o:ole="">
            <v:imagedata r:id="rId21" o:title=""/>
          </v:shape>
          <o:OLEObject Type="Embed" ProgID="Equation.DSMT4" ShapeID="_x0000_i1027" DrawAspect="Content" ObjectID="_1684414047" r:id="rId22"/>
        </w:object>
      </w:r>
      <w:r>
        <w:rPr>
          <w:sz w:val="28"/>
          <w:szCs w:val="28"/>
        </w:rPr>
        <w:t xml:space="preserve">                               (1.6)</w:t>
      </w:r>
    </w:p>
    <w:p w14:paraId="43849089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405" w:dyaOrig="450" w14:anchorId="2D73BB49">
          <v:shape id="_x0000_i1028" type="#_x0000_t75" style="width:21pt;height:22.5pt" o:ole="">
            <v:imagedata r:id="rId23" o:title=""/>
          </v:shape>
          <o:OLEObject Type="Embed" ProgID="Equation.DSMT4" ShapeID="_x0000_i1028" DrawAspect="Content" ObjectID="_1684414048" r:id="rId24"/>
        </w:object>
      </w:r>
      <w:r>
        <w:rPr>
          <w:sz w:val="28"/>
          <w:szCs w:val="28"/>
        </w:rPr>
        <w:t xml:space="preserve"> - коэффициент теплоотдачи внутренней поверхности ограждающей конструкции по таблице 6.4 СП 2.04.01-2020;</w:t>
      </w:r>
    </w:p>
    <w:p w14:paraId="4FA9BB46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rPr>
          <w:position w:val="-12"/>
          <w:sz w:val="28"/>
          <w:szCs w:val="28"/>
        </w:rPr>
        <w:object w:dxaOrig="345" w:dyaOrig="360" w14:anchorId="4BE4A786">
          <v:shape id="_x0000_i1029" type="#_x0000_t75" style="width:17.25pt;height:18.75pt" o:ole="">
            <v:imagedata r:id="rId25" o:title=""/>
          </v:shape>
          <o:OLEObject Type="Embed" ProgID="Equation.DSMT4" ShapeID="_x0000_i1029" DrawAspect="Content" ObjectID="_1684414049" r:id="rId26"/>
        </w:object>
      </w:r>
      <w:r>
        <w:rPr>
          <w:sz w:val="28"/>
          <w:szCs w:val="28"/>
        </w:rPr>
        <w:t xml:space="preserve"> - коэффициент теплоотдачи наружной поверхности ограждающей конструкции по таблице А.1 СП 2.04.01-2020;</w:t>
      </w:r>
    </w:p>
    <w:p w14:paraId="3D824EA9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14"/>
          <w:sz w:val="28"/>
          <w:szCs w:val="28"/>
        </w:rPr>
        <w:object w:dxaOrig="510" w:dyaOrig="450" w14:anchorId="1DFBAEE0">
          <v:shape id="_x0000_i1030" type="#_x0000_t75" style="width:26.25pt;height:22.5pt" o:ole="">
            <v:imagedata r:id="rId27" o:title=""/>
          </v:shape>
          <o:OLEObject Type="Embed" ProgID="Equation.DSMT4" ShapeID="_x0000_i1030" DrawAspect="Content" ObjectID="_1684414050" r:id="rId28"/>
        </w:object>
      </w:r>
      <w:r>
        <w:rPr>
          <w:sz w:val="28"/>
          <w:szCs w:val="28"/>
        </w:rPr>
        <w:t>- термические сопротивления отдельных слоев конструкции, определяемые по формуле:</w:t>
      </w:r>
    </w:p>
    <w:p w14:paraId="4B108841" w14:textId="77777777" w:rsidR="00BF25C6" w:rsidRDefault="00BF25C6" w:rsidP="00BF25C6">
      <w:pPr>
        <w:ind w:firstLine="567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1305" w:dyaOrig="810" w14:anchorId="5B709021">
          <v:shape id="_x0000_i1031" type="#_x0000_t75" style="width:65.25pt;height:41.25pt" o:ole="">
            <v:imagedata r:id="rId29" o:title=""/>
          </v:shape>
          <o:OLEObject Type="Embed" ProgID="Equation.DSMT4" ShapeID="_x0000_i1031" DrawAspect="Content" ObjectID="_1684414051" r:id="rId30"/>
        </w:object>
      </w:r>
      <w:r>
        <w:rPr>
          <w:sz w:val="28"/>
          <w:szCs w:val="28"/>
        </w:rPr>
        <w:t xml:space="preserve">                                                      (1.7)</w:t>
      </w:r>
    </w:p>
    <w:p w14:paraId="5447FDCE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525" w:dyaOrig="405" w14:anchorId="08562A24">
          <v:shape id="_x0000_i1032" type="#_x0000_t75" style="width:27pt;height:21pt" o:ole="">
            <v:imagedata r:id="rId31" o:title=""/>
          </v:shape>
          <o:OLEObject Type="Embed" ProgID="Equation.DSMT4" ShapeID="_x0000_i1032" DrawAspect="Content" ObjectID="_1684414052" r:id="rId32"/>
        </w:object>
      </w:r>
      <w:r>
        <w:rPr>
          <w:sz w:val="28"/>
          <w:szCs w:val="28"/>
        </w:rPr>
        <w:t>- толщина слоя;</w:t>
      </w:r>
    </w:p>
    <w:p w14:paraId="68E099A8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12"/>
          <w:sz w:val="28"/>
          <w:szCs w:val="28"/>
        </w:rPr>
        <w:object w:dxaOrig="375" w:dyaOrig="480" w14:anchorId="6C9B6CFC">
          <v:shape id="_x0000_i1033" type="#_x0000_t75" style="width:19.5pt;height:23.25pt" o:ole="">
            <v:imagedata r:id="rId33" o:title=""/>
          </v:shape>
          <o:OLEObject Type="Embed" ProgID="Equation.DSMT4" ShapeID="_x0000_i1033" DrawAspect="Content" ObjectID="_1684414053" r:id="rId34"/>
        </w:object>
      </w:r>
      <w:r>
        <w:rPr>
          <w:sz w:val="28"/>
          <w:szCs w:val="28"/>
        </w:rPr>
        <w:t>- коэффициент теплопроводности теплоизоляционного слоя ограждающей конструкции в условиях эксплуатации.</w:t>
      </w:r>
    </w:p>
    <w:p w14:paraId="0B73A95C" w14:textId="77777777" w:rsidR="00BF25C6" w:rsidRPr="00884349" w:rsidRDefault="00BF25C6" w:rsidP="00BF25C6">
      <w:pPr>
        <w:ind w:firstLine="567"/>
        <w:jc w:val="both"/>
        <w:rPr>
          <w:sz w:val="24"/>
          <w:szCs w:val="24"/>
        </w:rPr>
      </w:pPr>
    </w:p>
    <w:p w14:paraId="6F34F467" w14:textId="77777777" w:rsidR="00BF25C6" w:rsidRPr="00884349" w:rsidRDefault="00BF25C6" w:rsidP="00BF25C6">
      <w:pPr>
        <w:ind w:firstLine="567"/>
        <w:jc w:val="both"/>
        <w:rPr>
          <w:sz w:val="24"/>
          <w:szCs w:val="24"/>
        </w:rPr>
      </w:pPr>
      <w:r w:rsidRPr="00884349">
        <w:rPr>
          <w:sz w:val="24"/>
          <w:szCs w:val="24"/>
        </w:rPr>
        <w:t>Таблица 1.10 – Физические характеристики слоев покрытия</w:t>
      </w:r>
    </w:p>
    <w:tbl>
      <w:tblPr>
        <w:tblW w:w="10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24"/>
        <w:gridCol w:w="2569"/>
        <w:gridCol w:w="1317"/>
        <w:gridCol w:w="1420"/>
        <w:gridCol w:w="2310"/>
        <w:gridCol w:w="1730"/>
      </w:tblGrid>
      <w:tr w:rsidR="00BF25C6" w14:paraId="58A9115A" w14:textId="77777777" w:rsidTr="00EC46D4">
        <w:trPr>
          <w:trHeight w:val="793"/>
          <w:jc w:val="center"/>
        </w:trPr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910648" w14:textId="77777777" w:rsidR="00BF25C6" w:rsidRDefault="00BF25C6" w:rsidP="00D108DE">
            <w:pPr>
              <w:jc w:val="center"/>
            </w:pPr>
            <w:r>
              <w:lastRenderedPageBreak/>
              <w:t>Поз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AAE388" w14:textId="77777777" w:rsidR="00BF25C6" w:rsidRDefault="00BF25C6" w:rsidP="00D108DE">
            <w:pPr>
              <w:jc w:val="center"/>
            </w:pPr>
            <w:r>
              <w:t>Наименование</w:t>
            </w:r>
          </w:p>
          <w:p w14:paraId="79E7970B" w14:textId="77777777" w:rsidR="00BF25C6" w:rsidRDefault="00BF25C6" w:rsidP="00D108DE">
            <w:pPr>
              <w:jc w:val="center"/>
            </w:pPr>
            <w:r>
              <w:t>слоев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9A7B81" w14:textId="77777777" w:rsidR="00BF25C6" w:rsidRDefault="00BF25C6" w:rsidP="00D108DE">
            <w:pPr>
              <w:jc w:val="center"/>
            </w:pPr>
            <w:r>
              <w:t>Толщина,</w:t>
            </w:r>
          </w:p>
          <w:p w14:paraId="7580DD1A" w14:textId="77777777" w:rsidR="00BF25C6" w:rsidRDefault="00BF25C6" w:rsidP="00D108DE">
            <w:pPr>
              <w:jc w:val="center"/>
            </w:pPr>
            <w:r>
              <w:rPr>
                <w:position w:val="-12"/>
              </w:rPr>
              <w:object w:dxaOrig="225" w:dyaOrig="285" w14:anchorId="21B0EB72">
                <v:shape id="_x0000_i1034" type="#_x0000_t75" style="width:12.75pt;height:14.25pt" o:ole="">
                  <v:imagedata r:id="rId35" o:title=""/>
                </v:shape>
                <o:OLEObject Type="Embed" ProgID="Equation.DSMT4" ShapeID="_x0000_i1034" DrawAspect="Content" ObjectID="_1684414054" r:id="rId36"/>
              </w:object>
            </w:r>
            <w:r>
              <w:t>,м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AF1518" w14:textId="77777777" w:rsidR="00BF25C6" w:rsidRDefault="00BF25C6" w:rsidP="00D108DE">
            <w:pPr>
              <w:jc w:val="center"/>
            </w:pPr>
            <w:r>
              <w:t>Плотность</w:t>
            </w:r>
          </w:p>
          <w:p w14:paraId="36C9343A" w14:textId="77777777" w:rsidR="00BF25C6" w:rsidRDefault="00BF25C6" w:rsidP="00D108DE">
            <w:pPr>
              <w:jc w:val="center"/>
            </w:pPr>
            <w:r>
              <w:t>кг/м3</w:t>
            </w: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E56E4F" w14:textId="77777777" w:rsidR="00BF25C6" w:rsidRDefault="00BF25C6" w:rsidP="00D108DE">
            <w:pPr>
              <w:jc w:val="center"/>
            </w:pPr>
            <w:r>
              <w:t>Коэффициент теплопроводности</w:t>
            </w:r>
          </w:p>
          <w:p w14:paraId="7FC5B359" w14:textId="77777777" w:rsidR="00BF25C6" w:rsidRDefault="00BF25C6" w:rsidP="00D108DE">
            <w:pPr>
              <w:jc w:val="center"/>
            </w:pPr>
            <w:r>
              <w:rPr>
                <w:position w:val="-12"/>
              </w:rPr>
              <w:object w:dxaOrig="285" w:dyaOrig="360" w14:anchorId="1B453D79">
                <v:shape id="_x0000_i1035" type="#_x0000_t75" style="width:14.25pt;height:18.75pt" o:ole="">
                  <v:imagedata r:id="rId37" o:title=""/>
                </v:shape>
                <o:OLEObject Type="Embed" ProgID="Equation.DSMT4" ShapeID="_x0000_i1035" DrawAspect="Content" ObjectID="_1684414055" r:id="rId38"/>
              </w:object>
            </w:r>
            <w:r>
              <w:t>, Вт/м</w:t>
            </w:r>
            <w:r>
              <w:sym w:font="Symbol" w:char="F0D7"/>
            </w:r>
            <w:r>
              <w:sym w:font="Symbol" w:char="F0B0"/>
            </w:r>
            <w:r>
              <w:t>С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7E57B0" w14:textId="77777777" w:rsidR="00BF25C6" w:rsidRDefault="00BF25C6" w:rsidP="00D108DE">
            <w:pPr>
              <w:jc w:val="center"/>
            </w:pPr>
            <w:r>
              <w:t>Коэффициент</w:t>
            </w:r>
          </w:p>
          <w:p w14:paraId="2FF6EC9B" w14:textId="77777777" w:rsidR="00BF25C6" w:rsidRDefault="00BF25C6" w:rsidP="00D108DE">
            <w:pPr>
              <w:jc w:val="center"/>
            </w:pPr>
            <w:r>
              <w:t>теплоусвоения</w:t>
            </w:r>
          </w:p>
          <w:p w14:paraId="2EDFBED7" w14:textId="77777777" w:rsidR="00BF25C6" w:rsidRDefault="00BF25C6" w:rsidP="00D108DE">
            <w:pPr>
              <w:jc w:val="center"/>
            </w:pPr>
            <w:r>
              <w:object w:dxaOrig="165" w:dyaOrig="255" w14:anchorId="4A540241">
                <v:shape id="_x0000_i1036" type="#_x0000_t75" style="width:8.25pt;height:13.5pt" o:ole="">
                  <v:imagedata r:id="rId39" o:title=""/>
                </v:shape>
                <o:OLEObject Type="Embed" ProgID="Equation.DSMT4" ShapeID="_x0000_i1036" DrawAspect="Content" ObjectID="_1684414056" r:id="rId40"/>
              </w:object>
            </w:r>
            <w:r>
              <w:t>, Вт/м2</w:t>
            </w:r>
            <w:r>
              <w:sym w:font="Symbol" w:char="F0D7"/>
            </w:r>
            <w:r>
              <w:sym w:font="Symbol" w:char="F0B0"/>
            </w:r>
            <w:r>
              <w:t>С</w:t>
            </w:r>
          </w:p>
        </w:tc>
      </w:tr>
      <w:tr w:rsidR="00BF25C6" w14:paraId="3BD520D7" w14:textId="77777777" w:rsidTr="00EC46D4">
        <w:trPr>
          <w:trHeight w:val="233"/>
          <w:jc w:val="center"/>
        </w:trPr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B7BF7" w14:textId="77777777" w:rsidR="00BF25C6" w:rsidRPr="00884349" w:rsidRDefault="00BF25C6" w:rsidP="00D108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F9D80" w14:textId="77777777" w:rsidR="00BF25C6" w:rsidRPr="00884349" w:rsidRDefault="00BF25C6" w:rsidP="00D108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6A317C" w14:textId="77777777" w:rsidR="00BF25C6" w:rsidRPr="00884349" w:rsidRDefault="00BF25C6" w:rsidP="00D108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F930CB" w14:textId="77777777" w:rsidR="00BF25C6" w:rsidRPr="00884349" w:rsidRDefault="00BF25C6" w:rsidP="00D108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D1D846" w14:textId="77777777" w:rsidR="00BF25C6" w:rsidRPr="00884349" w:rsidRDefault="00BF25C6" w:rsidP="00D108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62F170" w14:textId="77777777" w:rsidR="00BF25C6" w:rsidRPr="00884349" w:rsidRDefault="00BF25C6" w:rsidP="00D108D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EC46D4" w14:paraId="57EDEF49" w14:textId="77777777" w:rsidTr="00EC46D4">
        <w:trPr>
          <w:trHeight w:val="135"/>
          <w:jc w:val="center"/>
        </w:trPr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97F8BA" w14:textId="55F96177" w:rsidR="00EC46D4" w:rsidRPr="00884349" w:rsidRDefault="00EC46D4" w:rsidP="00EC46D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C2DD168" w14:textId="77777777" w:rsidR="00EC46D4" w:rsidRPr="00884349" w:rsidRDefault="00EC46D4" w:rsidP="00EC46D4">
            <w:pPr>
              <w:jc w:val="both"/>
              <w:rPr>
                <w:sz w:val="24"/>
                <w:szCs w:val="24"/>
              </w:rPr>
            </w:pPr>
            <w:r w:rsidRPr="00884349">
              <w:rPr>
                <w:sz w:val="24"/>
                <w:szCs w:val="24"/>
              </w:rPr>
              <w:t>Монолитная плита перекрытия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77AD0" w14:textId="5AC5A672" w:rsidR="00EC46D4" w:rsidRPr="00884349" w:rsidRDefault="00EC46D4" w:rsidP="00EC46D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6764C1">
              <w:rPr>
                <w:sz w:val="24"/>
                <w:szCs w:val="24"/>
              </w:rPr>
              <w:t>3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F7D50" w14:textId="77777777" w:rsidR="00EC46D4" w:rsidRPr="00884349" w:rsidRDefault="00EC46D4" w:rsidP="00EC46D4">
            <w:pPr>
              <w:jc w:val="center"/>
              <w:rPr>
                <w:sz w:val="24"/>
                <w:szCs w:val="24"/>
              </w:rPr>
            </w:pPr>
            <w:r w:rsidRPr="00884349">
              <w:rPr>
                <w:sz w:val="24"/>
                <w:szCs w:val="24"/>
              </w:rPr>
              <w:t>2500</w:t>
            </w: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375AA6" w14:textId="77777777" w:rsidR="00EC46D4" w:rsidRPr="00884349" w:rsidRDefault="00EC46D4" w:rsidP="00EC46D4">
            <w:pPr>
              <w:jc w:val="center"/>
              <w:rPr>
                <w:sz w:val="24"/>
                <w:szCs w:val="24"/>
              </w:rPr>
            </w:pPr>
            <w:r w:rsidRPr="00884349">
              <w:rPr>
                <w:sz w:val="24"/>
                <w:szCs w:val="24"/>
              </w:rPr>
              <w:t>1,92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9D846D" w14:textId="77777777" w:rsidR="00EC46D4" w:rsidRPr="00884349" w:rsidRDefault="00EC46D4" w:rsidP="00EC46D4">
            <w:pPr>
              <w:jc w:val="center"/>
              <w:rPr>
                <w:sz w:val="24"/>
                <w:szCs w:val="24"/>
              </w:rPr>
            </w:pPr>
            <w:r w:rsidRPr="00884349">
              <w:rPr>
                <w:sz w:val="24"/>
                <w:szCs w:val="24"/>
              </w:rPr>
              <w:t>17,98</w:t>
            </w:r>
          </w:p>
        </w:tc>
      </w:tr>
      <w:tr w:rsidR="00EC46D4" w14:paraId="28EED822" w14:textId="77777777" w:rsidTr="00EC46D4">
        <w:trPr>
          <w:trHeight w:val="135"/>
          <w:jc w:val="center"/>
        </w:trPr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30C687" w14:textId="77777777" w:rsidR="00EC46D4" w:rsidRPr="00884349" w:rsidRDefault="00EC46D4" w:rsidP="00EC46D4">
            <w:pPr>
              <w:jc w:val="center"/>
              <w:rPr>
                <w:sz w:val="24"/>
                <w:szCs w:val="24"/>
              </w:rPr>
            </w:pPr>
            <w:r w:rsidRPr="00884349">
              <w:rPr>
                <w:sz w:val="24"/>
                <w:szCs w:val="24"/>
              </w:rPr>
              <w:t>2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F3D07D3" w14:textId="47AB8607" w:rsidR="00EC46D4" w:rsidRPr="00EC46D4" w:rsidRDefault="00EC46D4" w:rsidP="00EC46D4">
            <w:pPr>
              <w:jc w:val="both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</w:rPr>
              <w:t xml:space="preserve">Пароизоляционная плетнка </w:t>
            </w:r>
            <w:r>
              <w:rPr>
                <w:sz w:val="24"/>
                <w:szCs w:val="24"/>
                <w:lang w:val="pl-PL"/>
              </w:rPr>
              <w:t>”</w:t>
            </w:r>
            <w:r>
              <w:rPr>
                <w:sz w:val="24"/>
                <w:szCs w:val="24"/>
              </w:rPr>
              <w:t>Технониколь</w:t>
            </w:r>
            <w:r>
              <w:rPr>
                <w:sz w:val="24"/>
                <w:szCs w:val="24"/>
                <w:lang w:val="pl-PL"/>
              </w:rPr>
              <w:t>”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62213E" w14:textId="183AB663" w:rsidR="00EC46D4" w:rsidRPr="00884349" w:rsidRDefault="00EC46D4" w:rsidP="00E42D41">
            <w:pPr>
              <w:jc w:val="center"/>
              <w:rPr>
                <w:sz w:val="24"/>
                <w:szCs w:val="24"/>
              </w:rPr>
            </w:pPr>
            <w:r w:rsidRPr="00884349">
              <w:rPr>
                <w:sz w:val="24"/>
                <w:szCs w:val="24"/>
              </w:rPr>
              <w:t>0,00</w:t>
            </w:r>
            <w:r w:rsidR="00E42D41">
              <w:rPr>
                <w:sz w:val="24"/>
                <w:szCs w:val="24"/>
              </w:rPr>
              <w:t>1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1F71B" w14:textId="77777777" w:rsidR="00EC46D4" w:rsidRPr="00884349" w:rsidRDefault="00EC46D4" w:rsidP="00EC46D4">
            <w:pPr>
              <w:jc w:val="center"/>
              <w:rPr>
                <w:sz w:val="24"/>
                <w:szCs w:val="24"/>
              </w:rPr>
            </w:pPr>
            <w:r w:rsidRPr="00884349">
              <w:rPr>
                <w:sz w:val="24"/>
                <w:szCs w:val="24"/>
              </w:rPr>
              <w:t>600</w:t>
            </w: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918765" w14:textId="77777777" w:rsidR="00EC46D4" w:rsidRPr="00884349" w:rsidRDefault="00EC46D4" w:rsidP="00EC46D4">
            <w:pPr>
              <w:jc w:val="center"/>
              <w:rPr>
                <w:sz w:val="24"/>
                <w:szCs w:val="24"/>
              </w:rPr>
            </w:pPr>
            <w:r w:rsidRPr="00884349">
              <w:rPr>
                <w:sz w:val="24"/>
                <w:szCs w:val="24"/>
              </w:rPr>
              <w:t>0,17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041D90" w14:textId="77777777" w:rsidR="00EC46D4" w:rsidRPr="00884349" w:rsidRDefault="00EC46D4" w:rsidP="00EC46D4">
            <w:pPr>
              <w:jc w:val="center"/>
              <w:rPr>
                <w:sz w:val="24"/>
                <w:szCs w:val="24"/>
              </w:rPr>
            </w:pPr>
            <w:r w:rsidRPr="00884349">
              <w:rPr>
                <w:sz w:val="24"/>
                <w:szCs w:val="24"/>
              </w:rPr>
              <w:t>3,53</w:t>
            </w:r>
          </w:p>
        </w:tc>
      </w:tr>
      <w:tr w:rsidR="00EC46D4" w14:paraId="52792DF2" w14:textId="77777777" w:rsidTr="00EC46D4">
        <w:trPr>
          <w:trHeight w:val="135"/>
          <w:jc w:val="center"/>
        </w:trPr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C2130D" w14:textId="58612D9F" w:rsidR="00EC46D4" w:rsidRPr="00884349" w:rsidRDefault="00EC46D4" w:rsidP="00EC46D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361C611" w14:textId="116F9D3C" w:rsidR="00EC46D4" w:rsidRPr="00EC46D4" w:rsidRDefault="00E42D41" w:rsidP="00E42D4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ерамзит</w:t>
            </w:r>
            <w:r w:rsidR="00EC46D4">
              <w:rPr>
                <w:sz w:val="24"/>
                <w:szCs w:val="24"/>
              </w:rPr>
              <w:t xml:space="preserve"> 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F86D30" w14:textId="65EF556F" w:rsidR="00EC46D4" w:rsidRPr="00EC46D4" w:rsidRDefault="00EC46D4" w:rsidP="00EC46D4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0,1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81C3AD" w14:textId="3AAE5280" w:rsidR="00EC46D4" w:rsidRPr="00F34089" w:rsidRDefault="00F34089" w:rsidP="00EC46D4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200</w:t>
            </w: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C7348" w14:textId="45EA3B9C" w:rsidR="00EC46D4" w:rsidRPr="00F34089" w:rsidRDefault="00F34089" w:rsidP="00EC46D4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0,11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43CF" w14:textId="19FB4AC1" w:rsidR="00EC46D4" w:rsidRPr="00F34089" w:rsidRDefault="00F34089" w:rsidP="00EC46D4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,22</w:t>
            </w:r>
          </w:p>
        </w:tc>
      </w:tr>
      <w:tr w:rsidR="00EC46D4" w14:paraId="1A5FAF81" w14:textId="77777777" w:rsidTr="00EC46D4">
        <w:trPr>
          <w:trHeight w:val="233"/>
          <w:jc w:val="center"/>
        </w:trPr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E67E16" w14:textId="28CDFDA0" w:rsidR="00EC46D4" w:rsidRPr="00EC46D4" w:rsidRDefault="00EC46D4" w:rsidP="00EC46D4">
            <w:pPr>
              <w:jc w:val="center"/>
              <w:rPr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4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87FE862" w14:textId="4AA4C096" w:rsidR="00EC46D4" w:rsidRPr="00EC46D4" w:rsidRDefault="00EC46D4" w:rsidP="00EC46D4">
            <w:r>
              <w:rPr>
                <w:sz w:val="24"/>
                <w:szCs w:val="24"/>
              </w:rPr>
              <w:t>Теплоизоляция из пенополистирола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02E200" w14:textId="335314E5" w:rsidR="00EC46D4" w:rsidRDefault="00EC46D4" w:rsidP="00EC46D4">
            <w:pPr>
              <w:jc w:val="center"/>
              <w:rPr>
                <w:lang w:val="en-US"/>
              </w:rPr>
            </w:pPr>
            <w:r w:rsidRPr="00884349">
              <w:rPr>
                <w:sz w:val="24"/>
                <w:szCs w:val="24"/>
              </w:rPr>
              <w:t>х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4F125" w14:textId="5A6FBE8F" w:rsidR="00EC46D4" w:rsidRDefault="002712F1" w:rsidP="00EC46D4">
            <w:pPr>
              <w:jc w:val="center"/>
              <w:rPr>
                <w:lang w:val="en-US"/>
              </w:rPr>
            </w:pPr>
            <w:r>
              <w:rPr>
                <w:sz w:val="24"/>
                <w:szCs w:val="24"/>
              </w:rPr>
              <w:t>125</w:t>
            </w: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C3D56F" w14:textId="719FDDBD" w:rsidR="00EC46D4" w:rsidRDefault="002712F1" w:rsidP="00EC46D4">
            <w:pPr>
              <w:jc w:val="center"/>
              <w:rPr>
                <w:lang w:val="en-US"/>
              </w:rPr>
            </w:pPr>
            <w:r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  <w:lang w:val="pl-PL"/>
              </w:rPr>
              <w:t>,</w:t>
            </w:r>
            <w:r>
              <w:rPr>
                <w:sz w:val="24"/>
                <w:szCs w:val="24"/>
              </w:rPr>
              <w:t>050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DFD79F" w14:textId="7F2F9D73" w:rsidR="00EC46D4" w:rsidRDefault="002712F1" w:rsidP="00EC46D4">
            <w:pPr>
              <w:jc w:val="center"/>
              <w:rPr>
                <w:lang w:val="en-US"/>
              </w:rPr>
            </w:pPr>
            <w:r>
              <w:rPr>
                <w:sz w:val="24"/>
                <w:szCs w:val="24"/>
              </w:rPr>
              <w:t>0,63</w:t>
            </w:r>
          </w:p>
        </w:tc>
      </w:tr>
      <w:tr w:rsidR="00EC46D4" w14:paraId="405C8AB4" w14:textId="77777777" w:rsidTr="00EC46D4">
        <w:trPr>
          <w:trHeight w:val="135"/>
          <w:jc w:val="center"/>
        </w:trPr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55277C" w14:textId="568E1A85" w:rsidR="00EC46D4" w:rsidRPr="00884349" w:rsidRDefault="00EC46D4" w:rsidP="00EC46D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AD8B8AF" w14:textId="48566F19" w:rsidR="00EC46D4" w:rsidRPr="00884349" w:rsidRDefault="00EC46D4" w:rsidP="00E42D4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Цементно-песчаная стяжка М100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31D5FD" w14:textId="0C42E0C8" w:rsidR="00EC46D4" w:rsidRDefault="002712F1" w:rsidP="002712F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l-PL"/>
              </w:rPr>
              <w:t>0,0</w:t>
            </w:r>
            <w:r w:rsidR="00E42D41">
              <w:rPr>
                <w:sz w:val="24"/>
                <w:szCs w:val="24"/>
              </w:rPr>
              <w:t>3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EAF82B" w14:textId="1C76B126" w:rsidR="00EC46D4" w:rsidRPr="002712F1" w:rsidRDefault="00EC46D4" w:rsidP="00EC46D4">
            <w:pPr>
              <w:jc w:val="center"/>
              <w:rPr>
                <w:sz w:val="24"/>
                <w:szCs w:val="24"/>
                <w:lang w:val="pl-PL"/>
              </w:rPr>
            </w:pPr>
            <w:r w:rsidRPr="00884349">
              <w:rPr>
                <w:sz w:val="24"/>
                <w:szCs w:val="24"/>
              </w:rPr>
              <w:t>2</w:t>
            </w:r>
            <w:r w:rsidR="002712F1">
              <w:rPr>
                <w:sz w:val="24"/>
                <w:szCs w:val="24"/>
              </w:rPr>
              <w:t>40</w:t>
            </w:r>
            <w:r w:rsidR="002712F1">
              <w:rPr>
                <w:sz w:val="24"/>
                <w:szCs w:val="24"/>
                <w:lang w:val="pl-PL"/>
              </w:rPr>
              <w:t>0</w:t>
            </w: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F585F" w14:textId="5F280036" w:rsidR="00EC46D4" w:rsidRPr="002712F1" w:rsidRDefault="002712F1" w:rsidP="00EC46D4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,74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2E0AAE" w14:textId="0F560A37" w:rsidR="00EC46D4" w:rsidRPr="002712F1" w:rsidRDefault="002712F1" w:rsidP="00EC46D4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6,77</w:t>
            </w:r>
          </w:p>
        </w:tc>
      </w:tr>
      <w:tr w:rsidR="00EC46D4" w14:paraId="48AAE45B" w14:textId="77777777" w:rsidTr="00EC46D4">
        <w:trPr>
          <w:trHeight w:val="135"/>
          <w:jc w:val="center"/>
        </w:trPr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4C5508" w14:textId="73FDCEDC" w:rsidR="00EC46D4" w:rsidRPr="00E42D41" w:rsidRDefault="00E42D41" w:rsidP="00EC46D4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6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167008E" w14:textId="4F5F0BF9" w:rsidR="00EC46D4" w:rsidRPr="00EC46D4" w:rsidRDefault="00EC46D4" w:rsidP="00EC46D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Два слоя битумно-полимерного материала </w:t>
            </w:r>
            <w:r w:rsidRPr="00EC46D4">
              <w:rPr>
                <w:sz w:val="24"/>
                <w:szCs w:val="24"/>
              </w:rPr>
              <w:t>”</w:t>
            </w:r>
            <w:r>
              <w:rPr>
                <w:sz w:val="24"/>
                <w:szCs w:val="24"/>
              </w:rPr>
              <w:t>Кровляэласт</w:t>
            </w:r>
            <w:r w:rsidRPr="00EC46D4">
              <w:rPr>
                <w:sz w:val="24"/>
                <w:szCs w:val="24"/>
              </w:rPr>
              <w:t>”</w:t>
            </w:r>
            <w:r>
              <w:rPr>
                <w:sz w:val="24"/>
                <w:szCs w:val="24"/>
              </w:rPr>
              <w:t xml:space="preserve"> К-СТ-БЭ-М</w:t>
            </w:r>
            <w:r w:rsidRPr="00EC46D4">
              <w:rPr>
                <w:sz w:val="24"/>
                <w:szCs w:val="24"/>
              </w:rPr>
              <w:t>/</w:t>
            </w:r>
            <w:r>
              <w:rPr>
                <w:sz w:val="24"/>
                <w:szCs w:val="24"/>
              </w:rPr>
              <w:t>ПП</w:t>
            </w:r>
            <w:r w:rsidRPr="00EC46D4">
              <w:rPr>
                <w:sz w:val="24"/>
                <w:szCs w:val="24"/>
              </w:rPr>
              <w:t xml:space="preserve">-3,5 </w:t>
            </w:r>
            <w:r>
              <w:rPr>
                <w:sz w:val="24"/>
                <w:szCs w:val="24"/>
              </w:rPr>
              <w:t>СТБ 1107-98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D09BF" w14:textId="6BDE4715" w:rsidR="00EC46D4" w:rsidRDefault="00E42D41" w:rsidP="00EC46D4">
            <w:pPr>
              <w:jc w:val="center"/>
              <w:rPr>
                <w:sz w:val="24"/>
                <w:szCs w:val="24"/>
              </w:rPr>
            </w:pPr>
            <w:r w:rsidRPr="00884349">
              <w:rPr>
                <w:sz w:val="24"/>
                <w:szCs w:val="24"/>
              </w:rPr>
              <w:t>0,003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BBCD24" w14:textId="3ECB61F9" w:rsidR="00EC46D4" w:rsidRPr="002712F1" w:rsidRDefault="002712F1" w:rsidP="00EC46D4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1200</w:t>
            </w:r>
          </w:p>
        </w:tc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B99A78" w14:textId="0FC066BA" w:rsidR="00EC46D4" w:rsidRPr="002712F1" w:rsidRDefault="002712F1" w:rsidP="00EC46D4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0,22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67D6DE" w14:textId="15AB5B22" w:rsidR="00EC46D4" w:rsidRPr="002712F1" w:rsidRDefault="002712F1" w:rsidP="00EC46D4">
            <w:pPr>
              <w:jc w:val="center"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5,96</w:t>
            </w:r>
          </w:p>
        </w:tc>
      </w:tr>
    </w:tbl>
    <w:p w14:paraId="237CEC45" w14:textId="77777777" w:rsidR="00BF25C6" w:rsidRDefault="00BF25C6" w:rsidP="00BF25C6">
      <w:pPr>
        <w:ind w:firstLine="567"/>
        <w:jc w:val="both"/>
        <w:rPr>
          <w:sz w:val="28"/>
          <w:szCs w:val="28"/>
        </w:rPr>
      </w:pPr>
    </w:p>
    <w:p w14:paraId="0A80C63F" w14:textId="2669560B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пределяем</w:t>
      </w:r>
      <w:r w:rsidR="00EC46D4">
        <w:rPr>
          <w:sz w:val="28"/>
          <w:szCs w:val="28"/>
        </w:rPr>
        <w:t xml:space="preserve"> </w:t>
      </w:r>
      <w:r>
        <w:rPr>
          <w:sz w:val="28"/>
          <w:szCs w:val="28"/>
        </w:rPr>
        <w:t>термические сопротивления для каждого слоя конструкции по формуле (1.7):</w:t>
      </w:r>
    </w:p>
    <w:p w14:paraId="101D8AC3" w14:textId="5B3C6A7E" w:rsidR="00E42D41" w:rsidRPr="00D108DE" w:rsidRDefault="006F5F12" w:rsidP="00E42D41">
      <w:pPr>
        <w:ind w:left="720" w:firstLine="720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9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0,104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∙°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pl-PL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Вт</m:t>
                  </m:r>
                </m:den>
              </m:f>
            </m:e>
          </m:d>
        </m:oMath>
      </m:oMathPara>
    </w:p>
    <w:p w14:paraId="2048D08E" w14:textId="45D15D05" w:rsidR="002712F1" w:rsidRPr="00D108DE" w:rsidRDefault="006F5F12" w:rsidP="002712F1">
      <w:pPr>
        <w:ind w:left="720" w:firstLine="720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00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,1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0,006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∙°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pl-PL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Вт</m:t>
                  </m:r>
                </m:den>
              </m:f>
            </m:e>
          </m:d>
        </m:oMath>
      </m:oMathPara>
    </w:p>
    <w:p w14:paraId="1808C9A6" w14:textId="6FEF5E4D" w:rsidR="002712F1" w:rsidRPr="00D108DE" w:rsidRDefault="006F5F12" w:rsidP="002712F1">
      <w:pPr>
        <w:ind w:left="720" w:firstLine="720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0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,1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0,091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∙°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pl-PL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Вт</m:t>
                  </m:r>
                </m:den>
              </m:f>
            </m:e>
          </m:d>
        </m:oMath>
      </m:oMathPara>
    </w:p>
    <w:p w14:paraId="688C934F" w14:textId="3C7B9579" w:rsidR="002712F1" w:rsidRPr="00D108DE" w:rsidRDefault="006F5F12" w:rsidP="002712F1">
      <w:pPr>
        <w:ind w:left="720" w:firstLine="720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0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7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0,017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∙°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pl-PL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Вт</m:t>
                  </m:r>
                </m:den>
              </m:f>
            </m:e>
          </m:d>
        </m:oMath>
      </m:oMathPara>
    </w:p>
    <w:p w14:paraId="34A8962E" w14:textId="2159D2C2" w:rsidR="00E42D41" w:rsidRPr="00D108DE" w:rsidRDefault="006F5F12" w:rsidP="00E42D41">
      <w:pPr>
        <w:ind w:left="720" w:firstLine="720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00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,2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0,013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∙°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pl-PL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Вт</m:t>
                  </m:r>
                </m:den>
              </m:f>
            </m:e>
          </m:d>
        </m:oMath>
      </m:oMathPara>
    </w:p>
    <w:p w14:paraId="32169839" w14:textId="77777777" w:rsidR="00E42D41" w:rsidRDefault="00E42D41" w:rsidP="00BF25C6">
      <w:pPr>
        <w:ind w:firstLine="567"/>
        <w:jc w:val="both"/>
        <w:rPr>
          <w:sz w:val="28"/>
          <w:szCs w:val="28"/>
        </w:rPr>
      </w:pPr>
    </w:p>
    <w:p w14:paraId="412D7381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пределим необходимое термическое сопротивление R</w:t>
      </w:r>
      <w:r>
        <w:rPr>
          <w:sz w:val="28"/>
          <w:szCs w:val="28"/>
          <w:vertAlign w:val="subscript"/>
        </w:rPr>
        <w:t>.3тр</w:t>
      </w:r>
      <w:r>
        <w:rPr>
          <w:sz w:val="28"/>
          <w:szCs w:val="28"/>
        </w:rPr>
        <w:t xml:space="preserve"> принятого утеплителя. Нормативное сопротивление теплопередаче для совмещенных покрытий </w:t>
      </w:r>
      <w:proofErr w:type="spellStart"/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т.норм</w:t>
      </w:r>
      <w:proofErr w:type="spellEnd"/>
      <w:r>
        <w:rPr>
          <w:sz w:val="28"/>
          <w:szCs w:val="28"/>
        </w:rPr>
        <w:t xml:space="preserve">= 6,0 </w:t>
      </w:r>
      <w:r>
        <w:rPr>
          <w:position w:val="-10"/>
          <w:sz w:val="28"/>
          <w:szCs w:val="28"/>
        </w:rPr>
        <w:object w:dxaOrig="1365" w:dyaOrig="360" w14:anchorId="7A48E61B">
          <v:shape id="_x0000_i1037" type="#_x0000_t75" style="width:66.75pt;height:18.75pt" o:ole="">
            <v:imagedata r:id="rId41" o:title=""/>
          </v:shape>
          <o:OLEObject Type="Embed" ProgID="Equation.DSMT4" ShapeID="_x0000_i1037" DrawAspect="Content" ObjectID="_1684414057" r:id="rId42"/>
        </w:object>
      </w:r>
      <w:r>
        <w:rPr>
          <w:sz w:val="28"/>
          <w:szCs w:val="28"/>
        </w:rPr>
        <w:t>.</w:t>
      </w:r>
    </w:p>
    <w:p w14:paraId="07B4F5B5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4515" w:dyaOrig="825" w14:anchorId="59B09823">
          <v:shape id="_x0000_i1038" type="#_x0000_t75" style="width:225pt;height:42pt" o:ole="">
            <v:imagedata r:id="rId43" o:title=""/>
          </v:shape>
          <o:OLEObject Type="Embed" ProgID="Equation.DSMT4" ShapeID="_x0000_i1038" DrawAspect="Content" ObjectID="_1684414058" r:id="rId44"/>
        </w:object>
      </w:r>
    </w:p>
    <w:p w14:paraId="1D42EF8A" w14:textId="3BFD19AF" w:rsidR="00197417" w:rsidRPr="00197417" w:rsidRDefault="006F5F12" w:rsidP="00197417">
      <w:pPr>
        <w:ind w:left="720" w:firstLine="720"/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т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</m:t>
          </m:r>
          <m:r>
            <w:rPr>
              <w:rFonts w:ascii="Cambria Math" w:hAnsi="Cambria Math"/>
              <w:sz w:val="28"/>
              <w:szCs w:val="28"/>
              <w:lang w:val="pl-PL"/>
            </w:rPr>
            <m:t>,0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,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0,104-0,006-0,091-0,017-0,013=</m:t>
          </m:r>
        </m:oMath>
      </m:oMathPara>
    </w:p>
    <w:p w14:paraId="16940D6B" w14:textId="008A2E92" w:rsidR="00197417" w:rsidRPr="00D108DE" w:rsidRDefault="00197417" w:rsidP="00197417">
      <w:pPr>
        <w:ind w:left="720" w:firstLine="720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=5,61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∙°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pl-PL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Вт</m:t>
                  </m:r>
                </m:den>
              </m:f>
            </m:e>
          </m:d>
        </m:oMath>
      </m:oMathPara>
    </w:p>
    <w:p w14:paraId="519B5B34" w14:textId="0440736B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толщину утеплителя по найденному значению </w:t>
      </w:r>
      <w:bookmarkStart w:id="3" w:name="MTBlankEqn"/>
      <w:r>
        <w:rPr>
          <w:position w:val="-14"/>
          <w:sz w:val="24"/>
          <w:szCs w:val="24"/>
        </w:rPr>
        <w:object w:dxaOrig="465" w:dyaOrig="375" w14:anchorId="559418B4">
          <v:shape id="_x0000_i1039" type="#_x0000_t75" style="width:23.25pt;height:19.5pt" o:ole="">
            <v:imagedata r:id="rId45" o:title=""/>
          </v:shape>
          <o:OLEObject Type="Embed" ProgID="Equation.DSMT4" ShapeID="_x0000_i1039" DrawAspect="Content" ObjectID="_1684414059" r:id="rId46"/>
        </w:object>
      </w:r>
      <w:bookmarkEnd w:id="3"/>
      <w:r>
        <w:rPr>
          <w:sz w:val="28"/>
          <w:szCs w:val="28"/>
        </w:rPr>
        <w:t>:</w:t>
      </w:r>
    </w:p>
    <w:p w14:paraId="62FC0E5D" w14:textId="5A40BC6E" w:rsidR="00197417" w:rsidRPr="00197417" w:rsidRDefault="00197417" w:rsidP="00197417">
      <w:pPr>
        <w:ind w:left="720" w:firstLine="720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x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т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λ=5</m:t>
          </m:r>
          <m:r>
            <w:rPr>
              <w:rFonts w:ascii="Cambria Math" w:hAnsi="Cambria Math"/>
              <w:sz w:val="28"/>
              <w:szCs w:val="28"/>
              <w:lang w:val="pl-PL"/>
            </w:rPr>
            <m:t>,61∙0,050</m:t>
          </m:r>
          <m:r>
            <w:rPr>
              <w:rFonts w:ascii="Cambria Math" w:hAnsi="Cambria Math"/>
              <w:sz w:val="28"/>
              <w:szCs w:val="28"/>
            </w:rPr>
            <m:t>=0,28 м</m:t>
          </m:r>
        </m:oMath>
      </m:oMathPara>
    </w:p>
    <w:p w14:paraId="2A6C52A7" w14:textId="71395168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</w:t>
      </w:r>
      <w:r w:rsidR="00197417">
        <w:rPr>
          <w:sz w:val="28"/>
          <w:szCs w:val="28"/>
        </w:rPr>
        <w:t>инимаем толщину утеплителя х=300</w:t>
      </w:r>
      <w:r>
        <w:rPr>
          <w:sz w:val="28"/>
          <w:szCs w:val="28"/>
        </w:rPr>
        <w:t>мм.</w:t>
      </w:r>
    </w:p>
    <w:p w14:paraId="18AB9CA6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требуемое сопротивление теплопередаче по формуле:</w:t>
      </w:r>
    </w:p>
    <w:p w14:paraId="0AA546D4" w14:textId="77777777" w:rsidR="00BF25C6" w:rsidRDefault="00BF25C6" w:rsidP="00BF25C6">
      <w:pPr>
        <w:ind w:firstLine="567"/>
        <w:jc w:val="both"/>
        <w:rPr>
          <w:sz w:val="28"/>
          <w:szCs w:val="28"/>
        </w:rPr>
      </w:pPr>
    </w:p>
    <w:p w14:paraId="019AE12D" w14:textId="77777777" w:rsidR="00BF25C6" w:rsidRDefault="00BF25C6" w:rsidP="00BF25C6">
      <w:pPr>
        <w:ind w:firstLine="567"/>
        <w:jc w:val="right"/>
        <w:rPr>
          <w:sz w:val="28"/>
          <w:szCs w:val="28"/>
        </w:rPr>
      </w:pPr>
      <w:r>
        <w:rPr>
          <w:position w:val="-42"/>
          <w:sz w:val="28"/>
          <w:szCs w:val="28"/>
        </w:rPr>
        <w:object w:dxaOrig="2265" w:dyaOrig="960" w14:anchorId="523CD854">
          <v:shape id="_x0000_i1040" type="#_x0000_t75" style="width:114pt;height:48.75pt" o:ole="">
            <v:imagedata r:id="rId47" o:title=""/>
          </v:shape>
          <o:OLEObject Type="Embed" ProgID="Equation.DSMT4" ShapeID="_x0000_i1040" DrawAspect="Content" ObjectID="_1684414060" r:id="rId48"/>
        </w:object>
      </w:r>
      <w:r>
        <w:rPr>
          <w:sz w:val="28"/>
          <w:szCs w:val="28"/>
        </w:rPr>
        <w:t xml:space="preserve">                                            (1.12)</w:t>
      </w:r>
    </w:p>
    <w:p w14:paraId="2DBD2AA1" w14:textId="77777777" w:rsidR="00BF25C6" w:rsidRDefault="00BF25C6" w:rsidP="00BF25C6">
      <w:pPr>
        <w:ind w:firstLine="567"/>
        <w:jc w:val="right"/>
        <w:rPr>
          <w:sz w:val="28"/>
          <w:szCs w:val="28"/>
        </w:rPr>
      </w:pPr>
    </w:p>
    <w:p w14:paraId="4D192D91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6"/>
          <w:sz w:val="28"/>
          <w:szCs w:val="28"/>
        </w:rPr>
        <w:object w:dxaOrig="210" w:dyaOrig="240" w14:anchorId="0343E3DD">
          <v:shape id="_x0000_i1041" type="#_x0000_t75" style="width:9.75pt;height:13.5pt" o:ole="" fillcolor="window">
            <v:imagedata r:id="rId49" o:title=""/>
          </v:shape>
          <o:OLEObject Type="Embed" ProgID="Equation.DSMT4" ShapeID="_x0000_i1041" DrawAspect="Content" ObjectID="_1684414061" r:id="rId50"/>
        </w:object>
      </w:r>
      <w:r>
        <w:rPr>
          <w:sz w:val="28"/>
          <w:szCs w:val="28"/>
        </w:rPr>
        <w:t xml:space="preserve"> – коэффициент учитывающий положение наружной поверхности ограждающей конструкции по отношению к наружному воздуху;</w:t>
      </w:r>
    </w:p>
    <w:p w14:paraId="59F5F92A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12"/>
          <w:sz w:val="28"/>
          <w:szCs w:val="28"/>
        </w:rPr>
        <w:object w:dxaOrig="255" w:dyaOrig="360" w14:anchorId="5E89447D">
          <v:shape id="_x0000_i1042" type="#_x0000_t75" style="width:13.5pt;height:18.75pt" o:ole="" fillcolor="window">
            <v:imagedata r:id="rId51" o:title=""/>
          </v:shape>
          <o:OLEObject Type="Embed" ProgID="Equation.DSMT4" ShapeID="_x0000_i1042" DrawAspect="Content" ObjectID="_1684414062" r:id="rId52"/>
        </w:object>
      </w:r>
      <w:r>
        <w:rPr>
          <w:sz w:val="28"/>
          <w:szCs w:val="28"/>
        </w:rPr>
        <w:t xml:space="preserve"> – расчетная температура, </w:t>
      </w:r>
      <w:proofErr w:type="spellStart"/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</w:rPr>
        <w:t>С</w:t>
      </w:r>
      <w:proofErr w:type="spellEnd"/>
      <w:r>
        <w:rPr>
          <w:sz w:val="28"/>
          <w:szCs w:val="28"/>
        </w:rPr>
        <w:t xml:space="preserve">, внутреннего воздуха; </w:t>
      </w:r>
    </w:p>
    <w:p w14:paraId="4C64AE8D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12"/>
          <w:sz w:val="28"/>
          <w:szCs w:val="28"/>
        </w:rPr>
        <w:object w:dxaOrig="300" w:dyaOrig="360" w14:anchorId="531559E2">
          <v:shape id="_x0000_i1043" type="#_x0000_t75" style="width:15pt;height:18.75pt" o:ole="" fillcolor="window">
            <v:imagedata r:id="rId53" o:title=""/>
          </v:shape>
          <o:OLEObject Type="Embed" ProgID="Equation.DSMT4" ShapeID="_x0000_i1043" DrawAspect="Content" ObjectID="_1684414063" r:id="rId54"/>
        </w:object>
      </w:r>
      <w:r>
        <w:rPr>
          <w:sz w:val="28"/>
          <w:szCs w:val="28"/>
        </w:rPr>
        <w:t xml:space="preserve">– расчетная температура, </w:t>
      </w:r>
      <w:proofErr w:type="spellStart"/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</w:rPr>
        <w:t>С</w:t>
      </w:r>
      <w:proofErr w:type="spellEnd"/>
      <w:r>
        <w:rPr>
          <w:sz w:val="28"/>
          <w:szCs w:val="28"/>
        </w:rPr>
        <w:t>, наружного воздуха;</w:t>
      </w:r>
    </w:p>
    <w:p w14:paraId="4D893F73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12"/>
          <w:sz w:val="28"/>
          <w:szCs w:val="28"/>
        </w:rPr>
        <w:object w:dxaOrig="405" w:dyaOrig="360" w14:anchorId="75262836">
          <v:shape id="_x0000_i1044" type="#_x0000_t75" style="width:21pt;height:18.75pt" o:ole="" fillcolor="window">
            <v:imagedata r:id="rId55" o:title=""/>
          </v:shape>
          <o:OLEObject Type="Embed" ProgID="Equation.DSMT4" ShapeID="_x0000_i1044" DrawAspect="Content" ObjectID="_1684414064" r:id="rId56"/>
        </w:object>
      </w:r>
      <w:r>
        <w:rPr>
          <w:sz w:val="28"/>
          <w:szCs w:val="28"/>
        </w:rPr>
        <w:t>- нормативный перепад между температурой внутреннего воздуха и температурой внутренней поверхности.</w:t>
      </w:r>
    </w:p>
    <w:p w14:paraId="2553EBA8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требуемое сопротивление теплопередаче по формуле (1.12):</w:t>
      </w:r>
    </w:p>
    <w:p w14:paraId="1F844D72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3990" w:dyaOrig="750" w14:anchorId="53E19C26">
          <v:shape id="_x0000_i1045" type="#_x0000_t75" style="width:217.5pt;height:41.25pt" o:ole="">
            <v:imagedata r:id="rId57" o:title=""/>
          </v:shape>
          <o:OLEObject Type="Embed" ProgID="Equation.DSMT4" ShapeID="_x0000_i1045" DrawAspect="Content" ObjectID="_1684414065" r:id="rId58"/>
        </w:object>
      </w:r>
    </w:p>
    <w:p w14:paraId="319BD7D8" w14:textId="57999CC3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ходим сопротивление теплопередаче ограждающей конструкции, подставляя необходимые данные в формулу:</w:t>
      </w:r>
    </w:p>
    <w:p w14:paraId="243FCA95" w14:textId="4BDCE8CA" w:rsidR="00197417" w:rsidRPr="00197417" w:rsidRDefault="006F5F12" w:rsidP="00197417">
      <w:pPr>
        <w:ind w:left="720" w:firstLine="720"/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т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,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0,104+0,006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,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,0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0,091+0,017+0,013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14:paraId="226E6818" w14:textId="50BD5BE1" w:rsidR="00197417" w:rsidRPr="00D108DE" w:rsidRDefault="00646D88" w:rsidP="00197417">
      <w:pPr>
        <w:ind w:left="720" w:firstLine="720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6,39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∙°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pl-PL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Вт</m:t>
                  </m:r>
                </m:den>
              </m:f>
            </m:e>
          </m:d>
        </m:oMath>
      </m:oMathPara>
    </w:p>
    <w:p w14:paraId="1555B4CD" w14:textId="15FF7316" w:rsidR="00197417" w:rsidRPr="00197417" w:rsidRDefault="00197417" w:rsidP="00197417">
      <w:pPr>
        <w:ind w:left="720" w:firstLine="720"/>
        <w:jc w:val="both"/>
        <w:rPr>
          <w:sz w:val="28"/>
          <w:szCs w:val="28"/>
        </w:rPr>
      </w:pPr>
    </w:p>
    <w:p w14:paraId="1AF84EDB" w14:textId="77777777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опротивление теплопередаче ограждающей конструкции R</w:t>
      </w:r>
      <w:r>
        <w:rPr>
          <w:sz w:val="28"/>
          <w:szCs w:val="28"/>
          <w:vertAlign w:val="subscript"/>
        </w:rPr>
        <w:t>т</w:t>
      </w:r>
      <w:r>
        <w:rPr>
          <w:sz w:val="28"/>
          <w:szCs w:val="28"/>
        </w:rPr>
        <w:t xml:space="preserve"> следует принимать не менее требуемого сопротивления теплопередаче R</w:t>
      </w:r>
      <w:r>
        <w:rPr>
          <w:sz w:val="28"/>
          <w:szCs w:val="28"/>
          <w:vertAlign w:val="subscript"/>
        </w:rPr>
        <w:t>т.тр</w:t>
      </w:r>
      <w:r>
        <w:rPr>
          <w:sz w:val="28"/>
          <w:szCs w:val="28"/>
        </w:rPr>
        <w:t>, и не менее нормативного сопротивления теплопередаче R</w:t>
      </w:r>
      <w:r>
        <w:rPr>
          <w:sz w:val="28"/>
          <w:szCs w:val="28"/>
          <w:vertAlign w:val="subscript"/>
        </w:rPr>
        <w:t>т.норм</w:t>
      </w:r>
      <w:r>
        <w:rPr>
          <w:sz w:val="28"/>
          <w:szCs w:val="28"/>
        </w:rPr>
        <w:t>.</w:t>
      </w:r>
    </w:p>
    <w:p w14:paraId="42F5F077" w14:textId="4DAF52F1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так, R</w:t>
      </w:r>
      <w:r>
        <w:rPr>
          <w:sz w:val="28"/>
          <w:szCs w:val="28"/>
          <w:vertAlign w:val="subscript"/>
        </w:rPr>
        <w:t xml:space="preserve">т.тр </w:t>
      </w:r>
      <w:r>
        <w:rPr>
          <w:sz w:val="28"/>
          <w:szCs w:val="28"/>
        </w:rPr>
        <w:t>= 0,80 &lt; R</w:t>
      </w:r>
      <w:r>
        <w:rPr>
          <w:sz w:val="28"/>
          <w:szCs w:val="28"/>
          <w:vertAlign w:val="subscript"/>
        </w:rPr>
        <w:t>т</w:t>
      </w:r>
      <w:r w:rsidR="00646D88">
        <w:rPr>
          <w:sz w:val="28"/>
          <w:szCs w:val="28"/>
        </w:rPr>
        <w:t xml:space="preserve"> = 6,39</w:t>
      </w:r>
      <w:r>
        <w:rPr>
          <w:sz w:val="28"/>
          <w:szCs w:val="28"/>
        </w:rPr>
        <w:t xml:space="preserve"> &gt; </w:t>
      </w:r>
      <w:proofErr w:type="spellStart"/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т.норм</w:t>
      </w:r>
      <w:proofErr w:type="spellEnd"/>
      <w:r>
        <w:rPr>
          <w:sz w:val="28"/>
          <w:szCs w:val="28"/>
        </w:rPr>
        <w:t xml:space="preserve">= 6,0 </w:t>
      </w:r>
      <w:r>
        <w:rPr>
          <w:position w:val="-10"/>
          <w:sz w:val="28"/>
          <w:szCs w:val="28"/>
        </w:rPr>
        <w:object w:dxaOrig="1365" w:dyaOrig="360" w14:anchorId="01328DDC">
          <v:shape id="_x0000_i1046" type="#_x0000_t75" style="width:66.75pt;height:18.75pt" o:ole="">
            <v:imagedata r:id="rId41" o:title=""/>
          </v:shape>
          <o:OLEObject Type="Embed" ProgID="Equation.DSMT4" ShapeID="_x0000_i1046" DrawAspect="Content" ObjectID="_1684414066" r:id="rId59"/>
        </w:object>
      </w:r>
      <w:r>
        <w:rPr>
          <w:sz w:val="28"/>
          <w:szCs w:val="28"/>
        </w:rPr>
        <w:t>- условие выполняется.</w:t>
      </w:r>
    </w:p>
    <w:p w14:paraId="7016D4F4" w14:textId="46D3C439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едовательно, толщина утеплителя покрытия проектируемого здания </w:t>
      </w:r>
      <w:r w:rsidR="00646D88">
        <w:rPr>
          <w:sz w:val="28"/>
          <w:szCs w:val="28"/>
        </w:rPr>
        <w:t>принята верно и составляет х=300</w:t>
      </w:r>
      <w:r>
        <w:rPr>
          <w:sz w:val="28"/>
          <w:szCs w:val="28"/>
        </w:rPr>
        <w:t>мм.</w:t>
      </w:r>
    </w:p>
    <w:p w14:paraId="36F478AC" w14:textId="77777777" w:rsidR="00BF25C6" w:rsidRPr="00EA11C2" w:rsidRDefault="00BF25C6" w:rsidP="00BF25C6">
      <w:pPr>
        <w:ind w:firstLine="567"/>
        <w:jc w:val="both"/>
        <w:rPr>
          <w:sz w:val="28"/>
          <w:szCs w:val="28"/>
        </w:rPr>
      </w:pPr>
    </w:p>
    <w:p w14:paraId="5BC624D7" w14:textId="77777777" w:rsidR="00BF25C6" w:rsidRPr="00884349" w:rsidRDefault="00BF25C6" w:rsidP="00BF25C6">
      <w:pPr>
        <w:shd w:val="clear" w:color="auto" w:fill="FFFFFF"/>
        <w:ind w:right="142" w:firstLine="709"/>
        <w:jc w:val="both"/>
        <w:rPr>
          <w:b/>
          <w:sz w:val="28"/>
          <w:szCs w:val="28"/>
        </w:rPr>
      </w:pPr>
      <w:r w:rsidRPr="00B52918">
        <w:rPr>
          <w:b/>
          <w:sz w:val="28"/>
          <w:szCs w:val="28"/>
        </w:rPr>
        <w:t>1.4.</w:t>
      </w:r>
      <w:r>
        <w:rPr>
          <w:b/>
          <w:sz w:val="28"/>
          <w:szCs w:val="28"/>
        </w:rPr>
        <w:t>10</w:t>
      </w:r>
      <w:r w:rsidRPr="00B52918">
        <w:rPr>
          <w:b/>
          <w:sz w:val="28"/>
          <w:szCs w:val="28"/>
        </w:rPr>
        <w:t xml:space="preserve"> Теплотехнический расчет </w:t>
      </w:r>
      <w:r>
        <w:rPr>
          <w:b/>
          <w:sz w:val="28"/>
          <w:szCs w:val="28"/>
        </w:rPr>
        <w:t>наружной стены</w:t>
      </w:r>
    </w:p>
    <w:p w14:paraId="5B803B73" w14:textId="77777777" w:rsidR="00BF25C6" w:rsidRDefault="00BF25C6" w:rsidP="00BF25C6">
      <w:pPr>
        <w:ind w:firstLine="567"/>
        <w:jc w:val="both"/>
        <w:rPr>
          <w:sz w:val="28"/>
          <w:szCs w:val="28"/>
        </w:rPr>
      </w:pPr>
    </w:p>
    <w:p w14:paraId="61758178" w14:textId="77777777" w:rsidR="00BF25C6" w:rsidRDefault="00BF25C6" w:rsidP="00BF25C6">
      <w:pPr>
        <w:ind w:firstLine="567"/>
        <w:jc w:val="both"/>
        <w:rPr>
          <w:sz w:val="24"/>
          <w:szCs w:val="24"/>
        </w:rPr>
      </w:pPr>
      <w:r>
        <w:t>Таблица 1.11 – Физические характеристики слоев наружной стены</w:t>
      </w:r>
    </w:p>
    <w:tbl>
      <w:tblPr>
        <w:tblW w:w="101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7"/>
        <w:gridCol w:w="2220"/>
        <w:gridCol w:w="1374"/>
        <w:gridCol w:w="1482"/>
        <w:gridCol w:w="2419"/>
        <w:gridCol w:w="1978"/>
      </w:tblGrid>
      <w:tr w:rsidR="00BF25C6" w14:paraId="77B311C9" w14:textId="77777777" w:rsidTr="00D108DE">
        <w:trPr>
          <w:trHeight w:val="1084"/>
          <w:jc w:val="center"/>
        </w:trPr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F4B880" w14:textId="77777777" w:rsidR="00BF25C6" w:rsidRDefault="00BF25C6" w:rsidP="00D108DE">
            <w:pPr>
              <w:jc w:val="center"/>
            </w:pPr>
            <w:r>
              <w:t>Поз</w:t>
            </w:r>
          </w:p>
        </w:tc>
        <w:tc>
          <w:tcPr>
            <w:tcW w:w="2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56F386" w14:textId="77777777" w:rsidR="00BF25C6" w:rsidRDefault="00BF25C6" w:rsidP="00D108DE">
            <w:pPr>
              <w:jc w:val="center"/>
            </w:pPr>
            <w:r>
              <w:t>Наименование слоев</w:t>
            </w:r>
          </w:p>
        </w:tc>
        <w:tc>
          <w:tcPr>
            <w:tcW w:w="1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C91A3F" w14:textId="77777777" w:rsidR="00BF25C6" w:rsidRDefault="00BF25C6" w:rsidP="00D108DE">
            <w:pPr>
              <w:jc w:val="center"/>
            </w:pPr>
            <w:r>
              <w:t>Толщина,</w:t>
            </w:r>
          </w:p>
          <w:p w14:paraId="1600B011" w14:textId="77777777" w:rsidR="00BF25C6" w:rsidRDefault="00BF25C6" w:rsidP="00D108DE">
            <w:pPr>
              <w:jc w:val="center"/>
            </w:pPr>
            <w:r>
              <w:object w:dxaOrig="210" w:dyaOrig="255" w14:anchorId="0B78E48D">
                <v:shape id="_x0000_i1047" type="#_x0000_t75" style="width:9.75pt;height:13.5pt" o:ole="">
                  <v:imagedata r:id="rId60" o:title=""/>
                </v:shape>
                <o:OLEObject Type="Embed" ProgID="Equation.3" ShapeID="_x0000_i1047" DrawAspect="Content" ObjectID="_1684414067" r:id="rId61"/>
              </w:object>
            </w:r>
            <w:r>
              <w:t>,м</w:t>
            </w:r>
          </w:p>
        </w:tc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6F3319" w14:textId="77777777" w:rsidR="00BF25C6" w:rsidRDefault="00BF25C6" w:rsidP="00D108DE">
            <w:pPr>
              <w:jc w:val="center"/>
            </w:pPr>
            <w:r>
              <w:t>Плотность</w:t>
            </w:r>
          </w:p>
          <w:p w14:paraId="4C082564" w14:textId="77777777" w:rsidR="00BF25C6" w:rsidRDefault="00BF25C6" w:rsidP="00D108DE">
            <w:pPr>
              <w:jc w:val="center"/>
            </w:pPr>
            <w:r>
              <w:t>кг/м3</w:t>
            </w:r>
          </w:p>
        </w:tc>
        <w:tc>
          <w:tcPr>
            <w:tcW w:w="2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8F48F6" w14:textId="77777777" w:rsidR="00BF25C6" w:rsidRDefault="00BF25C6" w:rsidP="00D108DE">
            <w:pPr>
              <w:jc w:val="center"/>
            </w:pPr>
            <w:r>
              <w:t>Коэффициент теплопроводности</w:t>
            </w:r>
          </w:p>
          <w:p w14:paraId="66EF0B30" w14:textId="77777777" w:rsidR="00BF25C6" w:rsidRDefault="00BF25C6" w:rsidP="00D108DE">
            <w:pPr>
              <w:jc w:val="center"/>
            </w:pPr>
            <w:r>
              <w:object w:dxaOrig="195" w:dyaOrig="285" w14:anchorId="37E4AE78">
                <v:shape id="_x0000_i1048" type="#_x0000_t75" style="width:9.75pt;height:14.25pt" o:ole="">
                  <v:imagedata r:id="rId62" o:title=""/>
                </v:shape>
                <o:OLEObject Type="Embed" ProgID="Equation.DSMT4" ShapeID="_x0000_i1048" DrawAspect="Content" ObjectID="_1684414068" r:id="rId63"/>
              </w:object>
            </w:r>
            <w:r>
              <w:t>, Вт/м</w:t>
            </w:r>
            <w:r>
              <w:sym w:font="Symbol" w:char="F0D7"/>
            </w:r>
            <w:r>
              <w:sym w:font="Symbol" w:char="F0B0"/>
            </w:r>
            <w:r>
              <w:t>С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8D1A28" w14:textId="77777777" w:rsidR="00BF25C6" w:rsidRDefault="00BF25C6" w:rsidP="00D108DE">
            <w:pPr>
              <w:jc w:val="center"/>
            </w:pPr>
            <w:r>
              <w:t>Коэффициент</w:t>
            </w:r>
          </w:p>
          <w:p w14:paraId="6F317C0C" w14:textId="77777777" w:rsidR="00BF25C6" w:rsidRDefault="00BF25C6" w:rsidP="00D108DE">
            <w:pPr>
              <w:jc w:val="center"/>
            </w:pPr>
            <w:r>
              <w:t>теплоусвоения</w:t>
            </w:r>
          </w:p>
          <w:p w14:paraId="5870BA97" w14:textId="77777777" w:rsidR="00BF25C6" w:rsidRDefault="00BF25C6" w:rsidP="00D108DE">
            <w:pPr>
              <w:jc w:val="center"/>
            </w:pPr>
            <w:r>
              <w:object w:dxaOrig="165" w:dyaOrig="255" w14:anchorId="5B060E3E">
                <v:shape id="_x0000_i1049" type="#_x0000_t75" style="width:8.25pt;height:13.5pt" o:ole="">
                  <v:imagedata r:id="rId39" o:title=""/>
                </v:shape>
                <o:OLEObject Type="Embed" ProgID="Equation.DSMT4" ShapeID="_x0000_i1049" DrawAspect="Content" ObjectID="_1684414069" r:id="rId64"/>
              </w:object>
            </w:r>
            <w:r>
              <w:t>, Вт/м2</w:t>
            </w:r>
            <w:r>
              <w:sym w:font="Symbol" w:char="F0D7"/>
            </w:r>
            <w:r>
              <w:sym w:font="Symbol" w:char="F0B0"/>
            </w:r>
            <w:r>
              <w:t>С</w:t>
            </w:r>
          </w:p>
        </w:tc>
      </w:tr>
      <w:tr w:rsidR="00BF25C6" w14:paraId="48819A97" w14:textId="77777777" w:rsidTr="00D108DE">
        <w:trPr>
          <w:trHeight w:val="135"/>
          <w:jc w:val="center"/>
        </w:trPr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E518B" w14:textId="77777777" w:rsidR="00BF25C6" w:rsidRDefault="00BF25C6" w:rsidP="00D108DE">
            <w:pPr>
              <w:jc w:val="center"/>
            </w:pPr>
            <w:r>
              <w:t>1</w:t>
            </w:r>
          </w:p>
        </w:tc>
        <w:tc>
          <w:tcPr>
            <w:tcW w:w="2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4B0F59" w14:textId="77777777" w:rsidR="00BF25C6" w:rsidRDefault="00BF25C6" w:rsidP="00D108DE">
            <w:pPr>
              <w:jc w:val="center"/>
            </w:pPr>
            <w:r>
              <w:t>2</w:t>
            </w:r>
          </w:p>
        </w:tc>
        <w:tc>
          <w:tcPr>
            <w:tcW w:w="1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98989B" w14:textId="77777777" w:rsidR="00BF25C6" w:rsidRDefault="00BF25C6" w:rsidP="00D108DE">
            <w:pPr>
              <w:jc w:val="center"/>
            </w:pPr>
            <w:r>
              <w:t>3</w:t>
            </w:r>
          </w:p>
        </w:tc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2352E5" w14:textId="77777777" w:rsidR="00BF25C6" w:rsidRDefault="00BF25C6" w:rsidP="00D108DE">
            <w:pPr>
              <w:jc w:val="center"/>
            </w:pPr>
            <w:r>
              <w:t>4</w:t>
            </w:r>
          </w:p>
        </w:tc>
        <w:tc>
          <w:tcPr>
            <w:tcW w:w="2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2FD3D6" w14:textId="77777777" w:rsidR="00BF25C6" w:rsidRDefault="00BF25C6" w:rsidP="00D108DE">
            <w:pPr>
              <w:jc w:val="center"/>
            </w:pPr>
            <w:r>
              <w:t>5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DE9EE0" w14:textId="77777777" w:rsidR="00BF25C6" w:rsidRDefault="00BF25C6" w:rsidP="00D108DE">
            <w:pPr>
              <w:jc w:val="center"/>
            </w:pPr>
            <w:r>
              <w:t>6</w:t>
            </w:r>
          </w:p>
        </w:tc>
      </w:tr>
      <w:tr w:rsidR="00BF25C6" w14:paraId="0702E2FB" w14:textId="77777777" w:rsidTr="00D108DE">
        <w:trPr>
          <w:trHeight w:val="135"/>
          <w:jc w:val="center"/>
        </w:trPr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147AEF" w14:textId="77777777" w:rsidR="00BF25C6" w:rsidRDefault="00BF25C6" w:rsidP="00D108DE">
            <w:pPr>
              <w:jc w:val="center"/>
              <w:rPr>
                <w:sz w:val="24"/>
                <w:szCs w:val="24"/>
              </w:rPr>
            </w:pPr>
            <w:r>
              <w:t>1</w:t>
            </w:r>
          </w:p>
        </w:tc>
        <w:tc>
          <w:tcPr>
            <w:tcW w:w="2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BCE1C4" w14:textId="77777777" w:rsidR="00BF25C6" w:rsidRDefault="00BF25C6" w:rsidP="00D108DE">
            <w:r>
              <w:t>Газосиликатные блоки</w:t>
            </w:r>
          </w:p>
        </w:tc>
        <w:tc>
          <w:tcPr>
            <w:tcW w:w="1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2DE5DB" w14:textId="08E4CE8F" w:rsidR="00BF25C6" w:rsidRDefault="00D108DE" w:rsidP="00D108DE">
            <w:pPr>
              <w:jc w:val="center"/>
            </w:pPr>
            <w:r>
              <w:t>0,3</w:t>
            </w:r>
            <w:r w:rsidR="00BF25C6">
              <w:t>0</w:t>
            </w:r>
          </w:p>
        </w:tc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7F19B" w14:textId="2A22659C" w:rsidR="00BF25C6" w:rsidRDefault="008848EF" w:rsidP="00D108DE">
            <w:pPr>
              <w:jc w:val="center"/>
            </w:pPr>
            <w:r>
              <w:t>6</w:t>
            </w:r>
            <w:r w:rsidR="00BF25C6">
              <w:t>00</w:t>
            </w:r>
          </w:p>
        </w:tc>
        <w:tc>
          <w:tcPr>
            <w:tcW w:w="2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5C8220" w14:textId="59E5DFEA" w:rsidR="00BF25C6" w:rsidRDefault="008848EF" w:rsidP="00D108DE">
            <w:pPr>
              <w:jc w:val="center"/>
            </w:pPr>
            <w:r>
              <w:t>0,23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F8F605" w14:textId="01B59F5E" w:rsidR="00BF25C6" w:rsidRDefault="008848EF" w:rsidP="00D108DE">
            <w:pPr>
              <w:jc w:val="center"/>
            </w:pPr>
            <w:r>
              <w:t>4,22</w:t>
            </w:r>
          </w:p>
        </w:tc>
      </w:tr>
      <w:tr w:rsidR="00BF25C6" w14:paraId="26BAA73B" w14:textId="77777777" w:rsidTr="00D108DE">
        <w:trPr>
          <w:trHeight w:val="135"/>
          <w:jc w:val="center"/>
        </w:trPr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A5D66" w14:textId="77777777" w:rsidR="00BF25C6" w:rsidRDefault="00BF25C6" w:rsidP="00D108DE">
            <w:pPr>
              <w:jc w:val="center"/>
            </w:pPr>
            <w:r>
              <w:t>2</w:t>
            </w:r>
          </w:p>
        </w:tc>
        <w:tc>
          <w:tcPr>
            <w:tcW w:w="2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6DDDF5" w14:textId="77777777" w:rsidR="00BF25C6" w:rsidRDefault="00BF25C6" w:rsidP="00D108DE">
            <w:r>
              <w:t>Плита теплоизоляционная минераловатная ТЕХНОВЕНТ ЭКСТРА</w:t>
            </w:r>
          </w:p>
        </w:tc>
        <w:tc>
          <w:tcPr>
            <w:tcW w:w="1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E8D9EB" w14:textId="77777777" w:rsidR="00BF25C6" w:rsidRDefault="00BF25C6" w:rsidP="00D108DE">
            <w:pPr>
              <w:jc w:val="center"/>
            </w:pPr>
            <w:r>
              <w:t>х</w:t>
            </w:r>
          </w:p>
        </w:tc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FCE502" w14:textId="287E074A" w:rsidR="00BF25C6" w:rsidRDefault="00D02CCF" w:rsidP="00D108DE">
            <w:pPr>
              <w:jc w:val="center"/>
            </w:pPr>
            <w:r>
              <w:t>100</w:t>
            </w:r>
          </w:p>
        </w:tc>
        <w:tc>
          <w:tcPr>
            <w:tcW w:w="2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EA795B" w14:textId="12D254A3" w:rsidR="00BF25C6" w:rsidRDefault="00BF25C6" w:rsidP="00D02CCF">
            <w:pPr>
              <w:jc w:val="center"/>
            </w:pPr>
            <w:r>
              <w:t>0,0</w:t>
            </w:r>
            <w:r w:rsidR="00D02CCF">
              <w:t>45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3E8D2D" w14:textId="082D2322" w:rsidR="00BF25C6" w:rsidRDefault="00BF25C6" w:rsidP="00D02CCF">
            <w:pPr>
              <w:jc w:val="center"/>
            </w:pPr>
            <w:r>
              <w:t>0,</w:t>
            </w:r>
            <w:r w:rsidR="00D02CCF">
              <w:t>53</w:t>
            </w:r>
          </w:p>
        </w:tc>
      </w:tr>
      <w:tr w:rsidR="00D108DE" w14:paraId="1451B3AE" w14:textId="77777777" w:rsidTr="00D108DE">
        <w:trPr>
          <w:trHeight w:val="135"/>
          <w:jc w:val="center"/>
        </w:trPr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5D8272" w14:textId="331366E0" w:rsidR="00D108DE" w:rsidRDefault="00D108DE" w:rsidP="00D108DE">
            <w:pPr>
              <w:jc w:val="center"/>
            </w:pPr>
            <w:r>
              <w:t>3</w:t>
            </w:r>
          </w:p>
        </w:tc>
        <w:tc>
          <w:tcPr>
            <w:tcW w:w="2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2280E" w14:textId="7BD080B6" w:rsidR="00D108DE" w:rsidRDefault="00D108DE" w:rsidP="00D108DE">
            <w:r>
              <w:t>Защитный слой декоративной штукатурки</w:t>
            </w:r>
          </w:p>
        </w:tc>
        <w:tc>
          <w:tcPr>
            <w:tcW w:w="1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A7765B" w14:textId="713000CF" w:rsidR="00D108DE" w:rsidRPr="000074F4" w:rsidRDefault="00D108DE" w:rsidP="000074F4">
            <w:pPr>
              <w:jc w:val="center"/>
            </w:pPr>
            <w:r>
              <w:t>0</w:t>
            </w:r>
            <w:r>
              <w:rPr>
                <w:lang w:val="pl-PL"/>
              </w:rPr>
              <w:t>,01</w:t>
            </w:r>
            <w:r w:rsidR="006F263E">
              <w:rPr>
                <w:lang w:val="pl-PL"/>
              </w:rPr>
              <w:t>5</w:t>
            </w:r>
          </w:p>
        </w:tc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44FA8" w14:textId="4012A395" w:rsidR="00D108DE" w:rsidRDefault="00D108DE" w:rsidP="00D108DE">
            <w:pPr>
              <w:jc w:val="center"/>
            </w:pPr>
            <w:r>
              <w:t>1600</w:t>
            </w:r>
          </w:p>
        </w:tc>
        <w:tc>
          <w:tcPr>
            <w:tcW w:w="2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0CEA1" w14:textId="0E7C10C0" w:rsidR="00D108DE" w:rsidRPr="00AA50BC" w:rsidRDefault="00AA50BC" w:rsidP="00D108DE">
            <w:pPr>
              <w:jc w:val="center"/>
              <w:rPr>
                <w:lang w:val="pl-PL"/>
              </w:rPr>
            </w:pPr>
            <w:r>
              <w:t>0</w:t>
            </w:r>
            <w:r w:rsidR="008848EF">
              <w:rPr>
                <w:lang w:val="pl-PL"/>
              </w:rPr>
              <w:t>,52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A3ADDD" w14:textId="1CC8DDBD" w:rsidR="00D108DE" w:rsidRPr="00AA50BC" w:rsidRDefault="008848EF" w:rsidP="00D108DE">
            <w:pPr>
              <w:jc w:val="center"/>
            </w:pPr>
            <w:r>
              <w:rPr>
                <w:lang w:val="pl-PL"/>
              </w:rPr>
              <w:t>7,0</w:t>
            </w:r>
          </w:p>
        </w:tc>
      </w:tr>
    </w:tbl>
    <w:p w14:paraId="61AE3888" w14:textId="77777777" w:rsidR="00BF25C6" w:rsidRDefault="00BF25C6" w:rsidP="00BF25C6">
      <w:pPr>
        <w:ind w:firstLine="567"/>
        <w:jc w:val="both"/>
        <w:rPr>
          <w:sz w:val="28"/>
          <w:szCs w:val="28"/>
        </w:rPr>
      </w:pPr>
    </w:p>
    <w:p w14:paraId="73BB98CA" w14:textId="685080F8" w:rsidR="00BF25C6" w:rsidRDefault="00BF25C6" w:rsidP="00BF25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пределяем термические сопротивления для конструкции:</w:t>
      </w:r>
    </w:p>
    <w:p w14:paraId="7A86EB79" w14:textId="382A2516" w:rsidR="00AA50BC" w:rsidRPr="00D108DE" w:rsidRDefault="006F5F12" w:rsidP="00AA50BC">
      <w:pPr>
        <w:ind w:left="720" w:firstLine="720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,2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1,3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∙°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pl-PL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Вт</m:t>
                  </m:r>
                </m:den>
              </m:f>
            </m:e>
          </m:d>
        </m:oMath>
      </m:oMathPara>
    </w:p>
    <w:p w14:paraId="28FCE15A" w14:textId="3C6529D6" w:rsidR="00AA50BC" w:rsidRPr="00D108DE" w:rsidRDefault="006F5F12" w:rsidP="00AA50BC">
      <w:pPr>
        <w:ind w:left="720" w:firstLine="720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01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,5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</m:t>
          </m:r>
          <m:r>
            <w:rPr>
              <w:rFonts w:ascii="Cambria Math" w:hAnsi="Cambria Math"/>
              <w:sz w:val="28"/>
              <w:szCs w:val="28"/>
              <w:lang w:val="pl-PL"/>
            </w:rPr>
            <m:t>,02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∙°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pl-PL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Вт</m:t>
                  </m:r>
                </m:den>
              </m:f>
            </m:e>
          </m:d>
        </m:oMath>
      </m:oMathPara>
    </w:p>
    <w:p w14:paraId="730704ED" w14:textId="754590BC" w:rsidR="008848EF" w:rsidRDefault="008848EF" w:rsidP="008848E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пределим необходимое термическое сопротивление R</w:t>
      </w:r>
      <w:r w:rsidR="00E14BB5">
        <w:rPr>
          <w:sz w:val="28"/>
          <w:szCs w:val="28"/>
          <w:vertAlign w:val="subscript"/>
        </w:rPr>
        <w:t>.2</w:t>
      </w:r>
      <w:r>
        <w:rPr>
          <w:sz w:val="28"/>
          <w:szCs w:val="28"/>
          <w:vertAlign w:val="subscript"/>
        </w:rPr>
        <w:t>тр</w:t>
      </w:r>
      <w:r>
        <w:rPr>
          <w:sz w:val="28"/>
          <w:szCs w:val="28"/>
        </w:rPr>
        <w:t xml:space="preserve"> принятого утеплителя. Нормативное сопротивление теплопередаче для совмещенных покрытий </w:t>
      </w:r>
      <w:proofErr w:type="spellStart"/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т.норм</w:t>
      </w:r>
      <w:proofErr w:type="spellEnd"/>
      <w:r w:rsidR="00E14BB5">
        <w:rPr>
          <w:sz w:val="28"/>
          <w:szCs w:val="28"/>
        </w:rPr>
        <w:t>= 2</w:t>
      </w:r>
      <w:r>
        <w:rPr>
          <w:sz w:val="28"/>
          <w:szCs w:val="28"/>
        </w:rPr>
        <w:t>,</w:t>
      </w:r>
      <w:r w:rsidR="00E14BB5">
        <w:rPr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 w:dxaOrig="1365" w:dyaOrig="360" w14:anchorId="6FACCECF">
          <v:shape id="_x0000_i1050" type="#_x0000_t75" style="width:66.75pt;height:18.75pt" o:ole="">
            <v:imagedata r:id="rId41" o:title=""/>
          </v:shape>
          <o:OLEObject Type="Embed" ProgID="Equation.DSMT4" ShapeID="_x0000_i1050" DrawAspect="Content" ObjectID="_1684414070" r:id="rId65"/>
        </w:object>
      </w:r>
      <w:r>
        <w:rPr>
          <w:sz w:val="28"/>
          <w:szCs w:val="28"/>
        </w:rPr>
        <w:t>.</w:t>
      </w:r>
    </w:p>
    <w:p w14:paraId="6F54F839" w14:textId="77777777" w:rsidR="008848EF" w:rsidRDefault="008848EF" w:rsidP="008848EF">
      <w:pPr>
        <w:ind w:firstLine="567"/>
        <w:jc w:val="both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4515" w:dyaOrig="825" w14:anchorId="5386BCD4">
          <v:shape id="_x0000_i1051" type="#_x0000_t75" style="width:225pt;height:42pt" o:ole="">
            <v:imagedata r:id="rId43" o:title=""/>
          </v:shape>
          <o:OLEObject Type="Embed" ProgID="Equation.DSMT4" ShapeID="_x0000_i1051" DrawAspect="Content" ObjectID="_1684414071" r:id="rId66"/>
        </w:object>
      </w:r>
    </w:p>
    <w:p w14:paraId="4F0EB042" w14:textId="50C52A4C" w:rsidR="008848EF" w:rsidRPr="00D108DE" w:rsidRDefault="006F5F12" w:rsidP="008848EF">
      <w:pPr>
        <w:ind w:left="720" w:firstLine="720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т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</m:t>
          </m:r>
          <m:r>
            <w:rPr>
              <w:rFonts w:ascii="Cambria Math" w:hAnsi="Cambria Math"/>
              <w:sz w:val="28"/>
              <w:szCs w:val="28"/>
              <w:lang w:val="pl-PL"/>
            </w:rPr>
            <m:t>,2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,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1</m:t>
          </m:r>
          <m:r>
            <w:rPr>
              <w:rFonts w:ascii="Cambria Math" w:hAnsi="Cambria Math"/>
              <w:sz w:val="28"/>
              <w:szCs w:val="28"/>
              <w:lang w:val="pl-PL"/>
            </w:rPr>
            <m:t>,3</m:t>
          </m:r>
          <m:r>
            <w:rPr>
              <w:rFonts w:ascii="Cambria Math" w:hAnsi="Cambria Math"/>
              <w:sz w:val="28"/>
              <w:szCs w:val="28"/>
            </w:rPr>
            <m:t xml:space="preserve">-0,02=0,72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∙°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pl-PL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Вт</m:t>
                  </m:r>
                </m:den>
              </m:f>
            </m:e>
          </m:d>
        </m:oMath>
      </m:oMathPara>
    </w:p>
    <w:p w14:paraId="32466835" w14:textId="77777777" w:rsidR="00E14BB5" w:rsidRDefault="00E14BB5" w:rsidP="00E14BB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толщину утеплителя по найденному значению </w:t>
      </w:r>
      <w:r>
        <w:rPr>
          <w:position w:val="-14"/>
          <w:sz w:val="24"/>
          <w:szCs w:val="24"/>
        </w:rPr>
        <w:object w:dxaOrig="465" w:dyaOrig="375" w14:anchorId="5BED1B8A">
          <v:shape id="_x0000_i1052" type="#_x0000_t75" style="width:23.25pt;height:19.5pt" o:ole="">
            <v:imagedata r:id="rId45" o:title=""/>
          </v:shape>
          <o:OLEObject Type="Embed" ProgID="Equation.DSMT4" ShapeID="_x0000_i1052" DrawAspect="Content" ObjectID="_1684414072" r:id="rId67"/>
        </w:object>
      </w:r>
      <w:r>
        <w:rPr>
          <w:sz w:val="28"/>
          <w:szCs w:val="28"/>
        </w:rPr>
        <w:t>:</w:t>
      </w:r>
    </w:p>
    <w:p w14:paraId="52188262" w14:textId="3B67FC3F" w:rsidR="00E14BB5" w:rsidRPr="00B83A4D" w:rsidRDefault="00E14BB5" w:rsidP="00E14BB5">
      <w:pPr>
        <w:ind w:left="720" w:firstLine="720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x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т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λ=0</m:t>
          </m:r>
          <m:r>
            <w:rPr>
              <w:rFonts w:ascii="Cambria Math" w:hAnsi="Cambria Math"/>
              <w:sz w:val="28"/>
              <w:szCs w:val="28"/>
              <w:lang w:val="pl-PL"/>
            </w:rPr>
            <m:t>,72∙0,045</m:t>
          </m:r>
          <m:r>
            <w:rPr>
              <w:rFonts w:ascii="Cambria Math" w:hAnsi="Cambria Math"/>
              <w:sz w:val="28"/>
              <w:szCs w:val="28"/>
            </w:rPr>
            <m:t>=0,0324 м=32</m:t>
          </m:r>
          <m:r>
            <w:rPr>
              <w:rFonts w:ascii="Cambria Math" w:hAnsi="Cambria Math"/>
              <w:sz w:val="28"/>
              <w:szCs w:val="28"/>
              <w:lang w:val="pl-PL"/>
            </w:rPr>
            <m:t>,4</m:t>
          </m:r>
          <m: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14:paraId="0A918E24" w14:textId="19CE2B0B" w:rsidR="00F863BC" w:rsidRPr="00FE481C" w:rsidRDefault="00B83A4D" w:rsidP="00F863BC">
      <w:pPr>
        <w:ind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>Принимаем толщину утеплителя в 35</w:t>
      </w:r>
      <w:r w:rsidR="00FE481C">
        <w:rPr>
          <w:sz w:val="28"/>
          <w:szCs w:val="28"/>
        </w:rPr>
        <w:t>мм.</w:t>
      </w:r>
    </w:p>
    <w:p w14:paraId="5A75DCF1" w14:textId="77777777" w:rsidR="00831ACB" w:rsidRDefault="00831ACB" w:rsidP="00831AC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требуемое сопротивление теплопередаче по формуле:</w:t>
      </w:r>
    </w:p>
    <w:p w14:paraId="2BFB6983" w14:textId="77777777" w:rsidR="00831ACB" w:rsidRDefault="00831ACB" w:rsidP="00831ACB">
      <w:pPr>
        <w:ind w:firstLine="567"/>
        <w:jc w:val="right"/>
        <w:rPr>
          <w:sz w:val="28"/>
          <w:szCs w:val="28"/>
        </w:rPr>
      </w:pPr>
      <w:r>
        <w:rPr>
          <w:position w:val="-42"/>
          <w:sz w:val="28"/>
          <w:szCs w:val="28"/>
        </w:rPr>
        <w:object w:dxaOrig="2265" w:dyaOrig="960" w14:anchorId="0DFAAC82">
          <v:shape id="_x0000_i1053" type="#_x0000_t75" style="width:114pt;height:48.75pt" o:ole="">
            <v:imagedata r:id="rId47" o:title=""/>
          </v:shape>
          <o:OLEObject Type="Embed" ProgID="Equation.DSMT4" ShapeID="_x0000_i1053" DrawAspect="Content" ObjectID="_1684414073" r:id="rId68"/>
        </w:object>
      </w:r>
      <w:r>
        <w:rPr>
          <w:sz w:val="28"/>
          <w:szCs w:val="28"/>
        </w:rPr>
        <w:t xml:space="preserve">                                            (1.12)</w:t>
      </w:r>
    </w:p>
    <w:p w14:paraId="670B8694" w14:textId="77777777" w:rsidR="00831ACB" w:rsidRDefault="00831ACB" w:rsidP="00831ACB">
      <w:pPr>
        <w:ind w:firstLine="567"/>
        <w:jc w:val="right"/>
        <w:rPr>
          <w:sz w:val="28"/>
          <w:szCs w:val="28"/>
        </w:rPr>
      </w:pPr>
    </w:p>
    <w:p w14:paraId="4036BA40" w14:textId="77777777" w:rsidR="00831ACB" w:rsidRDefault="00831ACB" w:rsidP="00831AC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6"/>
          <w:sz w:val="28"/>
          <w:szCs w:val="28"/>
        </w:rPr>
        <w:object w:dxaOrig="210" w:dyaOrig="240" w14:anchorId="64B8BFC1">
          <v:shape id="_x0000_i1054" type="#_x0000_t75" style="width:9.75pt;height:13.5pt" o:ole="" fillcolor="window">
            <v:imagedata r:id="rId49" o:title=""/>
          </v:shape>
          <o:OLEObject Type="Embed" ProgID="Equation.DSMT4" ShapeID="_x0000_i1054" DrawAspect="Content" ObjectID="_1684414074" r:id="rId69"/>
        </w:object>
      </w:r>
      <w:r>
        <w:rPr>
          <w:sz w:val="28"/>
          <w:szCs w:val="28"/>
        </w:rPr>
        <w:t xml:space="preserve"> – коэффициент учитывающий положение наружной поверхности ограждающей конструкции по отношению к наружному воздуху;</w:t>
      </w:r>
    </w:p>
    <w:p w14:paraId="0E9404F7" w14:textId="77777777" w:rsidR="00831ACB" w:rsidRDefault="00831ACB" w:rsidP="00831AC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12"/>
          <w:sz w:val="28"/>
          <w:szCs w:val="28"/>
        </w:rPr>
        <w:object w:dxaOrig="255" w:dyaOrig="360" w14:anchorId="1EA148B9">
          <v:shape id="_x0000_i1055" type="#_x0000_t75" style="width:13.5pt;height:18.75pt" o:ole="" fillcolor="window">
            <v:imagedata r:id="rId51" o:title=""/>
          </v:shape>
          <o:OLEObject Type="Embed" ProgID="Equation.DSMT4" ShapeID="_x0000_i1055" DrawAspect="Content" ObjectID="_1684414075" r:id="rId70"/>
        </w:object>
      </w:r>
      <w:r>
        <w:rPr>
          <w:sz w:val="28"/>
          <w:szCs w:val="28"/>
        </w:rPr>
        <w:t xml:space="preserve"> – расчетная температура, </w:t>
      </w:r>
      <w:proofErr w:type="spellStart"/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</w:rPr>
        <w:t>С</w:t>
      </w:r>
      <w:proofErr w:type="spellEnd"/>
      <w:r>
        <w:rPr>
          <w:sz w:val="28"/>
          <w:szCs w:val="28"/>
        </w:rPr>
        <w:t xml:space="preserve">, внутреннего воздуха; </w:t>
      </w:r>
    </w:p>
    <w:p w14:paraId="5F8F37CB" w14:textId="77777777" w:rsidR="00831ACB" w:rsidRDefault="00831ACB" w:rsidP="00831AC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12"/>
          <w:sz w:val="28"/>
          <w:szCs w:val="28"/>
        </w:rPr>
        <w:object w:dxaOrig="300" w:dyaOrig="360" w14:anchorId="2C6FB37B">
          <v:shape id="_x0000_i1056" type="#_x0000_t75" style="width:15pt;height:18.75pt" o:ole="" fillcolor="window">
            <v:imagedata r:id="rId53" o:title=""/>
          </v:shape>
          <o:OLEObject Type="Embed" ProgID="Equation.DSMT4" ShapeID="_x0000_i1056" DrawAspect="Content" ObjectID="_1684414076" r:id="rId71"/>
        </w:object>
      </w:r>
      <w:r>
        <w:rPr>
          <w:sz w:val="28"/>
          <w:szCs w:val="28"/>
        </w:rPr>
        <w:t xml:space="preserve">– расчетная температура, </w:t>
      </w:r>
      <w:proofErr w:type="spellStart"/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</w:rPr>
        <w:t>С</w:t>
      </w:r>
      <w:proofErr w:type="spellEnd"/>
      <w:r>
        <w:rPr>
          <w:sz w:val="28"/>
          <w:szCs w:val="28"/>
        </w:rPr>
        <w:t>, наружного воздуха;</w:t>
      </w:r>
    </w:p>
    <w:p w14:paraId="145C4C34" w14:textId="77777777" w:rsidR="00831ACB" w:rsidRDefault="00831ACB" w:rsidP="00831AC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12"/>
          <w:sz w:val="28"/>
          <w:szCs w:val="28"/>
        </w:rPr>
        <w:object w:dxaOrig="405" w:dyaOrig="360" w14:anchorId="54453A18">
          <v:shape id="_x0000_i1057" type="#_x0000_t75" style="width:21pt;height:18.75pt" o:ole="" fillcolor="window">
            <v:imagedata r:id="rId55" o:title=""/>
          </v:shape>
          <o:OLEObject Type="Embed" ProgID="Equation.DSMT4" ShapeID="_x0000_i1057" DrawAspect="Content" ObjectID="_1684414077" r:id="rId72"/>
        </w:object>
      </w:r>
      <w:r>
        <w:rPr>
          <w:sz w:val="28"/>
          <w:szCs w:val="28"/>
        </w:rPr>
        <w:t>- нормативный перепад между температурой внутреннего воздуха и температурой внутренней поверхности.</w:t>
      </w:r>
    </w:p>
    <w:p w14:paraId="33E4181F" w14:textId="77777777" w:rsidR="00831ACB" w:rsidRDefault="00831ACB" w:rsidP="00831AC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требуемое сопротивление теплопередаче по формуле (1.12):</w:t>
      </w:r>
    </w:p>
    <w:p w14:paraId="507E1DB3" w14:textId="77777777" w:rsidR="00831ACB" w:rsidRDefault="00831ACB" w:rsidP="00831ACB">
      <w:pPr>
        <w:ind w:firstLine="567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3990" w:dyaOrig="750" w14:anchorId="7ED27E56">
          <v:shape id="_x0000_i1058" type="#_x0000_t75" style="width:217.5pt;height:41.25pt" o:ole="">
            <v:imagedata r:id="rId57" o:title=""/>
          </v:shape>
          <o:OLEObject Type="Embed" ProgID="Equation.DSMT4" ShapeID="_x0000_i1058" DrawAspect="Content" ObjectID="_1684414078" r:id="rId73"/>
        </w:object>
      </w:r>
    </w:p>
    <w:p w14:paraId="11463DF6" w14:textId="585132AE" w:rsidR="00831ACB" w:rsidRDefault="00831ACB" w:rsidP="00831AC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ходим сопротивление теплопередаче ограждающей конструкции, подставляя необходимые данные в формулу:</w:t>
      </w:r>
    </w:p>
    <w:p w14:paraId="66669096" w14:textId="47E838F6" w:rsidR="005D79DB" w:rsidRPr="005D79DB" w:rsidRDefault="006F5F12" w:rsidP="005D79DB">
      <w:pPr>
        <w:ind w:left="720" w:firstLine="720"/>
        <w:jc w:val="both"/>
        <w:rPr>
          <w:i/>
          <w:sz w:val="28"/>
          <w:szCs w:val="28"/>
          <w:lang w:val="pl-P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pl-PL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  <w:lang w:val="pl-PL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pl-PL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8,7</m:t>
              </m:r>
            </m:den>
          </m:f>
          <m:r>
            <w:rPr>
              <w:rFonts w:ascii="Cambria Math" w:hAnsi="Cambria Math"/>
              <w:sz w:val="28"/>
              <w:szCs w:val="28"/>
              <w:lang w:val="pl-PL"/>
            </w:rPr>
            <m:t>+1,3+0,02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pl-PL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0,03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0,045</m:t>
              </m:r>
            </m:den>
          </m:f>
          <m:r>
            <w:rPr>
              <w:rFonts w:ascii="Cambria Math" w:hAnsi="Cambria Math"/>
              <w:sz w:val="28"/>
              <w:szCs w:val="28"/>
              <w:lang w:val="pl-PL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pl-PL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23</m:t>
              </m:r>
            </m:den>
          </m:f>
          <m:r>
            <w:rPr>
              <w:rFonts w:ascii="Cambria Math" w:hAnsi="Cambria Math"/>
              <w:sz w:val="28"/>
              <w:szCs w:val="28"/>
              <w:lang w:val="pl-PL"/>
            </w:rPr>
            <m:t>=2,256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∙°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pl-PL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Вт</m:t>
                  </m:r>
                </m:den>
              </m:f>
            </m:e>
          </m:d>
        </m:oMath>
      </m:oMathPara>
    </w:p>
    <w:p w14:paraId="48106A5F" w14:textId="77777777" w:rsidR="00831ACB" w:rsidRDefault="00831ACB" w:rsidP="00831AC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опротивление теплопередаче ограждающей конструкции R</w:t>
      </w:r>
      <w:r>
        <w:rPr>
          <w:sz w:val="28"/>
          <w:szCs w:val="28"/>
          <w:vertAlign w:val="subscript"/>
        </w:rPr>
        <w:t>т</w:t>
      </w:r>
      <w:r>
        <w:rPr>
          <w:sz w:val="28"/>
          <w:szCs w:val="28"/>
        </w:rPr>
        <w:t xml:space="preserve"> следует принимать не менее требуемого сопротивления теплопередаче R</w:t>
      </w:r>
      <w:r>
        <w:rPr>
          <w:sz w:val="28"/>
          <w:szCs w:val="28"/>
          <w:vertAlign w:val="subscript"/>
        </w:rPr>
        <w:t>т.тр</w:t>
      </w:r>
      <w:r>
        <w:rPr>
          <w:sz w:val="28"/>
          <w:szCs w:val="28"/>
        </w:rPr>
        <w:t>, и не менее нормативного сопротивления теплопередаче R</w:t>
      </w:r>
      <w:r>
        <w:rPr>
          <w:sz w:val="28"/>
          <w:szCs w:val="28"/>
          <w:vertAlign w:val="subscript"/>
        </w:rPr>
        <w:t>т.норм</w:t>
      </w:r>
      <w:r>
        <w:rPr>
          <w:sz w:val="28"/>
          <w:szCs w:val="28"/>
        </w:rPr>
        <w:t>.</w:t>
      </w:r>
    </w:p>
    <w:p w14:paraId="38CD8ED6" w14:textId="4BD99B3B" w:rsidR="00831ACB" w:rsidRDefault="00831ACB" w:rsidP="00831AC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так, R</w:t>
      </w:r>
      <w:r>
        <w:rPr>
          <w:sz w:val="28"/>
          <w:szCs w:val="28"/>
          <w:vertAlign w:val="subscript"/>
        </w:rPr>
        <w:t xml:space="preserve">т.тр </w:t>
      </w:r>
      <w:r>
        <w:rPr>
          <w:sz w:val="28"/>
          <w:szCs w:val="28"/>
        </w:rPr>
        <w:t>= 0,80 &lt; R</w:t>
      </w:r>
      <w:r>
        <w:rPr>
          <w:sz w:val="28"/>
          <w:szCs w:val="28"/>
          <w:vertAlign w:val="subscript"/>
        </w:rPr>
        <w:t>т</w:t>
      </w:r>
      <w:r w:rsidR="005D79DB">
        <w:rPr>
          <w:sz w:val="28"/>
          <w:szCs w:val="28"/>
        </w:rPr>
        <w:t xml:space="preserve"> = 2,</w:t>
      </w:r>
      <w:r w:rsidR="00B83A4D">
        <w:rPr>
          <w:sz w:val="28"/>
          <w:szCs w:val="28"/>
        </w:rPr>
        <w:t>256</w:t>
      </w:r>
      <w:r>
        <w:rPr>
          <w:sz w:val="28"/>
          <w:szCs w:val="28"/>
        </w:rPr>
        <w:t xml:space="preserve"> &gt; </w:t>
      </w:r>
      <w:proofErr w:type="spellStart"/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т.норм</w:t>
      </w:r>
      <w:proofErr w:type="spellEnd"/>
      <w:r>
        <w:rPr>
          <w:sz w:val="28"/>
          <w:szCs w:val="28"/>
        </w:rPr>
        <w:t xml:space="preserve">= </w:t>
      </w:r>
      <w:r w:rsidR="005D79DB" w:rsidRPr="005D79DB">
        <w:rPr>
          <w:sz w:val="28"/>
          <w:szCs w:val="28"/>
        </w:rPr>
        <w:t>2</w:t>
      </w:r>
      <w:r>
        <w:rPr>
          <w:sz w:val="28"/>
          <w:szCs w:val="28"/>
        </w:rPr>
        <w:t>,</w:t>
      </w:r>
      <w:r w:rsidR="005D79DB" w:rsidRPr="005D79DB">
        <w:rPr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 w:dxaOrig="1365" w:dyaOrig="360" w14:anchorId="45D8DF4D">
          <v:shape id="_x0000_i1059" type="#_x0000_t75" style="width:66.75pt;height:18.75pt" o:ole="">
            <v:imagedata r:id="rId41" o:title=""/>
          </v:shape>
          <o:OLEObject Type="Embed" ProgID="Equation.DSMT4" ShapeID="_x0000_i1059" DrawAspect="Content" ObjectID="_1684414079" r:id="rId74"/>
        </w:object>
      </w:r>
      <w:r>
        <w:rPr>
          <w:sz w:val="28"/>
          <w:szCs w:val="28"/>
        </w:rPr>
        <w:t>- условие выполняется.</w:t>
      </w:r>
    </w:p>
    <w:p w14:paraId="02779F26" w14:textId="24E54BBD" w:rsidR="00001625" w:rsidRPr="00BF25C6" w:rsidRDefault="00831ACB" w:rsidP="005D79DB">
      <w:pPr>
        <w:ind w:firstLine="567"/>
        <w:jc w:val="both"/>
      </w:pPr>
      <w:r>
        <w:rPr>
          <w:sz w:val="28"/>
          <w:szCs w:val="28"/>
        </w:rPr>
        <w:t>Следовательно, толщина утеплителя покрытия проектируемого здания</w:t>
      </w:r>
      <w:r w:rsidR="00B83A4D">
        <w:rPr>
          <w:sz w:val="28"/>
          <w:szCs w:val="28"/>
        </w:rPr>
        <w:t xml:space="preserve"> принята верно и составляет х=35</w:t>
      </w:r>
      <w:r>
        <w:rPr>
          <w:sz w:val="28"/>
          <w:szCs w:val="28"/>
        </w:rPr>
        <w:t>мм.</w:t>
      </w:r>
      <w:bookmarkEnd w:id="0"/>
    </w:p>
    <w:sectPr w:rsidR="00001625" w:rsidRPr="00BF25C6" w:rsidSect="003C4DFF">
      <w:headerReference w:type="default" r:id="rId75"/>
      <w:footerReference w:type="even" r:id="rId76"/>
      <w:footerReference w:type="default" r:id="rId77"/>
      <w:pgSz w:w="11907" w:h="16840" w:code="9"/>
      <w:pgMar w:top="851" w:right="567" w:bottom="1560" w:left="1418" w:header="0" w:footer="0" w:gutter="0"/>
      <w:pgNumType w:start="8"/>
      <w:cols w:space="720"/>
      <w:docGrid w:linePitch="276" w:charSpace="13956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FAD9592" w14:textId="77777777" w:rsidR="006F5F12" w:rsidRDefault="006F5F12">
      <w:r>
        <w:separator/>
      </w:r>
    </w:p>
  </w:endnote>
  <w:endnote w:type="continuationSeparator" w:id="0">
    <w:p w14:paraId="3689A9A7" w14:textId="77777777" w:rsidR="006F5F12" w:rsidRDefault="006F5F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GOST type B">
    <w:charset w:val="CC"/>
    <w:family w:val="swiss"/>
    <w:pitch w:val="variable"/>
    <w:sig w:usb0="00000203" w:usb1="00000000" w:usb2="00000000" w:usb3="00000000" w:csb0="00000005" w:csb1="00000000"/>
  </w:font>
  <w:font w:name="GOST type A">
    <w:altName w:val="Segoe UI"/>
    <w:panose1 w:val="02010401010003040203"/>
    <w:charset w:val="CC"/>
    <w:family w:val="auto"/>
    <w:pitch w:val="variable"/>
    <w:sig w:usb0="00000203" w:usb1="00000000" w:usb2="00000000" w:usb3="00000000" w:csb0="00000005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CordiaUPC">
    <w:charset w:val="DE"/>
    <w:family w:val="swiss"/>
    <w:pitch w:val="variable"/>
    <w:sig w:usb0="81000003" w:usb1="00000000" w:usb2="00000000" w:usb3="00000000" w:csb0="00010001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+ 1">
    <w:altName w:val="Times New Roman+"/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EGEPHP+Arial,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8F6EA54" w14:textId="77777777" w:rsidR="006F5F12" w:rsidRDefault="006F5F12">
    <w:pPr>
      <w:pStyle w:val="a6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43886F48" w14:textId="77777777" w:rsidR="006F5F12" w:rsidRDefault="006F5F12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018FCF" w14:textId="77777777" w:rsidR="006F5F12" w:rsidRDefault="006F5F12">
    <w:pPr>
      <w:pStyle w:val="a6"/>
      <w:ind w:right="360"/>
    </w:pPr>
    <w:r>
      <w:rPr>
        <w:noProof/>
      </w:rPr>
      <mc:AlternateContent>
        <mc:Choice Requires="wps">
          <w:drawing>
            <wp:anchor distT="0" distB="0" distL="114300" distR="114300" simplePos="0" relativeHeight="251670528" behindDoc="1" locked="0" layoutInCell="0" allowOverlap="1" wp14:anchorId="3A68F206" wp14:editId="6719A9F1">
              <wp:simplePos x="0" y="0"/>
              <wp:positionH relativeFrom="rightMargin">
                <wp:posOffset>-169479</wp:posOffset>
              </wp:positionH>
              <wp:positionV relativeFrom="margin">
                <wp:posOffset>9681403</wp:posOffset>
              </wp:positionV>
              <wp:extent cx="375338" cy="224155"/>
              <wp:effectExtent l="0" t="0" r="5715" b="4445"/>
              <wp:wrapNone/>
              <wp:docPr id="33" name="Прямоугольник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75338" cy="2241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4F13010" w14:textId="068ED8DD" w:rsidR="006F5F12" w:rsidRDefault="006F5F12">
                          <w:pPr>
                            <w:pBdr>
                              <w:bottom w:val="single" w:sz="4" w:space="1" w:color="auto"/>
                            </w:pBdr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 w:rsidR="00417973">
                            <w:rPr>
                              <w:noProof/>
                            </w:rPr>
                            <w:t>9</w:t>
                          </w:r>
                          <w:r>
                            <w:fldChar w:fldCharType="end"/>
                          </w:r>
                        </w:p>
                        <w:p w14:paraId="0E6B36D7" w14:textId="77777777" w:rsidR="006F5F12" w:rsidRDefault="006F5F12">
                          <w:pPr>
                            <w:pBdr>
                              <w:bottom w:val="single" w:sz="4" w:space="1" w:color="auto"/>
                            </w:pBd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righ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A68F206" id="Прямоугольник 4" o:spid="_x0000_s1026" style="position:absolute;margin-left:-13.35pt;margin-top:762.3pt;width:29.55pt;height:17.65pt;z-index:-251645952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margin;mso-width-percent:0;mso-height-percent:0;mso-width-relative:right-margin-area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" o:allowincell="f" stroked="f">
              <v:textbox>
                <w:txbxContent>
                  <w:p w14:paraId="14F13010" w14:textId="068ED8DD" w:rsidR="006F5F12" w:rsidRDefault="006F5F12">
                    <w:pPr>
                      <w:pBdr>
                        <w:bottom w:val="single" w:sz="4" w:space="1" w:color="auto"/>
                      </w:pBdr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 w:rsidR="00417973">
                      <w:rPr>
                        <w:noProof/>
                      </w:rPr>
                      <w:t>9</w:t>
                    </w:r>
                    <w:r>
                      <w:fldChar w:fldCharType="end"/>
                    </w:r>
                  </w:p>
                  <w:p w14:paraId="0E6B36D7" w14:textId="77777777" w:rsidR="006F5F12" w:rsidRDefault="006F5F12">
                    <w:pPr>
                      <w:pBdr>
                        <w:bottom w:val="single" w:sz="4" w:space="1" w:color="auto"/>
                      </w:pBdr>
                    </w:pPr>
                  </w:p>
                </w:txbxContent>
              </v:textbox>
              <w10:wrap anchorx="margin" anchory="margin"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5E99739E" wp14:editId="3FF551E9">
              <wp:simplePos x="0" y="0"/>
              <wp:positionH relativeFrom="page">
                <wp:posOffset>7026275</wp:posOffset>
              </wp:positionH>
              <wp:positionV relativeFrom="margin">
                <wp:posOffset>9633585</wp:posOffset>
              </wp:positionV>
              <wp:extent cx="360045" cy="0"/>
              <wp:effectExtent l="0" t="0" r="20955" b="19050"/>
              <wp:wrapNone/>
              <wp:docPr id="27" name="Line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6004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BF99981" id="Line 1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margin;mso-width-percent:0;mso-height-percent:0;mso-width-relative:page;mso-height-relative:page" from="553.25pt,758.55pt" to="581.6pt,7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O26FAIAACo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" o:allowincell="f" strokeweight="1.5pt">
              <w10:wrap anchorx="page" anchory="margin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154257F" wp14:editId="542F4869">
              <wp:simplePos x="0" y="0"/>
              <wp:positionH relativeFrom="margin">
                <wp:posOffset>-181610</wp:posOffset>
              </wp:positionH>
              <wp:positionV relativeFrom="page">
                <wp:posOffset>10323195</wp:posOffset>
              </wp:positionV>
              <wp:extent cx="323850" cy="203835"/>
              <wp:effectExtent l="0" t="0" r="0" b="5715"/>
              <wp:wrapNone/>
              <wp:docPr id="31" name="Text Box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3850" cy="2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16BB2CA" w14:textId="77777777" w:rsidR="006F5F12" w:rsidRPr="007E7245" w:rsidRDefault="006F5F12">
                          <w:pPr>
                            <w:jc w:val="center"/>
                            <w:rPr>
                              <w:iCs/>
                              <w:sz w:val="22"/>
                              <w:szCs w:val="22"/>
                            </w:rPr>
                          </w:pPr>
                          <w:r w:rsidRPr="007E7245">
                            <w:rPr>
                              <w:iCs/>
                              <w:sz w:val="22"/>
                              <w:szCs w:val="22"/>
                            </w:rPr>
                            <w:t>Изм.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154257F" id="_x0000_t202" coordsize="21600,21600" o:spt="202" path="m,l,21600r21600,l21600,xe">
              <v:stroke joinstyle="miter"/>
              <v:path gradientshapeok="t" o:connecttype="rect"/>
            </v:shapetype>
            <v:shape id="Text Box 19" o:spid="_x0000_s1027" type="#_x0000_t202" style="position:absolute;margin-left:-14.3pt;margin-top:812.85pt;width:25.5pt;height:16.0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" o:allowincell="f" filled="f" stroked="f">
              <v:textbox inset=".3mm,.3mm,.3mm,.3mm">
                <w:txbxContent>
                  <w:p w14:paraId="016BB2CA" w14:textId="77777777" w:rsidR="00EB3BCB" w:rsidRPr="007E7245" w:rsidRDefault="00EB3BCB">
                    <w:pPr>
                      <w:jc w:val="center"/>
                      <w:rPr>
                        <w:iCs/>
                        <w:sz w:val="22"/>
                        <w:szCs w:val="22"/>
                      </w:rPr>
                    </w:pPr>
                    <w:r w:rsidRPr="007E7245">
                      <w:rPr>
                        <w:iCs/>
                        <w:sz w:val="22"/>
                        <w:szCs w:val="22"/>
                      </w:rPr>
                      <w:t>Изм.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8000" behindDoc="0" locked="0" layoutInCell="0" allowOverlap="1" wp14:anchorId="34F9C4BA" wp14:editId="6CFCF294">
              <wp:simplePos x="0" y="0"/>
              <wp:positionH relativeFrom="column">
                <wp:posOffset>-180340</wp:posOffset>
              </wp:positionH>
              <wp:positionV relativeFrom="page">
                <wp:posOffset>10299065</wp:posOffset>
              </wp:positionV>
              <wp:extent cx="2271395" cy="0"/>
              <wp:effectExtent l="0" t="0" r="14605" b="19050"/>
              <wp:wrapNone/>
              <wp:docPr id="20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7139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65CFB18" id="Line 3" o:spid="_x0000_s1026" style="position:absolute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-14.2pt,810.95pt" to="164.65pt,8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" o:allowincell="f" strokeweight="1.5pt">
              <w10:wrap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0048" behindDoc="0" locked="0" layoutInCell="0" allowOverlap="1" wp14:anchorId="3EF2FDE5" wp14:editId="0B0303D9">
              <wp:simplePos x="0" y="0"/>
              <wp:positionH relativeFrom="page">
                <wp:posOffset>720090</wp:posOffset>
              </wp:positionH>
              <wp:positionV relativeFrom="page">
                <wp:posOffset>10125075</wp:posOffset>
              </wp:positionV>
              <wp:extent cx="2271395" cy="0"/>
              <wp:effectExtent l="0" t="0" r="14605" b="19050"/>
              <wp:wrapNone/>
              <wp:docPr id="21" name="Lin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7139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83F433B" id="Line 6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56.7pt,797.25pt" to="235.55pt,79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rK3FAIAACo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" o:allowincell="f" strokeweight="1.5pt"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0" allowOverlap="1" wp14:anchorId="0DB76484" wp14:editId="4F97D6C5">
              <wp:simplePos x="0" y="0"/>
              <wp:positionH relativeFrom="page">
                <wp:posOffset>7049208</wp:posOffset>
              </wp:positionH>
              <wp:positionV relativeFrom="paragraph">
                <wp:posOffset>-560283</wp:posOffset>
              </wp:positionV>
              <wp:extent cx="358642" cy="187055"/>
              <wp:effectExtent l="0" t="0" r="3810" b="3810"/>
              <wp:wrapNone/>
              <wp:docPr id="32" name="Text Box 2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58642" cy="187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7259405" w14:textId="77777777" w:rsidR="006F5F12" w:rsidRPr="00865C0B" w:rsidRDefault="006F5F12" w:rsidP="00DA3FA4">
                          <w:pPr>
                            <w:ind w:right="-57"/>
                            <w:rPr>
                              <w:iCs/>
                              <w:sz w:val="22"/>
                              <w:szCs w:val="24"/>
                            </w:rPr>
                          </w:pPr>
                          <w:r w:rsidRPr="00865C0B">
                            <w:rPr>
                              <w:iCs/>
                              <w:sz w:val="22"/>
                              <w:szCs w:val="24"/>
                            </w:rPr>
                            <w:t>Лист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DB76484" id="Text Box 26" o:spid="_x0000_s1028" type="#_x0000_t202" style="position:absolute;margin-left:555.05pt;margin-top:-44.1pt;width:28.25pt;height:14.75pt;z-index: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" o:allowincell="f" filled="f" stroked="f">
              <v:textbox inset=".3mm,.3mm,.3mm,.3mm">
                <w:txbxContent>
                  <w:p w14:paraId="47259405" w14:textId="77777777" w:rsidR="00EB3BCB" w:rsidRPr="00865C0B" w:rsidRDefault="00EB3BCB" w:rsidP="00DA3FA4">
                    <w:pPr>
                      <w:ind w:right="-57"/>
                      <w:rPr>
                        <w:iCs/>
                        <w:sz w:val="22"/>
                        <w:szCs w:val="24"/>
                      </w:rPr>
                    </w:pPr>
                    <w:r w:rsidRPr="00865C0B">
                      <w:rPr>
                        <w:iCs/>
                        <w:sz w:val="22"/>
                        <w:szCs w:val="24"/>
                      </w:rPr>
                      <w:t>Лист</w:t>
                    </w:r>
                  </w:p>
                </w:txbxContent>
              </v:textbox>
              <w10:wrap anchorx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0" allowOverlap="1" wp14:anchorId="0F1733F6" wp14:editId="08312988">
              <wp:simplePos x="0" y="0"/>
              <wp:positionH relativeFrom="margin">
                <wp:posOffset>144145</wp:posOffset>
              </wp:positionH>
              <wp:positionV relativeFrom="page">
                <wp:posOffset>10323830</wp:posOffset>
              </wp:positionV>
              <wp:extent cx="323850" cy="179070"/>
              <wp:effectExtent l="1270" t="0" r="0" b="3175"/>
              <wp:wrapNone/>
              <wp:docPr id="30" name="Text Box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3850" cy="179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A2BBC41" w14:textId="77777777" w:rsidR="006F5F12" w:rsidRPr="007E7245" w:rsidRDefault="006F5F12">
                          <w:pPr>
                            <w:pStyle w:val="a8"/>
                            <w:rPr>
                              <w:sz w:val="22"/>
                              <w:szCs w:val="22"/>
                            </w:rPr>
                          </w:pPr>
                          <w:r w:rsidRPr="007E7245">
                            <w:rPr>
                              <w:iCs/>
                              <w:sz w:val="22"/>
                              <w:szCs w:val="22"/>
                            </w:rPr>
                            <w:t>Кол</w:t>
                          </w:r>
                          <w:r w:rsidRPr="007E7245">
                            <w:rPr>
                              <w:sz w:val="22"/>
                              <w:szCs w:val="22"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F1733F6" id="Text Box 20" o:spid="_x0000_s1029" type="#_x0000_t202" style="position:absolute;margin-left:11.35pt;margin-top:812.9pt;width:25.5pt;height:14.1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" o:allowincell="f" filled="f" stroked="f">
              <v:textbox inset=".3mm,.3mm,.3mm,.3mm">
                <w:txbxContent>
                  <w:p w14:paraId="7A2BBC41" w14:textId="77777777" w:rsidR="00EB3BCB" w:rsidRPr="007E7245" w:rsidRDefault="00EB3BCB">
                    <w:pPr>
                      <w:pStyle w:val="a8"/>
                      <w:rPr>
                        <w:sz w:val="22"/>
                        <w:szCs w:val="22"/>
                      </w:rPr>
                    </w:pPr>
                    <w:r w:rsidRPr="007E7245">
                      <w:rPr>
                        <w:iCs/>
                        <w:sz w:val="22"/>
                        <w:szCs w:val="22"/>
                      </w:rPr>
                      <w:t>Кол</w:t>
                    </w:r>
                    <w:r w:rsidRPr="007E7245">
                      <w:rPr>
                        <w:sz w:val="22"/>
                        <w:szCs w:val="22"/>
                      </w:rPr>
                      <w:t>.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0" allowOverlap="1" wp14:anchorId="6112EC9E" wp14:editId="2E0C5BAA">
              <wp:simplePos x="0" y="0"/>
              <wp:positionH relativeFrom="margin">
                <wp:posOffset>1260475</wp:posOffset>
              </wp:positionH>
              <wp:positionV relativeFrom="page">
                <wp:posOffset>10323830</wp:posOffset>
              </wp:positionV>
              <wp:extent cx="416560" cy="179070"/>
              <wp:effectExtent l="3175" t="0" r="0" b="3175"/>
              <wp:wrapNone/>
              <wp:docPr id="29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16560" cy="179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AF5FBD0" w14:textId="77777777" w:rsidR="006F5F12" w:rsidRPr="007E7245" w:rsidRDefault="006F5F12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7E7245">
                            <w:rPr>
                              <w:iCs/>
                              <w:sz w:val="22"/>
                              <w:szCs w:val="22"/>
                            </w:rPr>
                            <w:t>Подп</w:t>
                          </w:r>
                          <w:r w:rsidRPr="007E7245">
                            <w:rPr>
                              <w:sz w:val="22"/>
                              <w:szCs w:val="22"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112EC9E" id="Text Box 24" o:spid="_x0000_s1030" type="#_x0000_t202" style="position:absolute;margin-left:99.25pt;margin-top:812.9pt;width:32.8pt;height:14.1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" o:allowincell="f" filled="f" stroked="f">
              <v:textbox inset=".3mm,.3mm,.3mm,.3mm">
                <w:txbxContent>
                  <w:p w14:paraId="4AF5FBD0" w14:textId="77777777" w:rsidR="00EB3BCB" w:rsidRPr="007E7245" w:rsidRDefault="00EB3BCB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7E7245">
                      <w:rPr>
                        <w:iCs/>
                        <w:sz w:val="22"/>
                        <w:szCs w:val="22"/>
                      </w:rPr>
                      <w:t>Подп</w:t>
                    </w:r>
                    <w:r w:rsidRPr="007E7245">
                      <w:rPr>
                        <w:sz w:val="22"/>
                        <w:szCs w:val="22"/>
                      </w:rPr>
                      <w:t>.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B2562AC" wp14:editId="54473920">
              <wp:simplePos x="0" y="0"/>
              <wp:positionH relativeFrom="margin">
                <wp:posOffset>828040</wp:posOffset>
              </wp:positionH>
              <wp:positionV relativeFrom="page">
                <wp:posOffset>10323195</wp:posOffset>
              </wp:positionV>
              <wp:extent cx="432435" cy="203835"/>
              <wp:effectExtent l="0" t="0" r="0" b="0"/>
              <wp:wrapNone/>
              <wp:docPr id="24" name="Text Box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32435" cy="2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DB0A06F" w14:textId="77777777" w:rsidR="006F5F12" w:rsidRPr="00227049" w:rsidRDefault="006F5F12">
                          <w:pPr>
                            <w:rPr>
                              <w:iCs/>
                            </w:rPr>
                          </w:pPr>
                          <w:r w:rsidRPr="00055CFD">
                            <w:rPr>
                              <w:iCs/>
                              <w:sz w:val="21"/>
                              <w:szCs w:val="21"/>
                            </w:rPr>
                            <w:t>№</w:t>
                          </w:r>
                          <w:proofErr w:type="spellStart"/>
                          <w:r w:rsidRPr="00055CFD">
                            <w:rPr>
                              <w:iCs/>
                              <w:sz w:val="21"/>
                              <w:szCs w:val="21"/>
                            </w:rPr>
                            <w:t>док.</w:t>
                          </w:r>
                          <w:r w:rsidRPr="00227049">
                            <w:rPr>
                              <w:iCs/>
                            </w:rPr>
                            <w:t>кк</w:t>
                          </w:r>
                          <w:proofErr w:type="spellEnd"/>
                          <w:r w:rsidRPr="00227049">
                            <w:rPr>
                              <w:iCs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B2562AC" id="Text Box 23" o:spid="_x0000_s1031" type="#_x0000_t202" style="position:absolute;margin-left:65.2pt;margin-top:812.85pt;width:34.05pt;height:16.0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" filled="f" stroked="f">
              <v:textbox inset=".3mm,.3mm,.3mm,.3mm">
                <w:txbxContent>
                  <w:p w14:paraId="3DB0A06F" w14:textId="77777777" w:rsidR="00EB3BCB" w:rsidRPr="00227049" w:rsidRDefault="00EB3BCB">
                    <w:pPr>
                      <w:rPr>
                        <w:iCs/>
                      </w:rPr>
                    </w:pPr>
                    <w:r w:rsidRPr="00055CFD">
                      <w:rPr>
                        <w:iCs/>
                        <w:sz w:val="21"/>
                        <w:szCs w:val="21"/>
                      </w:rPr>
                      <w:t>№док.</w:t>
                    </w:r>
                    <w:r w:rsidRPr="00227049">
                      <w:rPr>
                        <w:iCs/>
                      </w:rPr>
                      <w:t>кк.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B6755E5" wp14:editId="565700CA">
              <wp:simplePos x="0" y="0"/>
              <wp:positionH relativeFrom="column">
                <wp:posOffset>2520315</wp:posOffset>
              </wp:positionH>
              <wp:positionV relativeFrom="paragraph">
                <wp:posOffset>-438785</wp:posOffset>
              </wp:positionV>
              <wp:extent cx="3291840" cy="307975"/>
              <wp:effectExtent l="0" t="2540" r="0" b="3810"/>
              <wp:wrapNone/>
              <wp:docPr id="23" name="Text Box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91840" cy="307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BB100EA" w14:textId="5F8F24DC" w:rsidR="006F5F12" w:rsidRPr="00BA790D" w:rsidRDefault="006F5F12" w:rsidP="00DA3FA4">
                          <w:pPr>
                            <w:pStyle w:val="11"/>
                            <w:jc w:val="left"/>
                            <w:rPr>
                              <w:sz w:val="28"/>
                              <w:szCs w:val="28"/>
                            </w:rPr>
                          </w:pPr>
                          <w:r w:rsidRPr="007E7245">
                            <w:rPr>
                              <w:sz w:val="28"/>
                              <w:szCs w:val="28"/>
                            </w:rPr>
                            <w:t xml:space="preserve">                   </w:t>
                          </w: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 xml:space="preserve">     </w:t>
                          </w:r>
                          <w:r>
                            <w:rPr>
                              <w:sz w:val="28"/>
                              <w:szCs w:val="28"/>
                            </w:rPr>
                            <w:t xml:space="preserve">923/21 – ПЗ 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B6755E5" id="Text Box 29" o:spid="_x0000_s1032" type="#_x0000_t202" style="position:absolute;margin-left:198.45pt;margin-top:-34.55pt;width:259.2pt;height:24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" stroked="f">
              <v:textbox inset=".3mm,.3mm,.3mm,.3mm">
                <w:txbxContent>
                  <w:p w14:paraId="0BB100EA" w14:textId="5F8F24DC" w:rsidR="00EB3BCB" w:rsidRPr="00BA790D" w:rsidRDefault="00EB3BCB" w:rsidP="00DA3FA4">
                    <w:pPr>
                      <w:pStyle w:val="11"/>
                      <w:jc w:val="left"/>
                      <w:rPr>
                        <w:sz w:val="28"/>
                        <w:szCs w:val="28"/>
                      </w:rPr>
                    </w:pPr>
                    <w:r w:rsidRPr="007E7245">
                      <w:rPr>
                        <w:sz w:val="28"/>
                        <w:szCs w:val="28"/>
                      </w:rPr>
                      <w:t xml:space="preserve">                   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 xml:space="preserve">     </w:t>
                    </w:r>
                    <w:r>
                      <w:rPr>
                        <w:sz w:val="28"/>
                        <w:szCs w:val="28"/>
                      </w:rPr>
                      <w:t xml:space="preserve">923/21 – ПЗ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0" allowOverlap="1" wp14:anchorId="62C633FA" wp14:editId="68C4DB8E">
              <wp:simplePos x="0" y="0"/>
              <wp:positionH relativeFrom="page">
                <wp:posOffset>7021195</wp:posOffset>
              </wp:positionH>
              <wp:positionV relativeFrom="page">
                <wp:posOffset>9963785</wp:posOffset>
              </wp:positionV>
              <wp:extent cx="0" cy="539750"/>
              <wp:effectExtent l="10795" t="10160" r="17780" b="12065"/>
              <wp:wrapNone/>
              <wp:docPr id="22" name="Lin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8E15F37" id="Line 1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552.85pt,784.55pt" to="552.85pt,82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" o:allowincell="f" strokeweight="1.5pt"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0" allowOverlap="1" wp14:anchorId="6327B957" wp14:editId="05FE27E2">
              <wp:simplePos x="0" y="0"/>
              <wp:positionH relativeFrom="margin">
                <wp:posOffset>107950</wp:posOffset>
              </wp:positionH>
              <wp:positionV relativeFrom="page">
                <wp:posOffset>9963785</wp:posOffset>
              </wp:positionV>
              <wp:extent cx="0" cy="539750"/>
              <wp:effectExtent l="12700" t="10160" r="15875" b="12065"/>
              <wp:wrapNone/>
              <wp:docPr id="19" name="Lin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27D2FCA" id="Line 15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8.5pt,784.55pt" to="8.5pt,82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" o:allowincell="f" strokeweight="1.5pt">
              <w10:wrap anchorx="margin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024CC473" wp14:editId="56191DDB">
              <wp:simplePos x="0" y="0"/>
              <wp:positionH relativeFrom="column">
                <wp:posOffset>1753235</wp:posOffset>
              </wp:positionH>
              <wp:positionV relativeFrom="page">
                <wp:posOffset>10323830</wp:posOffset>
              </wp:positionV>
              <wp:extent cx="335280" cy="179705"/>
              <wp:effectExtent l="635" t="0" r="0" b="2540"/>
              <wp:wrapNone/>
              <wp:docPr id="18" name="Text Box 2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5280" cy="179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F6D84FD" w14:textId="77777777" w:rsidR="006F5F12" w:rsidRPr="007E7245" w:rsidRDefault="006F5F12" w:rsidP="00DA3FA4">
                          <w:pPr>
                            <w:ind w:left="-57"/>
                            <w:jc w:val="center"/>
                            <w:rPr>
                              <w:iCs/>
                              <w:sz w:val="22"/>
                              <w:szCs w:val="22"/>
                            </w:rPr>
                          </w:pPr>
                          <w:r w:rsidRPr="007E7245">
                            <w:rPr>
                              <w:iCs/>
                              <w:sz w:val="22"/>
                              <w:szCs w:val="22"/>
                            </w:rPr>
                            <w:t>Дата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24CC473" id="Text Box 25" o:spid="_x0000_s1033" type="#_x0000_t202" style="position:absolute;margin-left:138.05pt;margin-top:812.9pt;width:26.4pt;height:14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" o:allowincell="f" filled="f" stroked="f">
              <v:textbox inset=".3mm,.3mm,.3mm,.3mm">
                <w:txbxContent>
                  <w:p w14:paraId="6F6D84FD" w14:textId="77777777" w:rsidR="00EB3BCB" w:rsidRPr="007E7245" w:rsidRDefault="00EB3BCB" w:rsidP="00DA3FA4">
                    <w:pPr>
                      <w:ind w:left="-57"/>
                      <w:jc w:val="center"/>
                      <w:rPr>
                        <w:iCs/>
                        <w:sz w:val="22"/>
                        <w:szCs w:val="22"/>
                      </w:rPr>
                    </w:pPr>
                    <w:r w:rsidRPr="007E7245">
                      <w:rPr>
                        <w:iCs/>
                        <w:sz w:val="22"/>
                        <w:szCs w:val="22"/>
                      </w:rPr>
                      <w:t>Дата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0" allowOverlap="1" wp14:anchorId="1C9B4F9A" wp14:editId="0D4986CA">
              <wp:simplePos x="0" y="0"/>
              <wp:positionH relativeFrom="margin">
                <wp:posOffset>446405</wp:posOffset>
              </wp:positionH>
              <wp:positionV relativeFrom="page">
                <wp:posOffset>10323830</wp:posOffset>
              </wp:positionV>
              <wp:extent cx="381635" cy="179705"/>
              <wp:effectExtent l="0" t="0" r="635" b="2540"/>
              <wp:wrapNone/>
              <wp:docPr id="17" name="Text Box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81635" cy="179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E669429" w14:textId="77777777" w:rsidR="006F5F12" w:rsidRPr="007E7245" w:rsidRDefault="006F5F12" w:rsidP="00DA3FA4">
                          <w:pPr>
                            <w:pStyle w:val="22"/>
                            <w:rPr>
                              <w:i w:val="0"/>
                              <w:iCs/>
                              <w:sz w:val="22"/>
                              <w:szCs w:val="22"/>
                            </w:rPr>
                          </w:pPr>
                          <w:r w:rsidRPr="007E7245">
                            <w:rPr>
                              <w:i w:val="0"/>
                              <w:iCs/>
                              <w:sz w:val="22"/>
                              <w:szCs w:val="22"/>
                            </w:rPr>
                            <w:t>Лист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C9B4F9A" id="Text Box 22" o:spid="_x0000_s1034" type="#_x0000_t202" style="position:absolute;margin-left:35.15pt;margin-top:812.9pt;width:30.05pt;height:14.1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" o:allowincell="f" filled="f" stroked="f">
              <v:textbox inset=".3mm,.3mm,.3mm,.3mm">
                <w:txbxContent>
                  <w:p w14:paraId="5E669429" w14:textId="77777777" w:rsidR="00EB3BCB" w:rsidRPr="007E7245" w:rsidRDefault="00EB3BCB" w:rsidP="00DA3FA4">
                    <w:pPr>
                      <w:pStyle w:val="22"/>
                      <w:rPr>
                        <w:i w:val="0"/>
                        <w:iCs/>
                        <w:sz w:val="22"/>
                        <w:szCs w:val="22"/>
                      </w:rPr>
                    </w:pPr>
                    <w:r w:rsidRPr="007E7245">
                      <w:rPr>
                        <w:i w:val="0"/>
                        <w:iCs/>
                        <w:sz w:val="22"/>
                        <w:szCs w:val="22"/>
                      </w:rPr>
                      <w:t>Лист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1072" behindDoc="0" locked="0" layoutInCell="0" allowOverlap="1" wp14:anchorId="58C49D91" wp14:editId="09DDA7A2">
              <wp:simplePos x="0" y="0"/>
              <wp:positionH relativeFrom="page">
                <wp:posOffset>720090</wp:posOffset>
              </wp:positionH>
              <wp:positionV relativeFrom="page">
                <wp:posOffset>9963150</wp:posOffset>
              </wp:positionV>
              <wp:extent cx="6659880" cy="0"/>
              <wp:effectExtent l="15240" t="9525" r="11430" b="9525"/>
              <wp:wrapNone/>
              <wp:docPr id="16" name="Lin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65988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BF9B5C3" id="Line 7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56.7pt,784.5pt" to="581.1pt,78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" o:allowincell="f" strokeweight="1.5pt"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0" layoutInCell="0" allowOverlap="1" wp14:anchorId="1774B12B" wp14:editId="72BD84C0">
              <wp:simplePos x="0" y="0"/>
              <wp:positionH relativeFrom="column">
                <wp:posOffset>467995</wp:posOffset>
              </wp:positionH>
              <wp:positionV relativeFrom="page">
                <wp:posOffset>9963150</wp:posOffset>
              </wp:positionV>
              <wp:extent cx="0" cy="539750"/>
              <wp:effectExtent l="10795" t="9525" r="17780" b="12700"/>
              <wp:wrapNone/>
              <wp:docPr id="15" name="Line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612CEB3" id="Line 14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36.85pt,784.5pt" to="36.85pt,8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" o:allowincell="f" strokeweight="1.5pt">
              <w10:wrap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4144" behindDoc="0" locked="0" layoutInCell="0" allowOverlap="1" wp14:anchorId="6B9ABA8D" wp14:editId="29F3965B">
              <wp:simplePos x="0" y="0"/>
              <wp:positionH relativeFrom="column">
                <wp:posOffset>1188085</wp:posOffset>
              </wp:positionH>
              <wp:positionV relativeFrom="page">
                <wp:posOffset>9963150</wp:posOffset>
              </wp:positionV>
              <wp:extent cx="0" cy="539750"/>
              <wp:effectExtent l="16510" t="9525" r="12065" b="12700"/>
              <wp:wrapNone/>
              <wp:docPr id="14" name="Lin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EFBC976" id="Line 10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93.55pt,784.5pt" to="93.55pt,8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" o:allowincell="f" strokeweight="1.5pt">
              <w10:wrap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168" behindDoc="0" locked="0" layoutInCell="0" allowOverlap="1" wp14:anchorId="00DBE087" wp14:editId="0E4148C1">
              <wp:simplePos x="0" y="0"/>
              <wp:positionH relativeFrom="column">
                <wp:posOffset>828040</wp:posOffset>
              </wp:positionH>
              <wp:positionV relativeFrom="page">
                <wp:posOffset>9963150</wp:posOffset>
              </wp:positionV>
              <wp:extent cx="0" cy="539750"/>
              <wp:effectExtent l="18415" t="9525" r="10160" b="12700"/>
              <wp:wrapNone/>
              <wp:docPr id="12" name="Lin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7C6C8DF" id="Line 13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65.2pt,784.5pt" to="65.2pt,8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" o:allowincell="f" strokeweight="1.5pt">
              <w10:wrap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3120" behindDoc="0" locked="0" layoutInCell="0" allowOverlap="1" wp14:anchorId="7990BFF2" wp14:editId="41209638">
              <wp:simplePos x="0" y="0"/>
              <wp:positionH relativeFrom="column">
                <wp:posOffset>1728470</wp:posOffset>
              </wp:positionH>
              <wp:positionV relativeFrom="page">
                <wp:posOffset>9963785</wp:posOffset>
              </wp:positionV>
              <wp:extent cx="0" cy="539750"/>
              <wp:effectExtent l="13970" t="10160" r="14605" b="12065"/>
              <wp:wrapNone/>
              <wp:docPr id="8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205EF90" id="Line 9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136.1pt,784.55pt" to="136.1pt,82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" o:allowincell="f" strokeweight="1.5pt">
              <w10:wrap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2096" behindDoc="0" locked="0" layoutInCell="0" allowOverlap="1" wp14:anchorId="1A2FC8C6" wp14:editId="36361305">
              <wp:simplePos x="0" y="0"/>
              <wp:positionH relativeFrom="column">
                <wp:posOffset>2088515</wp:posOffset>
              </wp:positionH>
              <wp:positionV relativeFrom="page">
                <wp:posOffset>9963785</wp:posOffset>
              </wp:positionV>
              <wp:extent cx="0" cy="539750"/>
              <wp:effectExtent l="12065" t="10160" r="16510" b="12065"/>
              <wp:wrapNone/>
              <wp:docPr id="6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F07F4C4" id="Line 8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164.45pt,784.55pt" to="164.45pt,82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" o:allowincell="f" strokeweight="1.5pt">
              <w10:wrap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9024" behindDoc="0" locked="0" layoutInCell="0" allowOverlap="1" wp14:anchorId="53847E68" wp14:editId="1CF24296">
              <wp:simplePos x="0" y="0"/>
              <wp:positionH relativeFrom="column">
                <wp:posOffset>-132715</wp:posOffset>
              </wp:positionH>
              <wp:positionV relativeFrom="paragraph">
                <wp:posOffset>-197485</wp:posOffset>
              </wp:positionV>
              <wp:extent cx="0" cy="0"/>
              <wp:effectExtent l="10160" t="5715" r="8890" b="13335"/>
              <wp:wrapNone/>
              <wp:docPr id="1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AC57ECC" id="Line 4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0.45pt,-15.55pt" to="-10.45pt,-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" o:allowincell="f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35E62B9" w14:textId="77777777" w:rsidR="006F5F12" w:rsidRDefault="006F5F12">
      <w:r>
        <w:separator/>
      </w:r>
    </w:p>
  </w:footnote>
  <w:footnote w:type="continuationSeparator" w:id="0">
    <w:p w14:paraId="64C760FE" w14:textId="77777777" w:rsidR="006F5F12" w:rsidRDefault="006F5F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F821A7B" w14:textId="77777777" w:rsidR="006F5F12" w:rsidRDefault="006F5F12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46976" behindDoc="0" locked="0" layoutInCell="0" allowOverlap="1" wp14:anchorId="5321F016" wp14:editId="4BE0960B">
              <wp:simplePos x="0" y="0"/>
              <wp:positionH relativeFrom="page">
                <wp:posOffset>720090</wp:posOffset>
              </wp:positionH>
              <wp:positionV relativeFrom="page">
                <wp:posOffset>177800</wp:posOffset>
              </wp:positionV>
              <wp:extent cx="6659880" cy="10325735"/>
              <wp:effectExtent l="15240" t="15875" r="11430" b="12065"/>
              <wp:wrapNone/>
              <wp:docPr id="34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59880" cy="1032573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618E1A7" id="Rectangle 1" o:spid="_x0000_s1026" style="position:absolute;margin-left:56.7pt;margin-top:14pt;width:524.4pt;height:813.05pt;z-index:2516469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" o:allowincell="f" filled="f" strokeweight="1.5pt">
              <w10:wrap anchorx="page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1"/>
    <w:multiLevelType w:val="singleLevel"/>
    <w:tmpl w:val="B02296F8"/>
    <w:lvl w:ilvl="0">
      <w:start w:val="1"/>
      <w:numFmt w:val="bullet"/>
      <w:pStyle w:val="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FFFFFFFF"/>
    <w:lvl w:ilvl="0">
      <w:numFmt w:val="decimal"/>
      <w:lvlText w:val="*"/>
      <w:lvlJc w:val="left"/>
      <w:pPr>
        <w:ind w:left="0" w:firstLine="0"/>
      </w:pPr>
    </w:lvl>
  </w:abstractNum>
  <w:abstractNum w:abstractNumId="2" w15:restartNumberingAfterBreak="0">
    <w:nsid w:val="00000009"/>
    <w:multiLevelType w:val="multilevel"/>
    <w:tmpl w:val="00000008"/>
    <w:lvl w:ilvl="0">
      <w:start w:val="1"/>
      <w:numFmt w:val="bullet"/>
      <w:lvlText w:val="-"/>
      <w:lvlJc w:val="left"/>
      <w:rPr>
        <w:b w:val="0"/>
        <w:i w:val="0"/>
        <w:smallCaps w:val="0"/>
        <w:strike w:val="0"/>
        <w:color w:val="000000"/>
        <w:spacing w:val="0"/>
        <w:w w:val="100"/>
        <w:position w:val="0"/>
        <w:sz w:val="26"/>
        <w:u w:val="none"/>
      </w:rPr>
    </w:lvl>
    <w:lvl w:ilvl="1">
      <w:start w:val="1"/>
      <w:numFmt w:val="bullet"/>
      <w:lvlText w:val="-"/>
      <w:lvlJc w:val="left"/>
      <w:rPr>
        <w:b w:val="0"/>
        <w:i w:val="0"/>
        <w:smallCaps w:val="0"/>
        <w:strike w:val="0"/>
        <w:color w:val="000000"/>
        <w:spacing w:val="0"/>
        <w:w w:val="100"/>
        <w:position w:val="0"/>
        <w:sz w:val="26"/>
        <w:u w:val="none"/>
      </w:rPr>
    </w:lvl>
    <w:lvl w:ilvl="2">
      <w:start w:val="1"/>
      <w:numFmt w:val="bullet"/>
      <w:lvlText w:val="-"/>
      <w:lvlJc w:val="left"/>
      <w:rPr>
        <w:b w:val="0"/>
        <w:i w:val="0"/>
        <w:smallCaps w:val="0"/>
        <w:strike w:val="0"/>
        <w:color w:val="000000"/>
        <w:spacing w:val="0"/>
        <w:w w:val="100"/>
        <w:position w:val="0"/>
        <w:sz w:val="26"/>
        <w:u w:val="none"/>
      </w:rPr>
    </w:lvl>
    <w:lvl w:ilvl="3">
      <w:start w:val="1"/>
      <w:numFmt w:val="bullet"/>
      <w:lvlText w:val="-"/>
      <w:lvlJc w:val="left"/>
      <w:rPr>
        <w:b w:val="0"/>
        <w:i w:val="0"/>
        <w:smallCaps w:val="0"/>
        <w:strike w:val="0"/>
        <w:color w:val="000000"/>
        <w:spacing w:val="0"/>
        <w:w w:val="100"/>
        <w:position w:val="0"/>
        <w:sz w:val="26"/>
        <w:u w:val="none"/>
      </w:rPr>
    </w:lvl>
    <w:lvl w:ilvl="4">
      <w:start w:val="1"/>
      <w:numFmt w:val="bullet"/>
      <w:lvlText w:val="-"/>
      <w:lvlJc w:val="left"/>
      <w:rPr>
        <w:b w:val="0"/>
        <w:i w:val="0"/>
        <w:smallCaps w:val="0"/>
        <w:strike w:val="0"/>
        <w:color w:val="000000"/>
        <w:spacing w:val="0"/>
        <w:w w:val="100"/>
        <w:position w:val="0"/>
        <w:sz w:val="26"/>
        <w:u w:val="none"/>
      </w:rPr>
    </w:lvl>
    <w:lvl w:ilvl="5">
      <w:start w:val="1"/>
      <w:numFmt w:val="bullet"/>
      <w:lvlText w:val="-"/>
      <w:lvlJc w:val="left"/>
      <w:rPr>
        <w:b w:val="0"/>
        <w:i w:val="0"/>
        <w:smallCaps w:val="0"/>
        <w:strike w:val="0"/>
        <w:color w:val="000000"/>
        <w:spacing w:val="0"/>
        <w:w w:val="100"/>
        <w:position w:val="0"/>
        <w:sz w:val="26"/>
        <w:u w:val="none"/>
      </w:rPr>
    </w:lvl>
    <w:lvl w:ilvl="6">
      <w:start w:val="1"/>
      <w:numFmt w:val="bullet"/>
      <w:lvlText w:val="-"/>
      <w:lvlJc w:val="left"/>
      <w:rPr>
        <w:b w:val="0"/>
        <w:i w:val="0"/>
        <w:smallCaps w:val="0"/>
        <w:strike w:val="0"/>
        <w:color w:val="000000"/>
        <w:spacing w:val="0"/>
        <w:w w:val="100"/>
        <w:position w:val="0"/>
        <w:sz w:val="26"/>
        <w:u w:val="none"/>
      </w:rPr>
    </w:lvl>
    <w:lvl w:ilvl="7">
      <w:start w:val="1"/>
      <w:numFmt w:val="bullet"/>
      <w:lvlText w:val="-"/>
      <w:lvlJc w:val="left"/>
      <w:rPr>
        <w:b w:val="0"/>
        <w:i w:val="0"/>
        <w:smallCaps w:val="0"/>
        <w:strike w:val="0"/>
        <w:color w:val="000000"/>
        <w:spacing w:val="0"/>
        <w:w w:val="100"/>
        <w:position w:val="0"/>
        <w:sz w:val="26"/>
        <w:u w:val="none"/>
      </w:rPr>
    </w:lvl>
    <w:lvl w:ilvl="8">
      <w:start w:val="1"/>
      <w:numFmt w:val="bullet"/>
      <w:lvlText w:val="-"/>
      <w:lvlJc w:val="left"/>
      <w:rPr>
        <w:b w:val="0"/>
        <w:i w:val="0"/>
        <w:smallCaps w:val="0"/>
        <w:strike w:val="0"/>
        <w:color w:val="000000"/>
        <w:spacing w:val="0"/>
        <w:w w:val="100"/>
        <w:position w:val="0"/>
        <w:sz w:val="26"/>
        <w:u w:val="none"/>
      </w:rPr>
    </w:lvl>
  </w:abstractNum>
  <w:abstractNum w:abstractNumId="3" w15:restartNumberingAfterBreak="0">
    <w:nsid w:val="01636A51"/>
    <w:multiLevelType w:val="hybridMultilevel"/>
    <w:tmpl w:val="F4A4F7B4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032557AA"/>
    <w:multiLevelType w:val="hybridMultilevel"/>
    <w:tmpl w:val="A216CB6C"/>
    <w:lvl w:ilvl="0" w:tplc="FDE8354A">
      <w:start w:val="5"/>
      <w:numFmt w:val="bullet"/>
      <w:lvlText w:val="-"/>
      <w:lvlJc w:val="left"/>
      <w:pPr>
        <w:tabs>
          <w:tab w:val="num" w:pos="1680"/>
        </w:tabs>
        <w:ind w:left="1680" w:hanging="780"/>
      </w:pPr>
      <w:rPr>
        <w:rFonts w:ascii="Times New Roman" w:eastAsia="Batang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4F27820"/>
    <w:multiLevelType w:val="multilevel"/>
    <w:tmpl w:val="77407016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08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1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7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40" w:hanging="2160"/>
      </w:pPr>
      <w:rPr>
        <w:rFonts w:hint="default"/>
      </w:rPr>
    </w:lvl>
  </w:abstractNum>
  <w:abstractNum w:abstractNumId="6" w15:restartNumberingAfterBreak="0">
    <w:nsid w:val="075F7A91"/>
    <w:multiLevelType w:val="hybridMultilevel"/>
    <w:tmpl w:val="A8B46B8C"/>
    <w:lvl w:ilvl="0" w:tplc="FDE8354A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Batang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7FC00CB"/>
    <w:multiLevelType w:val="multilevel"/>
    <w:tmpl w:val="AF3ACF94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1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7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40" w:hanging="2160"/>
      </w:pPr>
      <w:rPr>
        <w:rFonts w:hint="default"/>
      </w:rPr>
    </w:lvl>
  </w:abstractNum>
  <w:abstractNum w:abstractNumId="8" w15:restartNumberingAfterBreak="0">
    <w:nsid w:val="17320D09"/>
    <w:multiLevelType w:val="hybridMultilevel"/>
    <w:tmpl w:val="8D1E3AF4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18787658"/>
    <w:multiLevelType w:val="hybridMultilevel"/>
    <w:tmpl w:val="9E361260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25DC2F2F"/>
    <w:multiLevelType w:val="hybridMultilevel"/>
    <w:tmpl w:val="BDE45C7A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28ED528B"/>
    <w:multiLevelType w:val="multilevel"/>
    <w:tmpl w:val="BA18ADC8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1301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11" w:hanging="2160"/>
      </w:pPr>
      <w:rPr>
        <w:rFonts w:hint="default"/>
      </w:rPr>
    </w:lvl>
  </w:abstractNum>
  <w:abstractNum w:abstractNumId="12" w15:restartNumberingAfterBreak="0">
    <w:nsid w:val="2B214FE6"/>
    <w:multiLevelType w:val="hybridMultilevel"/>
    <w:tmpl w:val="F9746CD0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2CC2489F"/>
    <w:multiLevelType w:val="hybridMultilevel"/>
    <w:tmpl w:val="8F984592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2E164A55"/>
    <w:multiLevelType w:val="singleLevel"/>
    <w:tmpl w:val="50F88F4A"/>
    <w:lvl w:ilvl="0">
      <w:start w:val="1"/>
      <w:numFmt w:val="bullet"/>
      <w:lvlText w:val="-"/>
      <w:lvlJc w:val="left"/>
      <w:pPr>
        <w:tabs>
          <w:tab w:val="num" w:pos="785"/>
        </w:tabs>
        <w:ind w:left="-284" w:firstLine="709"/>
      </w:pPr>
      <w:rPr>
        <w:rFonts w:hint="default"/>
      </w:rPr>
    </w:lvl>
  </w:abstractNum>
  <w:abstractNum w:abstractNumId="15" w15:restartNumberingAfterBreak="0">
    <w:nsid w:val="2EED76C5"/>
    <w:multiLevelType w:val="hybridMultilevel"/>
    <w:tmpl w:val="6FD6DF5A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38E976FE"/>
    <w:multiLevelType w:val="hybridMultilevel"/>
    <w:tmpl w:val="8856B4B8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3A7A15E4"/>
    <w:multiLevelType w:val="hybridMultilevel"/>
    <w:tmpl w:val="E2ECF8AE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44E557F1"/>
    <w:multiLevelType w:val="hybridMultilevel"/>
    <w:tmpl w:val="F662AC5E"/>
    <w:lvl w:ilvl="0" w:tplc="06DC85CE">
      <w:numFmt w:val="bullet"/>
      <w:lvlText w:val="–"/>
      <w:lvlJc w:val="left"/>
      <w:pPr>
        <w:ind w:left="993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53" w:hanging="360"/>
      </w:pPr>
      <w:rPr>
        <w:rFonts w:ascii="Wingdings" w:hAnsi="Wingdings" w:hint="default"/>
      </w:rPr>
    </w:lvl>
  </w:abstractNum>
  <w:abstractNum w:abstractNumId="19" w15:restartNumberingAfterBreak="0">
    <w:nsid w:val="45562F4C"/>
    <w:multiLevelType w:val="hybridMultilevel"/>
    <w:tmpl w:val="510A4974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45AC0E7C"/>
    <w:multiLevelType w:val="hybridMultilevel"/>
    <w:tmpl w:val="0DBADA64"/>
    <w:lvl w:ilvl="0" w:tplc="1184673E">
      <w:start w:val="1"/>
      <w:numFmt w:val="decimal"/>
      <w:lvlText w:val="%1."/>
      <w:lvlJc w:val="left"/>
      <w:pPr>
        <w:tabs>
          <w:tab w:val="num" w:pos="1432"/>
        </w:tabs>
        <w:ind w:left="1432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52"/>
        </w:tabs>
        <w:ind w:left="2152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72"/>
        </w:tabs>
        <w:ind w:left="2872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92"/>
        </w:tabs>
        <w:ind w:left="3592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12"/>
        </w:tabs>
        <w:ind w:left="4312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32"/>
        </w:tabs>
        <w:ind w:left="5032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52"/>
        </w:tabs>
        <w:ind w:left="5752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72"/>
        </w:tabs>
        <w:ind w:left="6472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92"/>
        </w:tabs>
        <w:ind w:left="7192" w:hanging="180"/>
      </w:pPr>
    </w:lvl>
  </w:abstractNum>
  <w:abstractNum w:abstractNumId="21" w15:restartNumberingAfterBreak="0">
    <w:nsid w:val="471D5A9E"/>
    <w:multiLevelType w:val="hybridMultilevel"/>
    <w:tmpl w:val="71067266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489243EC"/>
    <w:multiLevelType w:val="hybridMultilevel"/>
    <w:tmpl w:val="D3C266B6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 w15:restartNumberingAfterBreak="0">
    <w:nsid w:val="4C7202C2"/>
    <w:multiLevelType w:val="singleLevel"/>
    <w:tmpl w:val="9D9E402E"/>
    <w:lvl w:ilvl="0">
      <w:start w:val="2"/>
      <w:numFmt w:val="decimal"/>
      <w:pStyle w:val="1"/>
      <w:lvlText w:val="%1"/>
      <w:lvlJc w:val="left"/>
      <w:pPr>
        <w:tabs>
          <w:tab w:val="num" w:pos="1110"/>
        </w:tabs>
        <w:ind w:left="1110" w:hanging="360"/>
      </w:pPr>
      <w:rPr>
        <w:rFonts w:hint="default"/>
      </w:rPr>
    </w:lvl>
  </w:abstractNum>
  <w:abstractNum w:abstractNumId="24" w15:restartNumberingAfterBreak="0">
    <w:nsid w:val="4EED1736"/>
    <w:multiLevelType w:val="hybridMultilevel"/>
    <w:tmpl w:val="4CC6C272"/>
    <w:lvl w:ilvl="0" w:tplc="9DAC6274">
      <w:start w:val="1"/>
      <w:numFmt w:val="decimal"/>
      <w:pStyle w:val="-1"/>
      <w:lvlText w:val="%1."/>
      <w:lvlJc w:val="left"/>
      <w:pPr>
        <w:tabs>
          <w:tab w:val="num" w:pos="5606"/>
        </w:tabs>
        <w:ind w:left="5606" w:hanging="360"/>
      </w:pPr>
      <w:rPr>
        <w:rFonts w:hint="default"/>
        <w:sz w:val="24"/>
        <w:szCs w:val="24"/>
      </w:rPr>
    </w:lvl>
    <w:lvl w:ilvl="1" w:tplc="8E50337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EBCBE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6B4A63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B76D68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8B9C808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9B07B8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63C9DD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92A357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8D2B0C"/>
    <w:multiLevelType w:val="hybridMultilevel"/>
    <w:tmpl w:val="22881B66"/>
    <w:lvl w:ilvl="0" w:tplc="A434E880">
      <w:start w:val="36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6" w15:restartNumberingAfterBreak="0">
    <w:nsid w:val="52E44027"/>
    <w:multiLevelType w:val="multilevel"/>
    <w:tmpl w:val="AFF871D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27" w15:restartNumberingAfterBreak="0">
    <w:nsid w:val="5E0A77D0"/>
    <w:multiLevelType w:val="multilevel"/>
    <w:tmpl w:val="DB748A7A"/>
    <w:lvl w:ilvl="0">
      <w:start w:val="1"/>
      <w:numFmt w:val="decimal"/>
      <w:lvlText w:val="%1"/>
      <w:lvlJc w:val="left"/>
      <w:pPr>
        <w:tabs>
          <w:tab w:val="num" w:pos="1134"/>
        </w:tabs>
        <w:ind w:left="1134" w:hanging="1134"/>
      </w:pPr>
    </w:lvl>
    <w:lvl w:ilvl="1">
      <w:start w:val="1"/>
      <w:numFmt w:val="decimal"/>
      <w:pStyle w:val="a"/>
      <w:lvlText w:val="%1.%2"/>
      <w:lvlJc w:val="left"/>
      <w:pPr>
        <w:tabs>
          <w:tab w:val="num" w:pos="1276"/>
        </w:tabs>
        <w:ind w:left="1276" w:hanging="1276"/>
      </w:pPr>
    </w:lvl>
    <w:lvl w:ilvl="2">
      <w:start w:val="1"/>
      <w:numFmt w:val="decimal"/>
      <w:pStyle w:val="10"/>
      <w:lvlText w:val="%1.%2.%3"/>
      <w:lvlJc w:val="left"/>
      <w:pPr>
        <w:tabs>
          <w:tab w:val="num" w:pos="1418"/>
        </w:tabs>
        <w:ind w:left="1418" w:hanging="1418"/>
      </w:pPr>
    </w:lvl>
    <w:lvl w:ilvl="3">
      <w:start w:val="1"/>
      <w:numFmt w:val="decimal"/>
      <w:lvlText w:val="%1.%2.%3.%4"/>
      <w:lvlJc w:val="left"/>
      <w:pPr>
        <w:tabs>
          <w:tab w:val="num" w:pos="1559"/>
        </w:tabs>
        <w:ind w:left="1559" w:hanging="1559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28" w15:restartNumberingAfterBreak="0">
    <w:nsid w:val="6001596E"/>
    <w:multiLevelType w:val="hybridMultilevel"/>
    <w:tmpl w:val="46E2A658"/>
    <w:lvl w:ilvl="0" w:tplc="9A600542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0BA146F"/>
    <w:multiLevelType w:val="hybridMultilevel"/>
    <w:tmpl w:val="46FA30FC"/>
    <w:lvl w:ilvl="0" w:tplc="8772B01A">
      <w:start w:val="1"/>
      <w:numFmt w:val="decimal"/>
      <w:lvlText w:val="%1)"/>
      <w:lvlJc w:val="left"/>
      <w:pPr>
        <w:tabs>
          <w:tab w:val="num" w:pos="1256"/>
        </w:tabs>
        <w:ind w:left="125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76"/>
        </w:tabs>
        <w:ind w:left="197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6"/>
        </w:tabs>
        <w:ind w:left="269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6"/>
        </w:tabs>
        <w:ind w:left="341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6"/>
        </w:tabs>
        <w:ind w:left="413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6"/>
        </w:tabs>
        <w:ind w:left="485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6"/>
        </w:tabs>
        <w:ind w:left="557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6"/>
        </w:tabs>
        <w:ind w:left="629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6"/>
        </w:tabs>
        <w:ind w:left="7016" w:hanging="180"/>
      </w:pPr>
    </w:lvl>
  </w:abstractNum>
  <w:abstractNum w:abstractNumId="30" w15:restartNumberingAfterBreak="0">
    <w:nsid w:val="649A3298"/>
    <w:multiLevelType w:val="multilevel"/>
    <w:tmpl w:val="462C98C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1" w15:restartNumberingAfterBreak="0">
    <w:nsid w:val="69FE0313"/>
    <w:multiLevelType w:val="hybridMultilevel"/>
    <w:tmpl w:val="565A2332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 w15:restartNumberingAfterBreak="0">
    <w:nsid w:val="6D5E7DD8"/>
    <w:multiLevelType w:val="hybridMultilevel"/>
    <w:tmpl w:val="5486F53C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3" w15:restartNumberingAfterBreak="0">
    <w:nsid w:val="71922BFE"/>
    <w:multiLevelType w:val="hybridMultilevel"/>
    <w:tmpl w:val="B27A6F4C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4" w15:restartNumberingAfterBreak="0">
    <w:nsid w:val="71FA64AC"/>
    <w:multiLevelType w:val="hybridMultilevel"/>
    <w:tmpl w:val="AB289F4E"/>
    <w:lvl w:ilvl="0" w:tplc="9A600542">
      <w:start w:val="1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79877E80"/>
    <w:multiLevelType w:val="hybridMultilevel"/>
    <w:tmpl w:val="F41A19D0"/>
    <w:lvl w:ilvl="0" w:tplc="0419000F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6" w15:restartNumberingAfterBreak="0">
    <w:nsid w:val="79D52996"/>
    <w:multiLevelType w:val="hybridMultilevel"/>
    <w:tmpl w:val="2586C844"/>
    <w:lvl w:ilvl="0" w:tplc="06DC85CE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7" w15:restartNumberingAfterBreak="0">
    <w:nsid w:val="7C604CB6"/>
    <w:multiLevelType w:val="singleLevel"/>
    <w:tmpl w:val="11FC662E"/>
    <w:lvl w:ilvl="0">
      <w:start w:val="1"/>
      <w:numFmt w:val="bullet"/>
      <w:pStyle w:val="12"/>
      <w:lvlText w:val="–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</w:abstractNum>
  <w:abstractNum w:abstractNumId="38" w15:restartNumberingAfterBreak="0">
    <w:nsid w:val="7CFA4C0C"/>
    <w:multiLevelType w:val="hybridMultilevel"/>
    <w:tmpl w:val="43A0D44A"/>
    <w:lvl w:ilvl="0" w:tplc="06DC85CE">
      <w:numFmt w:val="bullet"/>
      <w:lvlText w:val="–"/>
      <w:lvlJc w:val="left"/>
      <w:pPr>
        <w:ind w:left="993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53" w:hanging="360"/>
      </w:pPr>
      <w:rPr>
        <w:rFonts w:ascii="Wingdings" w:hAnsi="Wingdings" w:hint="default"/>
      </w:rPr>
    </w:lvl>
  </w:abstractNum>
  <w:abstractNum w:abstractNumId="39" w15:restartNumberingAfterBreak="0">
    <w:nsid w:val="7D15581B"/>
    <w:multiLevelType w:val="hybridMultilevel"/>
    <w:tmpl w:val="2794CC68"/>
    <w:lvl w:ilvl="0" w:tplc="DA9E805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25"/>
  </w:num>
  <w:num w:numId="2">
    <w:abstractNumId w:val="11"/>
  </w:num>
  <w:num w:numId="3">
    <w:abstractNumId w:val="26"/>
  </w:num>
  <w:num w:numId="4">
    <w:abstractNumId w:val="24"/>
  </w:num>
  <w:num w:numId="5">
    <w:abstractNumId w:val="27"/>
  </w:num>
  <w:num w:numId="6">
    <w:abstractNumId w:val="37"/>
  </w:num>
  <w:num w:numId="7">
    <w:abstractNumId w:val="7"/>
  </w:num>
  <w:num w:numId="8">
    <w:abstractNumId w:val="6"/>
  </w:num>
  <w:num w:numId="9">
    <w:abstractNumId w:val="2"/>
  </w:num>
  <w:num w:numId="10">
    <w:abstractNumId w:val="0"/>
  </w:num>
  <w:num w:numId="11">
    <w:abstractNumId w:val="23"/>
  </w:num>
  <w:num w:numId="12">
    <w:abstractNumId w:val="1"/>
    <w:lvlOverride w:ilvl="0">
      <w:lvl w:ilvl="0">
        <w:numFmt w:val="bullet"/>
        <w:lvlText w:val="-"/>
        <w:legacy w:legacy="1" w:legacySpace="0" w:legacyIndent="86"/>
        <w:lvlJc w:val="left"/>
        <w:pPr>
          <w:ind w:left="0" w:firstLine="0"/>
        </w:pPr>
        <w:rPr>
          <w:rFonts w:ascii="ISOCPEUR" w:hAnsi="ISOCPEUR" w:hint="default"/>
        </w:rPr>
      </w:lvl>
    </w:lvlOverride>
  </w:num>
  <w:num w:numId="13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5"/>
  </w:num>
  <w:num w:numId="15">
    <w:abstractNumId w:val="39"/>
  </w:num>
  <w:num w:numId="16">
    <w:abstractNumId w:val="5"/>
  </w:num>
  <w:num w:numId="17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0"/>
  </w:num>
  <w:num w:numId="19">
    <w:abstractNumId w:val="18"/>
  </w:num>
  <w:num w:numId="20">
    <w:abstractNumId w:val="38"/>
  </w:num>
  <w:num w:numId="21">
    <w:abstractNumId w:val="31"/>
  </w:num>
  <w:num w:numId="22">
    <w:abstractNumId w:val="22"/>
  </w:num>
  <w:num w:numId="23">
    <w:abstractNumId w:val="33"/>
  </w:num>
  <w:num w:numId="24">
    <w:abstractNumId w:val="13"/>
  </w:num>
  <w:num w:numId="25">
    <w:abstractNumId w:val="10"/>
  </w:num>
  <w:num w:numId="26">
    <w:abstractNumId w:val="9"/>
  </w:num>
  <w:num w:numId="27">
    <w:abstractNumId w:val="12"/>
  </w:num>
  <w:num w:numId="28">
    <w:abstractNumId w:val="3"/>
  </w:num>
  <w:num w:numId="29">
    <w:abstractNumId w:val="16"/>
  </w:num>
  <w:num w:numId="30">
    <w:abstractNumId w:val="17"/>
  </w:num>
  <w:num w:numId="31">
    <w:abstractNumId w:val="32"/>
  </w:num>
  <w:num w:numId="32">
    <w:abstractNumId w:val="19"/>
  </w:num>
  <w:num w:numId="33">
    <w:abstractNumId w:val="15"/>
  </w:num>
  <w:num w:numId="34">
    <w:abstractNumId w:val="8"/>
  </w:num>
  <w:num w:numId="35">
    <w:abstractNumId w:val="36"/>
  </w:num>
  <w:num w:numId="36">
    <w:abstractNumId w:val="21"/>
  </w:num>
  <w:num w:numId="37">
    <w:abstractNumId w:val="29"/>
  </w:num>
  <w:num w:numId="38">
    <w:abstractNumId w:val="14"/>
  </w:num>
  <w:num w:numId="39">
    <w:abstractNumId w:val="28"/>
  </w:num>
  <w:num w:numId="40">
    <w:abstractNumId w:val="34"/>
  </w:num>
  <w:num w:numId="4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mailMerge>
    <w:mainDocumentType w:val="formLetters"/>
    <w:dataType w:val="textFile"/>
    <w:activeRecord w:val="-1"/>
    <w:odso/>
  </w:mailMerge>
  <w:defaultTabStop w:val="720"/>
  <w:autoHyphenation/>
  <w:hyphenationZone w:val="357"/>
  <w:drawingGridHorizontalSpacing w:val="881"/>
  <w:displayHorizontalDrawingGridEvery w:val="0"/>
  <w:displayVerticalDrawingGridEvery w:val="0"/>
  <w:noPunctuationKerning/>
  <w:characterSpacingControl w:val="doNotCompress"/>
  <w:hdrShapeDefaults>
    <o:shapedefaults v:ext="edit" spidmax="129025" fillcolor="white" stroke="f">
      <v:fill color="white"/>
      <v:stroke on="f"/>
      <v:textbox inset=".3mm,.3mm,.3mm,.3mm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4FC4"/>
    <w:rsid w:val="00000430"/>
    <w:rsid w:val="00001625"/>
    <w:rsid w:val="000016DD"/>
    <w:rsid w:val="0000329C"/>
    <w:rsid w:val="00003B77"/>
    <w:rsid w:val="0000437D"/>
    <w:rsid w:val="00006405"/>
    <w:rsid w:val="000074F4"/>
    <w:rsid w:val="000126FF"/>
    <w:rsid w:val="00013837"/>
    <w:rsid w:val="000142A0"/>
    <w:rsid w:val="000142E0"/>
    <w:rsid w:val="00015504"/>
    <w:rsid w:val="00015C28"/>
    <w:rsid w:val="00016431"/>
    <w:rsid w:val="00016A91"/>
    <w:rsid w:val="00016C9C"/>
    <w:rsid w:val="00021229"/>
    <w:rsid w:val="0002259E"/>
    <w:rsid w:val="000239A8"/>
    <w:rsid w:val="00023CD4"/>
    <w:rsid w:val="00024D19"/>
    <w:rsid w:val="00025757"/>
    <w:rsid w:val="00025BEF"/>
    <w:rsid w:val="00026992"/>
    <w:rsid w:val="00030617"/>
    <w:rsid w:val="00033266"/>
    <w:rsid w:val="00033EF5"/>
    <w:rsid w:val="00034D24"/>
    <w:rsid w:val="0003696E"/>
    <w:rsid w:val="00037AB9"/>
    <w:rsid w:val="000415AA"/>
    <w:rsid w:val="00041F26"/>
    <w:rsid w:val="00043030"/>
    <w:rsid w:val="00043907"/>
    <w:rsid w:val="00044670"/>
    <w:rsid w:val="00045298"/>
    <w:rsid w:val="00045B9E"/>
    <w:rsid w:val="00046460"/>
    <w:rsid w:val="0004746B"/>
    <w:rsid w:val="000501D9"/>
    <w:rsid w:val="00053936"/>
    <w:rsid w:val="00054D66"/>
    <w:rsid w:val="00055848"/>
    <w:rsid w:val="00055CFD"/>
    <w:rsid w:val="00055F67"/>
    <w:rsid w:val="000565FF"/>
    <w:rsid w:val="00057ABA"/>
    <w:rsid w:val="00060AA2"/>
    <w:rsid w:val="00060DD8"/>
    <w:rsid w:val="0006107C"/>
    <w:rsid w:val="00061509"/>
    <w:rsid w:val="00061EF3"/>
    <w:rsid w:val="00062320"/>
    <w:rsid w:val="00062BEE"/>
    <w:rsid w:val="000633DD"/>
    <w:rsid w:val="00063B2E"/>
    <w:rsid w:val="00064E3F"/>
    <w:rsid w:val="00065AE2"/>
    <w:rsid w:val="000661F2"/>
    <w:rsid w:val="000679D1"/>
    <w:rsid w:val="0007120D"/>
    <w:rsid w:val="000715BB"/>
    <w:rsid w:val="000717F1"/>
    <w:rsid w:val="000721A2"/>
    <w:rsid w:val="000757B5"/>
    <w:rsid w:val="00075D64"/>
    <w:rsid w:val="00077291"/>
    <w:rsid w:val="000800C4"/>
    <w:rsid w:val="00081095"/>
    <w:rsid w:val="000819E0"/>
    <w:rsid w:val="000832BC"/>
    <w:rsid w:val="000842AD"/>
    <w:rsid w:val="000845A5"/>
    <w:rsid w:val="000854A0"/>
    <w:rsid w:val="00086750"/>
    <w:rsid w:val="00091091"/>
    <w:rsid w:val="0009261D"/>
    <w:rsid w:val="000939A4"/>
    <w:rsid w:val="000944DE"/>
    <w:rsid w:val="00095C01"/>
    <w:rsid w:val="0009704E"/>
    <w:rsid w:val="000A15A2"/>
    <w:rsid w:val="000A2E6D"/>
    <w:rsid w:val="000A3300"/>
    <w:rsid w:val="000A56CF"/>
    <w:rsid w:val="000A58AB"/>
    <w:rsid w:val="000B0815"/>
    <w:rsid w:val="000B392B"/>
    <w:rsid w:val="000B3993"/>
    <w:rsid w:val="000B3CD5"/>
    <w:rsid w:val="000B5661"/>
    <w:rsid w:val="000B58F3"/>
    <w:rsid w:val="000B5E88"/>
    <w:rsid w:val="000B6C4F"/>
    <w:rsid w:val="000B7606"/>
    <w:rsid w:val="000B7919"/>
    <w:rsid w:val="000B7D85"/>
    <w:rsid w:val="000C1D63"/>
    <w:rsid w:val="000C279D"/>
    <w:rsid w:val="000C32ED"/>
    <w:rsid w:val="000C3A2A"/>
    <w:rsid w:val="000C4AAA"/>
    <w:rsid w:val="000C50D0"/>
    <w:rsid w:val="000C560A"/>
    <w:rsid w:val="000C5C81"/>
    <w:rsid w:val="000C6382"/>
    <w:rsid w:val="000C7050"/>
    <w:rsid w:val="000C75ED"/>
    <w:rsid w:val="000C7645"/>
    <w:rsid w:val="000C7B79"/>
    <w:rsid w:val="000C7E34"/>
    <w:rsid w:val="000D08EC"/>
    <w:rsid w:val="000D12C0"/>
    <w:rsid w:val="000D177D"/>
    <w:rsid w:val="000D2070"/>
    <w:rsid w:val="000D36DD"/>
    <w:rsid w:val="000D3984"/>
    <w:rsid w:val="000D485E"/>
    <w:rsid w:val="000D58D4"/>
    <w:rsid w:val="000D5B80"/>
    <w:rsid w:val="000D6015"/>
    <w:rsid w:val="000D69AF"/>
    <w:rsid w:val="000D7471"/>
    <w:rsid w:val="000E00AA"/>
    <w:rsid w:val="000E0C93"/>
    <w:rsid w:val="000E1BBB"/>
    <w:rsid w:val="000E1DB3"/>
    <w:rsid w:val="000E380E"/>
    <w:rsid w:val="000E4DDD"/>
    <w:rsid w:val="000E532F"/>
    <w:rsid w:val="000E59C8"/>
    <w:rsid w:val="000E6410"/>
    <w:rsid w:val="000E69CE"/>
    <w:rsid w:val="000F046F"/>
    <w:rsid w:val="000F0F03"/>
    <w:rsid w:val="000F1BAF"/>
    <w:rsid w:val="000F1C22"/>
    <w:rsid w:val="000F28D1"/>
    <w:rsid w:val="000F2BEE"/>
    <w:rsid w:val="000F2EE3"/>
    <w:rsid w:val="000F4643"/>
    <w:rsid w:val="000F6E9F"/>
    <w:rsid w:val="00102138"/>
    <w:rsid w:val="00103453"/>
    <w:rsid w:val="00103AA3"/>
    <w:rsid w:val="0010497A"/>
    <w:rsid w:val="00104CDB"/>
    <w:rsid w:val="00104F52"/>
    <w:rsid w:val="00104FC4"/>
    <w:rsid w:val="00105096"/>
    <w:rsid w:val="00106515"/>
    <w:rsid w:val="0010695F"/>
    <w:rsid w:val="00106F6D"/>
    <w:rsid w:val="001078CE"/>
    <w:rsid w:val="001105FC"/>
    <w:rsid w:val="00110C9D"/>
    <w:rsid w:val="001118EC"/>
    <w:rsid w:val="001129E7"/>
    <w:rsid w:val="00113AE2"/>
    <w:rsid w:val="00113EAD"/>
    <w:rsid w:val="00116683"/>
    <w:rsid w:val="00116F9B"/>
    <w:rsid w:val="00120132"/>
    <w:rsid w:val="00120D9E"/>
    <w:rsid w:val="00121F6C"/>
    <w:rsid w:val="001234DA"/>
    <w:rsid w:val="00123E21"/>
    <w:rsid w:val="00124CAD"/>
    <w:rsid w:val="00125AE6"/>
    <w:rsid w:val="00126770"/>
    <w:rsid w:val="00126F32"/>
    <w:rsid w:val="00127E9D"/>
    <w:rsid w:val="00131AE5"/>
    <w:rsid w:val="00131B79"/>
    <w:rsid w:val="00131D37"/>
    <w:rsid w:val="001332F2"/>
    <w:rsid w:val="00134461"/>
    <w:rsid w:val="00137091"/>
    <w:rsid w:val="001372A6"/>
    <w:rsid w:val="001374F6"/>
    <w:rsid w:val="0014026D"/>
    <w:rsid w:val="00140B5D"/>
    <w:rsid w:val="00141669"/>
    <w:rsid w:val="00143D04"/>
    <w:rsid w:val="00143F38"/>
    <w:rsid w:val="0014411F"/>
    <w:rsid w:val="00144C49"/>
    <w:rsid w:val="0014514A"/>
    <w:rsid w:val="001451F0"/>
    <w:rsid w:val="00145DBA"/>
    <w:rsid w:val="00145EF6"/>
    <w:rsid w:val="00147941"/>
    <w:rsid w:val="001505B4"/>
    <w:rsid w:val="00150EA2"/>
    <w:rsid w:val="001533BC"/>
    <w:rsid w:val="00155298"/>
    <w:rsid w:val="001566DC"/>
    <w:rsid w:val="0015683A"/>
    <w:rsid w:val="00157C95"/>
    <w:rsid w:val="00161E68"/>
    <w:rsid w:val="00162A25"/>
    <w:rsid w:val="00164C79"/>
    <w:rsid w:val="00166068"/>
    <w:rsid w:val="00166F4C"/>
    <w:rsid w:val="001708ED"/>
    <w:rsid w:val="00171629"/>
    <w:rsid w:val="001722A6"/>
    <w:rsid w:val="00174CBD"/>
    <w:rsid w:val="00175BF8"/>
    <w:rsid w:val="0017662C"/>
    <w:rsid w:val="0017739F"/>
    <w:rsid w:val="00177436"/>
    <w:rsid w:val="00177B15"/>
    <w:rsid w:val="00177DDD"/>
    <w:rsid w:val="00177F06"/>
    <w:rsid w:val="0018128D"/>
    <w:rsid w:val="00185657"/>
    <w:rsid w:val="00185911"/>
    <w:rsid w:val="00190A64"/>
    <w:rsid w:val="001920CF"/>
    <w:rsid w:val="00192563"/>
    <w:rsid w:val="00193ECF"/>
    <w:rsid w:val="00195D76"/>
    <w:rsid w:val="00196AC0"/>
    <w:rsid w:val="00196BBE"/>
    <w:rsid w:val="00197145"/>
    <w:rsid w:val="00197417"/>
    <w:rsid w:val="001976BE"/>
    <w:rsid w:val="001977F4"/>
    <w:rsid w:val="001A0813"/>
    <w:rsid w:val="001A139B"/>
    <w:rsid w:val="001A18E2"/>
    <w:rsid w:val="001A19C6"/>
    <w:rsid w:val="001A2A5A"/>
    <w:rsid w:val="001A3CC7"/>
    <w:rsid w:val="001A469C"/>
    <w:rsid w:val="001A4A1D"/>
    <w:rsid w:val="001A4C85"/>
    <w:rsid w:val="001A5DDC"/>
    <w:rsid w:val="001B0253"/>
    <w:rsid w:val="001B0A46"/>
    <w:rsid w:val="001B10F7"/>
    <w:rsid w:val="001B2873"/>
    <w:rsid w:val="001B2C85"/>
    <w:rsid w:val="001B4EA4"/>
    <w:rsid w:val="001B539B"/>
    <w:rsid w:val="001B5D7F"/>
    <w:rsid w:val="001B6E4D"/>
    <w:rsid w:val="001C0503"/>
    <w:rsid w:val="001C0F0F"/>
    <w:rsid w:val="001C178C"/>
    <w:rsid w:val="001C2AAE"/>
    <w:rsid w:val="001C3C05"/>
    <w:rsid w:val="001C4296"/>
    <w:rsid w:val="001C4B87"/>
    <w:rsid w:val="001C5152"/>
    <w:rsid w:val="001C534B"/>
    <w:rsid w:val="001C5DEC"/>
    <w:rsid w:val="001D0A1B"/>
    <w:rsid w:val="001D0B0F"/>
    <w:rsid w:val="001D1056"/>
    <w:rsid w:val="001D13D0"/>
    <w:rsid w:val="001D154A"/>
    <w:rsid w:val="001D1855"/>
    <w:rsid w:val="001D1D02"/>
    <w:rsid w:val="001D232E"/>
    <w:rsid w:val="001D28DB"/>
    <w:rsid w:val="001D3958"/>
    <w:rsid w:val="001D3A93"/>
    <w:rsid w:val="001D4C42"/>
    <w:rsid w:val="001D5F75"/>
    <w:rsid w:val="001D66F2"/>
    <w:rsid w:val="001D6CF2"/>
    <w:rsid w:val="001D6E28"/>
    <w:rsid w:val="001D6F8B"/>
    <w:rsid w:val="001D78DE"/>
    <w:rsid w:val="001D7B76"/>
    <w:rsid w:val="001E00B9"/>
    <w:rsid w:val="001E2516"/>
    <w:rsid w:val="001E2549"/>
    <w:rsid w:val="001E5804"/>
    <w:rsid w:val="001E5A96"/>
    <w:rsid w:val="001E6380"/>
    <w:rsid w:val="001E7EA5"/>
    <w:rsid w:val="001F1166"/>
    <w:rsid w:val="001F2013"/>
    <w:rsid w:val="001F34C7"/>
    <w:rsid w:val="001F3B32"/>
    <w:rsid w:val="001F3D92"/>
    <w:rsid w:val="001F4233"/>
    <w:rsid w:val="001F4A17"/>
    <w:rsid w:val="001F59D3"/>
    <w:rsid w:val="001F5D3B"/>
    <w:rsid w:val="001F6A55"/>
    <w:rsid w:val="001F6E58"/>
    <w:rsid w:val="001F7E51"/>
    <w:rsid w:val="00200CE4"/>
    <w:rsid w:val="00202EA0"/>
    <w:rsid w:val="00204040"/>
    <w:rsid w:val="002068DE"/>
    <w:rsid w:val="00207084"/>
    <w:rsid w:val="002077FF"/>
    <w:rsid w:val="002113B1"/>
    <w:rsid w:val="00211824"/>
    <w:rsid w:val="002136F4"/>
    <w:rsid w:val="002138FA"/>
    <w:rsid w:val="00214AD0"/>
    <w:rsid w:val="0021599A"/>
    <w:rsid w:val="00216057"/>
    <w:rsid w:val="00217101"/>
    <w:rsid w:val="002173F4"/>
    <w:rsid w:val="00217822"/>
    <w:rsid w:val="00217E87"/>
    <w:rsid w:val="00220095"/>
    <w:rsid w:val="002207EB"/>
    <w:rsid w:val="00221675"/>
    <w:rsid w:val="002232B6"/>
    <w:rsid w:val="00223FD2"/>
    <w:rsid w:val="00225516"/>
    <w:rsid w:val="00225FB5"/>
    <w:rsid w:val="0022626B"/>
    <w:rsid w:val="00226972"/>
    <w:rsid w:val="00227049"/>
    <w:rsid w:val="00227548"/>
    <w:rsid w:val="002307FE"/>
    <w:rsid w:val="002309CF"/>
    <w:rsid w:val="00231CF0"/>
    <w:rsid w:val="00232338"/>
    <w:rsid w:val="0023506D"/>
    <w:rsid w:val="0023522F"/>
    <w:rsid w:val="00235C06"/>
    <w:rsid w:val="00236170"/>
    <w:rsid w:val="002366A1"/>
    <w:rsid w:val="0023720B"/>
    <w:rsid w:val="00237338"/>
    <w:rsid w:val="00237370"/>
    <w:rsid w:val="00241A75"/>
    <w:rsid w:val="00241C67"/>
    <w:rsid w:val="00242337"/>
    <w:rsid w:val="002432EE"/>
    <w:rsid w:val="00243BAE"/>
    <w:rsid w:val="00243EED"/>
    <w:rsid w:val="00244114"/>
    <w:rsid w:val="00244564"/>
    <w:rsid w:val="00244AF0"/>
    <w:rsid w:val="00244CF0"/>
    <w:rsid w:val="0024500E"/>
    <w:rsid w:val="00246038"/>
    <w:rsid w:val="00246503"/>
    <w:rsid w:val="00246770"/>
    <w:rsid w:val="00246BAC"/>
    <w:rsid w:val="00246E3E"/>
    <w:rsid w:val="00247619"/>
    <w:rsid w:val="00252B98"/>
    <w:rsid w:val="00253007"/>
    <w:rsid w:val="002530A5"/>
    <w:rsid w:val="002531EF"/>
    <w:rsid w:val="00254278"/>
    <w:rsid w:val="00255897"/>
    <w:rsid w:val="00255B74"/>
    <w:rsid w:val="00255FA2"/>
    <w:rsid w:val="0026029C"/>
    <w:rsid w:val="0026083F"/>
    <w:rsid w:val="00260B4E"/>
    <w:rsid w:val="002611D5"/>
    <w:rsid w:val="00261CBC"/>
    <w:rsid w:val="00262719"/>
    <w:rsid w:val="00263C8E"/>
    <w:rsid w:val="002643DA"/>
    <w:rsid w:val="00264F17"/>
    <w:rsid w:val="00265A52"/>
    <w:rsid w:val="002712F1"/>
    <w:rsid w:val="002714DA"/>
    <w:rsid w:val="002736DA"/>
    <w:rsid w:val="00273ADD"/>
    <w:rsid w:val="0027400C"/>
    <w:rsid w:val="002747FF"/>
    <w:rsid w:val="0027536C"/>
    <w:rsid w:val="00276117"/>
    <w:rsid w:val="00276CD1"/>
    <w:rsid w:val="00277496"/>
    <w:rsid w:val="0028192D"/>
    <w:rsid w:val="00281D54"/>
    <w:rsid w:val="00281E0A"/>
    <w:rsid w:val="0028375A"/>
    <w:rsid w:val="00284BD8"/>
    <w:rsid w:val="00286E7B"/>
    <w:rsid w:val="0029025C"/>
    <w:rsid w:val="002904FA"/>
    <w:rsid w:val="00290B33"/>
    <w:rsid w:val="002930BA"/>
    <w:rsid w:val="00294E3F"/>
    <w:rsid w:val="0029647E"/>
    <w:rsid w:val="0029669B"/>
    <w:rsid w:val="00297075"/>
    <w:rsid w:val="0029781F"/>
    <w:rsid w:val="00297CE1"/>
    <w:rsid w:val="002A0766"/>
    <w:rsid w:val="002A1917"/>
    <w:rsid w:val="002A1D8B"/>
    <w:rsid w:val="002A2348"/>
    <w:rsid w:val="002A2C16"/>
    <w:rsid w:val="002A2FAC"/>
    <w:rsid w:val="002A3277"/>
    <w:rsid w:val="002A41AE"/>
    <w:rsid w:val="002A4D3A"/>
    <w:rsid w:val="002A4F1D"/>
    <w:rsid w:val="002A4FC0"/>
    <w:rsid w:val="002A6D81"/>
    <w:rsid w:val="002A7E6F"/>
    <w:rsid w:val="002B1044"/>
    <w:rsid w:val="002B1BFC"/>
    <w:rsid w:val="002B2AAB"/>
    <w:rsid w:val="002B2F87"/>
    <w:rsid w:val="002B3838"/>
    <w:rsid w:val="002B497C"/>
    <w:rsid w:val="002B4CDE"/>
    <w:rsid w:val="002B5468"/>
    <w:rsid w:val="002B6BDC"/>
    <w:rsid w:val="002B6D24"/>
    <w:rsid w:val="002B7AAA"/>
    <w:rsid w:val="002B7C56"/>
    <w:rsid w:val="002C0F7F"/>
    <w:rsid w:val="002C138C"/>
    <w:rsid w:val="002C21E0"/>
    <w:rsid w:val="002C2DD9"/>
    <w:rsid w:val="002C3793"/>
    <w:rsid w:val="002C3A0B"/>
    <w:rsid w:val="002C4DE3"/>
    <w:rsid w:val="002C6CC5"/>
    <w:rsid w:val="002D0144"/>
    <w:rsid w:val="002D029D"/>
    <w:rsid w:val="002D0707"/>
    <w:rsid w:val="002D3DA3"/>
    <w:rsid w:val="002D4261"/>
    <w:rsid w:val="002D47F6"/>
    <w:rsid w:val="002D53BD"/>
    <w:rsid w:val="002E0BCE"/>
    <w:rsid w:val="002E0F27"/>
    <w:rsid w:val="002E296A"/>
    <w:rsid w:val="002E3421"/>
    <w:rsid w:val="002E5AAD"/>
    <w:rsid w:val="002E6CDF"/>
    <w:rsid w:val="002F010A"/>
    <w:rsid w:val="002F0C67"/>
    <w:rsid w:val="002F2089"/>
    <w:rsid w:val="002F3A50"/>
    <w:rsid w:val="002F4074"/>
    <w:rsid w:val="002F6794"/>
    <w:rsid w:val="002F6ABC"/>
    <w:rsid w:val="002F71D2"/>
    <w:rsid w:val="002F77A0"/>
    <w:rsid w:val="003001D7"/>
    <w:rsid w:val="00300589"/>
    <w:rsid w:val="003005C1"/>
    <w:rsid w:val="00301429"/>
    <w:rsid w:val="003016F4"/>
    <w:rsid w:val="00301CA6"/>
    <w:rsid w:val="00302A02"/>
    <w:rsid w:val="00302A81"/>
    <w:rsid w:val="0030349B"/>
    <w:rsid w:val="003041E7"/>
    <w:rsid w:val="003042AE"/>
    <w:rsid w:val="00304352"/>
    <w:rsid w:val="00310190"/>
    <w:rsid w:val="00311D41"/>
    <w:rsid w:val="003125F9"/>
    <w:rsid w:val="00313516"/>
    <w:rsid w:val="0031395E"/>
    <w:rsid w:val="00313DC7"/>
    <w:rsid w:val="0031460C"/>
    <w:rsid w:val="0031470C"/>
    <w:rsid w:val="00315F33"/>
    <w:rsid w:val="003161CA"/>
    <w:rsid w:val="00316EB8"/>
    <w:rsid w:val="00317729"/>
    <w:rsid w:val="0032027F"/>
    <w:rsid w:val="0032082D"/>
    <w:rsid w:val="0032115E"/>
    <w:rsid w:val="0032141A"/>
    <w:rsid w:val="00322333"/>
    <w:rsid w:val="003231D7"/>
    <w:rsid w:val="00323E17"/>
    <w:rsid w:val="00324B70"/>
    <w:rsid w:val="00326C9B"/>
    <w:rsid w:val="00327DDD"/>
    <w:rsid w:val="00331C8C"/>
    <w:rsid w:val="00332299"/>
    <w:rsid w:val="00333047"/>
    <w:rsid w:val="003335C3"/>
    <w:rsid w:val="003337FD"/>
    <w:rsid w:val="00334932"/>
    <w:rsid w:val="00337AE6"/>
    <w:rsid w:val="003417BE"/>
    <w:rsid w:val="003419A6"/>
    <w:rsid w:val="00343F81"/>
    <w:rsid w:val="00347496"/>
    <w:rsid w:val="003506D1"/>
    <w:rsid w:val="00350E2E"/>
    <w:rsid w:val="003521D2"/>
    <w:rsid w:val="003526CA"/>
    <w:rsid w:val="00353392"/>
    <w:rsid w:val="00355EAE"/>
    <w:rsid w:val="00357D31"/>
    <w:rsid w:val="003613F7"/>
    <w:rsid w:val="00361628"/>
    <w:rsid w:val="003618E3"/>
    <w:rsid w:val="00361BF6"/>
    <w:rsid w:val="003621D4"/>
    <w:rsid w:val="00362B04"/>
    <w:rsid w:val="0036373B"/>
    <w:rsid w:val="003644AD"/>
    <w:rsid w:val="003660A2"/>
    <w:rsid w:val="00367BB8"/>
    <w:rsid w:val="003716C5"/>
    <w:rsid w:val="00371C36"/>
    <w:rsid w:val="00371E1E"/>
    <w:rsid w:val="0037204D"/>
    <w:rsid w:val="003724FC"/>
    <w:rsid w:val="0037250A"/>
    <w:rsid w:val="00373B42"/>
    <w:rsid w:val="00375426"/>
    <w:rsid w:val="00376E77"/>
    <w:rsid w:val="003773CB"/>
    <w:rsid w:val="00380556"/>
    <w:rsid w:val="003826AA"/>
    <w:rsid w:val="003826DA"/>
    <w:rsid w:val="003829E9"/>
    <w:rsid w:val="003860A6"/>
    <w:rsid w:val="00386261"/>
    <w:rsid w:val="00386BDA"/>
    <w:rsid w:val="00390585"/>
    <w:rsid w:val="00390AF9"/>
    <w:rsid w:val="00390B31"/>
    <w:rsid w:val="00391513"/>
    <w:rsid w:val="003915E7"/>
    <w:rsid w:val="00392099"/>
    <w:rsid w:val="003947ED"/>
    <w:rsid w:val="003962C9"/>
    <w:rsid w:val="00397436"/>
    <w:rsid w:val="003A1E1F"/>
    <w:rsid w:val="003A1EC9"/>
    <w:rsid w:val="003A2876"/>
    <w:rsid w:val="003A2E46"/>
    <w:rsid w:val="003A3CC1"/>
    <w:rsid w:val="003A446E"/>
    <w:rsid w:val="003A5106"/>
    <w:rsid w:val="003A6D65"/>
    <w:rsid w:val="003B13CB"/>
    <w:rsid w:val="003B1AE7"/>
    <w:rsid w:val="003B2640"/>
    <w:rsid w:val="003B4C28"/>
    <w:rsid w:val="003B4F45"/>
    <w:rsid w:val="003B5303"/>
    <w:rsid w:val="003B75A3"/>
    <w:rsid w:val="003B79A2"/>
    <w:rsid w:val="003C0937"/>
    <w:rsid w:val="003C0977"/>
    <w:rsid w:val="003C3378"/>
    <w:rsid w:val="003C3D81"/>
    <w:rsid w:val="003C4DFF"/>
    <w:rsid w:val="003C5DBA"/>
    <w:rsid w:val="003C6447"/>
    <w:rsid w:val="003D1799"/>
    <w:rsid w:val="003D2E6B"/>
    <w:rsid w:val="003D3D1A"/>
    <w:rsid w:val="003D61A8"/>
    <w:rsid w:val="003D71BB"/>
    <w:rsid w:val="003E0126"/>
    <w:rsid w:val="003E13E0"/>
    <w:rsid w:val="003E1962"/>
    <w:rsid w:val="003E2DDD"/>
    <w:rsid w:val="003E31C8"/>
    <w:rsid w:val="003E3CF7"/>
    <w:rsid w:val="003E5670"/>
    <w:rsid w:val="003F0B05"/>
    <w:rsid w:val="003F1C40"/>
    <w:rsid w:val="003F20B0"/>
    <w:rsid w:val="003F3161"/>
    <w:rsid w:val="003F3BD1"/>
    <w:rsid w:val="003F55D5"/>
    <w:rsid w:val="004003DF"/>
    <w:rsid w:val="00401B25"/>
    <w:rsid w:val="004029B1"/>
    <w:rsid w:val="00404652"/>
    <w:rsid w:val="0040531E"/>
    <w:rsid w:val="00405341"/>
    <w:rsid w:val="004054E1"/>
    <w:rsid w:val="004060D6"/>
    <w:rsid w:val="00406DCE"/>
    <w:rsid w:val="004115D4"/>
    <w:rsid w:val="00412023"/>
    <w:rsid w:val="00412E80"/>
    <w:rsid w:val="004136F9"/>
    <w:rsid w:val="004142FB"/>
    <w:rsid w:val="00414836"/>
    <w:rsid w:val="00417973"/>
    <w:rsid w:val="00420732"/>
    <w:rsid w:val="00422727"/>
    <w:rsid w:val="004229E2"/>
    <w:rsid w:val="00422CE8"/>
    <w:rsid w:val="0042338C"/>
    <w:rsid w:val="00425385"/>
    <w:rsid w:val="0042622F"/>
    <w:rsid w:val="00427133"/>
    <w:rsid w:val="0042732C"/>
    <w:rsid w:val="00430D8B"/>
    <w:rsid w:val="00433107"/>
    <w:rsid w:val="00433141"/>
    <w:rsid w:val="0043510A"/>
    <w:rsid w:val="00440225"/>
    <w:rsid w:val="0044028E"/>
    <w:rsid w:val="00440B1B"/>
    <w:rsid w:val="004426C2"/>
    <w:rsid w:val="00442971"/>
    <w:rsid w:val="00443549"/>
    <w:rsid w:val="0044405A"/>
    <w:rsid w:val="00444156"/>
    <w:rsid w:val="00445897"/>
    <w:rsid w:val="004463D3"/>
    <w:rsid w:val="00451BAB"/>
    <w:rsid w:val="00452DFF"/>
    <w:rsid w:val="004556D7"/>
    <w:rsid w:val="00455D72"/>
    <w:rsid w:val="00456846"/>
    <w:rsid w:val="00456CD6"/>
    <w:rsid w:val="00457EFA"/>
    <w:rsid w:val="00460B29"/>
    <w:rsid w:val="00460DE3"/>
    <w:rsid w:val="00461E21"/>
    <w:rsid w:val="004629D0"/>
    <w:rsid w:val="0046468D"/>
    <w:rsid w:val="00464A52"/>
    <w:rsid w:val="00464E67"/>
    <w:rsid w:val="00464ED3"/>
    <w:rsid w:val="00466AA6"/>
    <w:rsid w:val="00471122"/>
    <w:rsid w:val="004714F7"/>
    <w:rsid w:val="00471FA3"/>
    <w:rsid w:val="004722EF"/>
    <w:rsid w:val="004723D3"/>
    <w:rsid w:val="00473502"/>
    <w:rsid w:val="004744ED"/>
    <w:rsid w:val="0047563A"/>
    <w:rsid w:val="00475ECB"/>
    <w:rsid w:val="00477030"/>
    <w:rsid w:val="00477C6A"/>
    <w:rsid w:val="00480995"/>
    <w:rsid w:val="00481E37"/>
    <w:rsid w:val="00482802"/>
    <w:rsid w:val="00482C8F"/>
    <w:rsid w:val="004830D0"/>
    <w:rsid w:val="00483C8A"/>
    <w:rsid w:val="00484736"/>
    <w:rsid w:val="0048620B"/>
    <w:rsid w:val="0048772B"/>
    <w:rsid w:val="00487B9F"/>
    <w:rsid w:val="004912B9"/>
    <w:rsid w:val="00491FE9"/>
    <w:rsid w:val="00493835"/>
    <w:rsid w:val="00494139"/>
    <w:rsid w:val="00495236"/>
    <w:rsid w:val="0049579D"/>
    <w:rsid w:val="00495E94"/>
    <w:rsid w:val="00496E82"/>
    <w:rsid w:val="0049708C"/>
    <w:rsid w:val="0049738D"/>
    <w:rsid w:val="00497391"/>
    <w:rsid w:val="004A1833"/>
    <w:rsid w:val="004A420D"/>
    <w:rsid w:val="004B1163"/>
    <w:rsid w:val="004B155C"/>
    <w:rsid w:val="004B1738"/>
    <w:rsid w:val="004B1A98"/>
    <w:rsid w:val="004B29BC"/>
    <w:rsid w:val="004B2DC0"/>
    <w:rsid w:val="004B464F"/>
    <w:rsid w:val="004B493D"/>
    <w:rsid w:val="004B4F0A"/>
    <w:rsid w:val="004B5019"/>
    <w:rsid w:val="004B6B0A"/>
    <w:rsid w:val="004B6F1F"/>
    <w:rsid w:val="004B7777"/>
    <w:rsid w:val="004C0389"/>
    <w:rsid w:val="004C0702"/>
    <w:rsid w:val="004C3A90"/>
    <w:rsid w:val="004C4611"/>
    <w:rsid w:val="004C57D4"/>
    <w:rsid w:val="004C61EC"/>
    <w:rsid w:val="004C7768"/>
    <w:rsid w:val="004C79F8"/>
    <w:rsid w:val="004D0A1A"/>
    <w:rsid w:val="004D0FEE"/>
    <w:rsid w:val="004D1891"/>
    <w:rsid w:val="004D288E"/>
    <w:rsid w:val="004D3A6D"/>
    <w:rsid w:val="004D3DAC"/>
    <w:rsid w:val="004D4E9F"/>
    <w:rsid w:val="004D4EF3"/>
    <w:rsid w:val="004D5E93"/>
    <w:rsid w:val="004D60A8"/>
    <w:rsid w:val="004D60C7"/>
    <w:rsid w:val="004D6C35"/>
    <w:rsid w:val="004D707C"/>
    <w:rsid w:val="004E0241"/>
    <w:rsid w:val="004E13EA"/>
    <w:rsid w:val="004E143C"/>
    <w:rsid w:val="004E2F20"/>
    <w:rsid w:val="004E3A02"/>
    <w:rsid w:val="004E5914"/>
    <w:rsid w:val="004E63B8"/>
    <w:rsid w:val="004E7321"/>
    <w:rsid w:val="004F0288"/>
    <w:rsid w:val="004F1A19"/>
    <w:rsid w:val="004F66AF"/>
    <w:rsid w:val="0050034A"/>
    <w:rsid w:val="00500E6C"/>
    <w:rsid w:val="005011A1"/>
    <w:rsid w:val="00503ABA"/>
    <w:rsid w:val="00503C3D"/>
    <w:rsid w:val="00504FAD"/>
    <w:rsid w:val="00505218"/>
    <w:rsid w:val="00506177"/>
    <w:rsid w:val="00510213"/>
    <w:rsid w:val="00510497"/>
    <w:rsid w:val="00511047"/>
    <w:rsid w:val="005116E8"/>
    <w:rsid w:val="00512C1D"/>
    <w:rsid w:val="0051369D"/>
    <w:rsid w:val="00513BFF"/>
    <w:rsid w:val="00514202"/>
    <w:rsid w:val="005143C0"/>
    <w:rsid w:val="00515343"/>
    <w:rsid w:val="0051569A"/>
    <w:rsid w:val="005165EC"/>
    <w:rsid w:val="005165FE"/>
    <w:rsid w:val="00517362"/>
    <w:rsid w:val="00517646"/>
    <w:rsid w:val="00520611"/>
    <w:rsid w:val="00521585"/>
    <w:rsid w:val="0052186D"/>
    <w:rsid w:val="00521EB2"/>
    <w:rsid w:val="00522FDC"/>
    <w:rsid w:val="00523503"/>
    <w:rsid w:val="005243C4"/>
    <w:rsid w:val="005261DF"/>
    <w:rsid w:val="0052650D"/>
    <w:rsid w:val="005267B4"/>
    <w:rsid w:val="0053008D"/>
    <w:rsid w:val="00530C04"/>
    <w:rsid w:val="00530E6F"/>
    <w:rsid w:val="005326CB"/>
    <w:rsid w:val="00533AF5"/>
    <w:rsid w:val="00534FC9"/>
    <w:rsid w:val="00535285"/>
    <w:rsid w:val="00535736"/>
    <w:rsid w:val="00536B1E"/>
    <w:rsid w:val="005376C3"/>
    <w:rsid w:val="00537F67"/>
    <w:rsid w:val="005411A2"/>
    <w:rsid w:val="00542F46"/>
    <w:rsid w:val="00542FD5"/>
    <w:rsid w:val="005440FB"/>
    <w:rsid w:val="0054573F"/>
    <w:rsid w:val="0054761B"/>
    <w:rsid w:val="0055090E"/>
    <w:rsid w:val="0055336E"/>
    <w:rsid w:val="005546BF"/>
    <w:rsid w:val="00554965"/>
    <w:rsid w:val="00554CD4"/>
    <w:rsid w:val="005553D7"/>
    <w:rsid w:val="00557197"/>
    <w:rsid w:val="00557834"/>
    <w:rsid w:val="00560390"/>
    <w:rsid w:val="005617E9"/>
    <w:rsid w:val="00562183"/>
    <w:rsid w:val="00562B8F"/>
    <w:rsid w:val="0056583A"/>
    <w:rsid w:val="00570163"/>
    <w:rsid w:val="00570619"/>
    <w:rsid w:val="00570D2B"/>
    <w:rsid w:val="0057114C"/>
    <w:rsid w:val="00571215"/>
    <w:rsid w:val="00571BF7"/>
    <w:rsid w:val="00572DAD"/>
    <w:rsid w:val="00573D1E"/>
    <w:rsid w:val="005755D7"/>
    <w:rsid w:val="0057567E"/>
    <w:rsid w:val="00576A62"/>
    <w:rsid w:val="00580D75"/>
    <w:rsid w:val="005814BC"/>
    <w:rsid w:val="005826D9"/>
    <w:rsid w:val="00583E19"/>
    <w:rsid w:val="00587578"/>
    <w:rsid w:val="00587CD5"/>
    <w:rsid w:val="00587DEB"/>
    <w:rsid w:val="0059045E"/>
    <w:rsid w:val="00590742"/>
    <w:rsid w:val="00590756"/>
    <w:rsid w:val="00593ED7"/>
    <w:rsid w:val="00594A72"/>
    <w:rsid w:val="00594B7F"/>
    <w:rsid w:val="0059700A"/>
    <w:rsid w:val="00597A8A"/>
    <w:rsid w:val="005A0DA6"/>
    <w:rsid w:val="005A38C5"/>
    <w:rsid w:val="005A65DC"/>
    <w:rsid w:val="005A7F73"/>
    <w:rsid w:val="005B05D6"/>
    <w:rsid w:val="005B33DE"/>
    <w:rsid w:val="005B3748"/>
    <w:rsid w:val="005B597E"/>
    <w:rsid w:val="005B6173"/>
    <w:rsid w:val="005B64ED"/>
    <w:rsid w:val="005B7623"/>
    <w:rsid w:val="005C1437"/>
    <w:rsid w:val="005C3DEB"/>
    <w:rsid w:val="005C41E0"/>
    <w:rsid w:val="005C4282"/>
    <w:rsid w:val="005C43E2"/>
    <w:rsid w:val="005C4509"/>
    <w:rsid w:val="005C458C"/>
    <w:rsid w:val="005C55B4"/>
    <w:rsid w:val="005D09DB"/>
    <w:rsid w:val="005D1BAC"/>
    <w:rsid w:val="005D3B85"/>
    <w:rsid w:val="005D3F16"/>
    <w:rsid w:val="005D4C62"/>
    <w:rsid w:val="005D6719"/>
    <w:rsid w:val="005D6A21"/>
    <w:rsid w:val="005D78DD"/>
    <w:rsid w:val="005D79DB"/>
    <w:rsid w:val="005E08A0"/>
    <w:rsid w:val="005E159A"/>
    <w:rsid w:val="005E1971"/>
    <w:rsid w:val="005E2AE9"/>
    <w:rsid w:val="005E5930"/>
    <w:rsid w:val="005E63E5"/>
    <w:rsid w:val="005E646C"/>
    <w:rsid w:val="005E74B5"/>
    <w:rsid w:val="005E7FD8"/>
    <w:rsid w:val="005F01B9"/>
    <w:rsid w:val="005F045F"/>
    <w:rsid w:val="005F13B8"/>
    <w:rsid w:val="005F1EB0"/>
    <w:rsid w:val="005F22AE"/>
    <w:rsid w:val="005F2E3A"/>
    <w:rsid w:val="005F43BA"/>
    <w:rsid w:val="005F6C27"/>
    <w:rsid w:val="0060091C"/>
    <w:rsid w:val="00602430"/>
    <w:rsid w:val="006043B8"/>
    <w:rsid w:val="00605085"/>
    <w:rsid w:val="00610837"/>
    <w:rsid w:val="00611FD0"/>
    <w:rsid w:val="00612568"/>
    <w:rsid w:val="006126A8"/>
    <w:rsid w:val="006138A6"/>
    <w:rsid w:val="00613CE6"/>
    <w:rsid w:val="00614BF0"/>
    <w:rsid w:val="00615F7C"/>
    <w:rsid w:val="00616145"/>
    <w:rsid w:val="006172E1"/>
    <w:rsid w:val="00617F23"/>
    <w:rsid w:val="006220AD"/>
    <w:rsid w:val="0062558C"/>
    <w:rsid w:val="00626B28"/>
    <w:rsid w:val="006273D5"/>
    <w:rsid w:val="00627631"/>
    <w:rsid w:val="006300ED"/>
    <w:rsid w:val="0063015C"/>
    <w:rsid w:val="00630C66"/>
    <w:rsid w:val="0063291F"/>
    <w:rsid w:val="0063433C"/>
    <w:rsid w:val="006353CC"/>
    <w:rsid w:val="00635994"/>
    <w:rsid w:val="0063616A"/>
    <w:rsid w:val="006409AB"/>
    <w:rsid w:val="00640CD6"/>
    <w:rsid w:val="00641C3C"/>
    <w:rsid w:val="00642B94"/>
    <w:rsid w:val="00643A8B"/>
    <w:rsid w:val="00644078"/>
    <w:rsid w:val="00644B8D"/>
    <w:rsid w:val="006454B5"/>
    <w:rsid w:val="00645A91"/>
    <w:rsid w:val="00646C88"/>
    <w:rsid w:val="00646D88"/>
    <w:rsid w:val="00647446"/>
    <w:rsid w:val="0064782A"/>
    <w:rsid w:val="00647AAE"/>
    <w:rsid w:val="00647FAE"/>
    <w:rsid w:val="006504F8"/>
    <w:rsid w:val="00650658"/>
    <w:rsid w:val="006507D8"/>
    <w:rsid w:val="006512EE"/>
    <w:rsid w:val="0065137A"/>
    <w:rsid w:val="00651C89"/>
    <w:rsid w:val="00652F52"/>
    <w:rsid w:val="00653C9F"/>
    <w:rsid w:val="00660113"/>
    <w:rsid w:val="00660325"/>
    <w:rsid w:val="00660A38"/>
    <w:rsid w:val="00661135"/>
    <w:rsid w:val="0066197D"/>
    <w:rsid w:val="0066209D"/>
    <w:rsid w:val="006627C5"/>
    <w:rsid w:val="00663BC2"/>
    <w:rsid w:val="00663C1B"/>
    <w:rsid w:val="00664143"/>
    <w:rsid w:val="00664354"/>
    <w:rsid w:val="00664F41"/>
    <w:rsid w:val="0066546B"/>
    <w:rsid w:val="00665B4D"/>
    <w:rsid w:val="00665E4B"/>
    <w:rsid w:val="006665C2"/>
    <w:rsid w:val="006669B5"/>
    <w:rsid w:val="00666E65"/>
    <w:rsid w:val="006670DB"/>
    <w:rsid w:val="00667132"/>
    <w:rsid w:val="00667625"/>
    <w:rsid w:val="006700CE"/>
    <w:rsid w:val="006711EB"/>
    <w:rsid w:val="006716AF"/>
    <w:rsid w:val="0067176A"/>
    <w:rsid w:val="006728C8"/>
    <w:rsid w:val="00673088"/>
    <w:rsid w:val="00674466"/>
    <w:rsid w:val="00674CB0"/>
    <w:rsid w:val="00674E70"/>
    <w:rsid w:val="006764C1"/>
    <w:rsid w:val="00676F06"/>
    <w:rsid w:val="00677E4D"/>
    <w:rsid w:val="00680363"/>
    <w:rsid w:val="0068306A"/>
    <w:rsid w:val="00683B90"/>
    <w:rsid w:val="00683FF7"/>
    <w:rsid w:val="00684C6D"/>
    <w:rsid w:val="00685ABA"/>
    <w:rsid w:val="00686796"/>
    <w:rsid w:val="00687C25"/>
    <w:rsid w:val="00687ECC"/>
    <w:rsid w:val="00691BB6"/>
    <w:rsid w:val="00692171"/>
    <w:rsid w:val="00694430"/>
    <w:rsid w:val="006946C2"/>
    <w:rsid w:val="00695482"/>
    <w:rsid w:val="0069590B"/>
    <w:rsid w:val="00697C28"/>
    <w:rsid w:val="00697F2B"/>
    <w:rsid w:val="006A11E0"/>
    <w:rsid w:val="006A16BD"/>
    <w:rsid w:val="006A3106"/>
    <w:rsid w:val="006A422C"/>
    <w:rsid w:val="006A4A2E"/>
    <w:rsid w:val="006A724D"/>
    <w:rsid w:val="006A7566"/>
    <w:rsid w:val="006B0602"/>
    <w:rsid w:val="006B1BE4"/>
    <w:rsid w:val="006B29A7"/>
    <w:rsid w:val="006B55CA"/>
    <w:rsid w:val="006B5DED"/>
    <w:rsid w:val="006C0E83"/>
    <w:rsid w:val="006C1E35"/>
    <w:rsid w:val="006C3009"/>
    <w:rsid w:val="006C50B7"/>
    <w:rsid w:val="006C6D28"/>
    <w:rsid w:val="006C6EB8"/>
    <w:rsid w:val="006C7473"/>
    <w:rsid w:val="006D146E"/>
    <w:rsid w:val="006D2705"/>
    <w:rsid w:val="006D2CC7"/>
    <w:rsid w:val="006D34B0"/>
    <w:rsid w:val="006D385D"/>
    <w:rsid w:val="006D5D7F"/>
    <w:rsid w:val="006D7BDD"/>
    <w:rsid w:val="006E05B8"/>
    <w:rsid w:val="006E10C2"/>
    <w:rsid w:val="006E1409"/>
    <w:rsid w:val="006E1E5A"/>
    <w:rsid w:val="006E2BBB"/>
    <w:rsid w:val="006E3B56"/>
    <w:rsid w:val="006E5DA7"/>
    <w:rsid w:val="006E6F3F"/>
    <w:rsid w:val="006E7840"/>
    <w:rsid w:val="006F14BB"/>
    <w:rsid w:val="006F263E"/>
    <w:rsid w:val="006F31B7"/>
    <w:rsid w:val="006F431D"/>
    <w:rsid w:val="006F45EA"/>
    <w:rsid w:val="006F46B9"/>
    <w:rsid w:val="006F4CDA"/>
    <w:rsid w:val="006F5216"/>
    <w:rsid w:val="006F57C3"/>
    <w:rsid w:val="006F5F12"/>
    <w:rsid w:val="006F606D"/>
    <w:rsid w:val="006F6716"/>
    <w:rsid w:val="006F77F2"/>
    <w:rsid w:val="00700E46"/>
    <w:rsid w:val="0070322A"/>
    <w:rsid w:val="00703C71"/>
    <w:rsid w:val="0071033D"/>
    <w:rsid w:val="00711C24"/>
    <w:rsid w:val="0071258A"/>
    <w:rsid w:val="00712A1D"/>
    <w:rsid w:val="00714A71"/>
    <w:rsid w:val="00714AE6"/>
    <w:rsid w:val="00714F2F"/>
    <w:rsid w:val="00716E71"/>
    <w:rsid w:val="00717E5C"/>
    <w:rsid w:val="00721921"/>
    <w:rsid w:val="00721993"/>
    <w:rsid w:val="00721D0A"/>
    <w:rsid w:val="0072305F"/>
    <w:rsid w:val="0072347C"/>
    <w:rsid w:val="00724B17"/>
    <w:rsid w:val="00725028"/>
    <w:rsid w:val="00727582"/>
    <w:rsid w:val="00730DC4"/>
    <w:rsid w:val="00731571"/>
    <w:rsid w:val="007319F4"/>
    <w:rsid w:val="00732FD0"/>
    <w:rsid w:val="0073342F"/>
    <w:rsid w:val="007334DA"/>
    <w:rsid w:val="00733691"/>
    <w:rsid w:val="00733909"/>
    <w:rsid w:val="00733CE9"/>
    <w:rsid w:val="007358CE"/>
    <w:rsid w:val="00736DD2"/>
    <w:rsid w:val="00737227"/>
    <w:rsid w:val="00737672"/>
    <w:rsid w:val="007401B0"/>
    <w:rsid w:val="00742182"/>
    <w:rsid w:val="007421F0"/>
    <w:rsid w:val="007429A6"/>
    <w:rsid w:val="00743646"/>
    <w:rsid w:val="0074393E"/>
    <w:rsid w:val="00744B29"/>
    <w:rsid w:val="007458B3"/>
    <w:rsid w:val="00745DF6"/>
    <w:rsid w:val="00747332"/>
    <w:rsid w:val="00752878"/>
    <w:rsid w:val="00752E5A"/>
    <w:rsid w:val="00753F9C"/>
    <w:rsid w:val="00756C61"/>
    <w:rsid w:val="00757E85"/>
    <w:rsid w:val="007601FC"/>
    <w:rsid w:val="007603F9"/>
    <w:rsid w:val="0076061A"/>
    <w:rsid w:val="0076208B"/>
    <w:rsid w:val="00763231"/>
    <w:rsid w:val="007636B0"/>
    <w:rsid w:val="00763792"/>
    <w:rsid w:val="00763E39"/>
    <w:rsid w:val="00763F52"/>
    <w:rsid w:val="007656D8"/>
    <w:rsid w:val="007658FD"/>
    <w:rsid w:val="0076654D"/>
    <w:rsid w:val="00767241"/>
    <w:rsid w:val="007678E7"/>
    <w:rsid w:val="00767BBD"/>
    <w:rsid w:val="00770071"/>
    <w:rsid w:val="00770852"/>
    <w:rsid w:val="007711CB"/>
    <w:rsid w:val="00772CB2"/>
    <w:rsid w:val="00773133"/>
    <w:rsid w:val="00773310"/>
    <w:rsid w:val="007737FF"/>
    <w:rsid w:val="00773C02"/>
    <w:rsid w:val="00773DD6"/>
    <w:rsid w:val="0077794B"/>
    <w:rsid w:val="00780509"/>
    <w:rsid w:val="00780918"/>
    <w:rsid w:val="00780E79"/>
    <w:rsid w:val="00780F32"/>
    <w:rsid w:val="007815FE"/>
    <w:rsid w:val="00781609"/>
    <w:rsid w:val="00785517"/>
    <w:rsid w:val="00785F0A"/>
    <w:rsid w:val="0078622D"/>
    <w:rsid w:val="00791212"/>
    <w:rsid w:val="007923DD"/>
    <w:rsid w:val="00792410"/>
    <w:rsid w:val="00792CB3"/>
    <w:rsid w:val="00793DB5"/>
    <w:rsid w:val="0079406B"/>
    <w:rsid w:val="0079424F"/>
    <w:rsid w:val="00794FE8"/>
    <w:rsid w:val="0079604B"/>
    <w:rsid w:val="00796430"/>
    <w:rsid w:val="007A2952"/>
    <w:rsid w:val="007A341F"/>
    <w:rsid w:val="007A39F4"/>
    <w:rsid w:val="007A67E7"/>
    <w:rsid w:val="007B4955"/>
    <w:rsid w:val="007B7EC6"/>
    <w:rsid w:val="007C1471"/>
    <w:rsid w:val="007C1F15"/>
    <w:rsid w:val="007C3A79"/>
    <w:rsid w:val="007C3A7D"/>
    <w:rsid w:val="007C429D"/>
    <w:rsid w:val="007C549C"/>
    <w:rsid w:val="007C5FE0"/>
    <w:rsid w:val="007C654E"/>
    <w:rsid w:val="007C6AD9"/>
    <w:rsid w:val="007C6E48"/>
    <w:rsid w:val="007C6FD8"/>
    <w:rsid w:val="007C7D79"/>
    <w:rsid w:val="007D0CB2"/>
    <w:rsid w:val="007D0F25"/>
    <w:rsid w:val="007D1043"/>
    <w:rsid w:val="007D403C"/>
    <w:rsid w:val="007D5A54"/>
    <w:rsid w:val="007D6120"/>
    <w:rsid w:val="007D6967"/>
    <w:rsid w:val="007D7301"/>
    <w:rsid w:val="007E05ED"/>
    <w:rsid w:val="007E0A5B"/>
    <w:rsid w:val="007E0CFD"/>
    <w:rsid w:val="007E2576"/>
    <w:rsid w:val="007E445E"/>
    <w:rsid w:val="007E5FF4"/>
    <w:rsid w:val="007E6D6D"/>
    <w:rsid w:val="007E6DF6"/>
    <w:rsid w:val="007E718B"/>
    <w:rsid w:val="007E7245"/>
    <w:rsid w:val="007F28D0"/>
    <w:rsid w:val="007F28ED"/>
    <w:rsid w:val="007F2EA5"/>
    <w:rsid w:val="007F373A"/>
    <w:rsid w:val="007F50A2"/>
    <w:rsid w:val="007F6BDB"/>
    <w:rsid w:val="007F6E27"/>
    <w:rsid w:val="007F7013"/>
    <w:rsid w:val="007F775E"/>
    <w:rsid w:val="007F7C19"/>
    <w:rsid w:val="008016B6"/>
    <w:rsid w:val="008029BF"/>
    <w:rsid w:val="008041C7"/>
    <w:rsid w:val="00804CFC"/>
    <w:rsid w:val="00805491"/>
    <w:rsid w:val="008063A2"/>
    <w:rsid w:val="0080717D"/>
    <w:rsid w:val="00810C46"/>
    <w:rsid w:val="00810FD9"/>
    <w:rsid w:val="00811218"/>
    <w:rsid w:val="00812E62"/>
    <w:rsid w:val="00813055"/>
    <w:rsid w:val="008132F2"/>
    <w:rsid w:val="008164E6"/>
    <w:rsid w:val="00817A80"/>
    <w:rsid w:val="00822E81"/>
    <w:rsid w:val="00823A82"/>
    <w:rsid w:val="0082469F"/>
    <w:rsid w:val="0082497E"/>
    <w:rsid w:val="00825A0C"/>
    <w:rsid w:val="00826287"/>
    <w:rsid w:val="00826F50"/>
    <w:rsid w:val="008278A9"/>
    <w:rsid w:val="00827CDF"/>
    <w:rsid w:val="008318B1"/>
    <w:rsid w:val="00831ACB"/>
    <w:rsid w:val="0083204C"/>
    <w:rsid w:val="00832788"/>
    <w:rsid w:val="00832F5F"/>
    <w:rsid w:val="008341DD"/>
    <w:rsid w:val="00834A73"/>
    <w:rsid w:val="0083539E"/>
    <w:rsid w:val="00835EB9"/>
    <w:rsid w:val="00836F0F"/>
    <w:rsid w:val="00836FC0"/>
    <w:rsid w:val="008373B5"/>
    <w:rsid w:val="00837906"/>
    <w:rsid w:val="00840A81"/>
    <w:rsid w:val="00841591"/>
    <w:rsid w:val="00841ECF"/>
    <w:rsid w:val="00842A9F"/>
    <w:rsid w:val="008467E6"/>
    <w:rsid w:val="00847297"/>
    <w:rsid w:val="008477D1"/>
    <w:rsid w:val="00847BAC"/>
    <w:rsid w:val="00847E53"/>
    <w:rsid w:val="00847F60"/>
    <w:rsid w:val="008506B3"/>
    <w:rsid w:val="00850B94"/>
    <w:rsid w:val="00851A36"/>
    <w:rsid w:val="008535CE"/>
    <w:rsid w:val="00853952"/>
    <w:rsid w:val="00853A73"/>
    <w:rsid w:val="00853C3C"/>
    <w:rsid w:val="008549F8"/>
    <w:rsid w:val="00854A1F"/>
    <w:rsid w:val="008554CD"/>
    <w:rsid w:val="00855657"/>
    <w:rsid w:val="00855E63"/>
    <w:rsid w:val="00855E78"/>
    <w:rsid w:val="00855FFD"/>
    <w:rsid w:val="00860232"/>
    <w:rsid w:val="0086078F"/>
    <w:rsid w:val="00860F04"/>
    <w:rsid w:val="0086388A"/>
    <w:rsid w:val="00863B94"/>
    <w:rsid w:val="008649BE"/>
    <w:rsid w:val="00865C0B"/>
    <w:rsid w:val="00865C52"/>
    <w:rsid w:val="00867B60"/>
    <w:rsid w:val="00870928"/>
    <w:rsid w:val="00871872"/>
    <w:rsid w:val="008733AE"/>
    <w:rsid w:val="00873FC2"/>
    <w:rsid w:val="00874990"/>
    <w:rsid w:val="00880D02"/>
    <w:rsid w:val="00884349"/>
    <w:rsid w:val="008848EF"/>
    <w:rsid w:val="00886867"/>
    <w:rsid w:val="00887EE5"/>
    <w:rsid w:val="008903D7"/>
    <w:rsid w:val="008905C5"/>
    <w:rsid w:val="00890987"/>
    <w:rsid w:val="008912BC"/>
    <w:rsid w:val="008920B2"/>
    <w:rsid w:val="0089256C"/>
    <w:rsid w:val="008930C0"/>
    <w:rsid w:val="00894091"/>
    <w:rsid w:val="00894A3A"/>
    <w:rsid w:val="00894EEC"/>
    <w:rsid w:val="00895A9A"/>
    <w:rsid w:val="00897D65"/>
    <w:rsid w:val="008A1134"/>
    <w:rsid w:val="008A1B17"/>
    <w:rsid w:val="008A2A4F"/>
    <w:rsid w:val="008A43B2"/>
    <w:rsid w:val="008A46D5"/>
    <w:rsid w:val="008A5BCB"/>
    <w:rsid w:val="008A5C9F"/>
    <w:rsid w:val="008A5FFE"/>
    <w:rsid w:val="008A6D44"/>
    <w:rsid w:val="008A719D"/>
    <w:rsid w:val="008A7640"/>
    <w:rsid w:val="008B0DE0"/>
    <w:rsid w:val="008B19F9"/>
    <w:rsid w:val="008B544B"/>
    <w:rsid w:val="008B59A0"/>
    <w:rsid w:val="008B68D2"/>
    <w:rsid w:val="008B6ED2"/>
    <w:rsid w:val="008B77C0"/>
    <w:rsid w:val="008C0B5F"/>
    <w:rsid w:val="008C0BC7"/>
    <w:rsid w:val="008C1F59"/>
    <w:rsid w:val="008C258D"/>
    <w:rsid w:val="008C42B1"/>
    <w:rsid w:val="008C50E4"/>
    <w:rsid w:val="008C60CE"/>
    <w:rsid w:val="008C7000"/>
    <w:rsid w:val="008D07BA"/>
    <w:rsid w:val="008D11EB"/>
    <w:rsid w:val="008D187E"/>
    <w:rsid w:val="008D1C7E"/>
    <w:rsid w:val="008D2571"/>
    <w:rsid w:val="008D2F8F"/>
    <w:rsid w:val="008D3F40"/>
    <w:rsid w:val="008D507C"/>
    <w:rsid w:val="008D5364"/>
    <w:rsid w:val="008D54F1"/>
    <w:rsid w:val="008D62D8"/>
    <w:rsid w:val="008D6830"/>
    <w:rsid w:val="008D76B2"/>
    <w:rsid w:val="008E013E"/>
    <w:rsid w:val="008E713B"/>
    <w:rsid w:val="008E77C5"/>
    <w:rsid w:val="008F04B8"/>
    <w:rsid w:val="008F0A3E"/>
    <w:rsid w:val="008F0C28"/>
    <w:rsid w:val="008F20DF"/>
    <w:rsid w:val="008F40AB"/>
    <w:rsid w:val="008F46A7"/>
    <w:rsid w:val="008F4C39"/>
    <w:rsid w:val="008F4D6C"/>
    <w:rsid w:val="008F7CA7"/>
    <w:rsid w:val="00905786"/>
    <w:rsid w:val="009059F7"/>
    <w:rsid w:val="00905A45"/>
    <w:rsid w:val="00906BB0"/>
    <w:rsid w:val="00906C4F"/>
    <w:rsid w:val="00906F99"/>
    <w:rsid w:val="009113C9"/>
    <w:rsid w:val="00912F1B"/>
    <w:rsid w:val="0091342E"/>
    <w:rsid w:val="00914470"/>
    <w:rsid w:val="00914EB5"/>
    <w:rsid w:val="00915189"/>
    <w:rsid w:val="009165F7"/>
    <w:rsid w:val="00917434"/>
    <w:rsid w:val="0092415D"/>
    <w:rsid w:val="009251E6"/>
    <w:rsid w:val="00925A92"/>
    <w:rsid w:val="00925DD6"/>
    <w:rsid w:val="009264CF"/>
    <w:rsid w:val="00926E1B"/>
    <w:rsid w:val="009270BD"/>
    <w:rsid w:val="00930CAD"/>
    <w:rsid w:val="00931378"/>
    <w:rsid w:val="0093157C"/>
    <w:rsid w:val="009318B0"/>
    <w:rsid w:val="00932B97"/>
    <w:rsid w:val="00934F0A"/>
    <w:rsid w:val="00936CCA"/>
    <w:rsid w:val="009371BA"/>
    <w:rsid w:val="009372C2"/>
    <w:rsid w:val="00937491"/>
    <w:rsid w:val="0094002D"/>
    <w:rsid w:val="00940536"/>
    <w:rsid w:val="00941834"/>
    <w:rsid w:val="009430F6"/>
    <w:rsid w:val="009437C5"/>
    <w:rsid w:val="009441EF"/>
    <w:rsid w:val="0094489B"/>
    <w:rsid w:val="00945819"/>
    <w:rsid w:val="00946156"/>
    <w:rsid w:val="00946968"/>
    <w:rsid w:val="00947616"/>
    <w:rsid w:val="00947789"/>
    <w:rsid w:val="00947891"/>
    <w:rsid w:val="00947EDA"/>
    <w:rsid w:val="0095134A"/>
    <w:rsid w:val="009535A7"/>
    <w:rsid w:val="00953EF9"/>
    <w:rsid w:val="00954012"/>
    <w:rsid w:val="00954F6A"/>
    <w:rsid w:val="00955400"/>
    <w:rsid w:val="009602EF"/>
    <w:rsid w:val="00960DDC"/>
    <w:rsid w:val="00961238"/>
    <w:rsid w:val="00961830"/>
    <w:rsid w:val="00961A43"/>
    <w:rsid w:val="00961DBF"/>
    <w:rsid w:val="009635FC"/>
    <w:rsid w:val="00963B68"/>
    <w:rsid w:val="00964000"/>
    <w:rsid w:val="009642A1"/>
    <w:rsid w:val="009643DE"/>
    <w:rsid w:val="009644F8"/>
    <w:rsid w:val="00965717"/>
    <w:rsid w:val="00965FF9"/>
    <w:rsid w:val="00967123"/>
    <w:rsid w:val="009677B5"/>
    <w:rsid w:val="009677EA"/>
    <w:rsid w:val="0097183E"/>
    <w:rsid w:val="00971D30"/>
    <w:rsid w:val="009729D2"/>
    <w:rsid w:val="009746AA"/>
    <w:rsid w:val="00974E44"/>
    <w:rsid w:val="009762D3"/>
    <w:rsid w:val="00976B9A"/>
    <w:rsid w:val="009772F7"/>
    <w:rsid w:val="00977908"/>
    <w:rsid w:val="0097797C"/>
    <w:rsid w:val="009801E8"/>
    <w:rsid w:val="0098031D"/>
    <w:rsid w:val="009828A5"/>
    <w:rsid w:val="00983A21"/>
    <w:rsid w:val="00986F75"/>
    <w:rsid w:val="00990D9F"/>
    <w:rsid w:val="00993293"/>
    <w:rsid w:val="00994756"/>
    <w:rsid w:val="0099529C"/>
    <w:rsid w:val="009955C7"/>
    <w:rsid w:val="0099599F"/>
    <w:rsid w:val="00995C0D"/>
    <w:rsid w:val="00996481"/>
    <w:rsid w:val="00996BF9"/>
    <w:rsid w:val="009A1793"/>
    <w:rsid w:val="009A1A2D"/>
    <w:rsid w:val="009A2148"/>
    <w:rsid w:val="009A2308"/>
    <w:rsid w:val="009A2993"/>
    <w:rsid w:val="009A3C4C"/>
    <w:rsid w:val="009A52F5"/>
    <w:rsid w:val="009A5833"/>
    <w:rsid w:val="009A62D4"/>
    <w:rsid w:val="009A6621"/>
    <w:rsid w:val="009B0344"/>
    <w:rsid w:val="009B3342"/>
    <w:rsid w:val="009B5005"/>
    <w:rsid w:val="009B74B4"/>
    <w:rsid w:val="009B7AEE"/>
    <w:rsid w:val="009C0502"/>
    <w:rsid w:val="009C1E7C"/>
    <w:rsid w:val="009C2E67"/>
    <w:rsid w:val="009C3C89"/>
    <w:rsid w:val="009C4223"/>
    <w:rsid w:val="009C55BF"/>
    <w:rsid w:val="009C5C01"/>
    <w:rsid w:val="009D0741"/>
    <w:rsid w:val="009D233B"/>
    <w:rsid w:val="009D256A"/>
    <w:rsid w:val="009D2AEE"/>
    <w:rsid w:val="009D2F93"/>
    <w:rsid w:val="009D3020"/>
    <w:rsid w:val="009D3CEE"/>
    <w:rsid w:val="009D4769"/>
    <w:rsid w:val="009D4AC3"/>
    <w:rsid w:val="009D5164"/>
    <w:rsid w:val="009D5901"/>
    <w:rsid w:val="009D66D5"/>
    <w:rsid w:val="009D7050"/>
    <w:rsid w:val="009E096A"/>
    <w:rsid w:val="009E0E87"/>
    <w:rsid w:val="009E1207"/>
    <w:rsid w:val="009E2402"/>
    <w:rsid w:val="009E333D"/>
    <w:rsid w:val="009E35F0"/>
    <w:rsid w:val="009E3EE8"/>
    <w:rsid w:val="009E3FA6"/>
    <w:rsid w:val="009E507F"/>
    <w:rsid w:val="009E52CE"/>
    <w:rsid w:val="009E596D"/>
    <w:rsid w:val="009E6296"/>
    <w:rsid w:val="009E6DF0"/>
    <w:rsid w:val="009F12DE"/>
    <w:rsid w:val="009F2537"/>
    <w:rsid w:val="009F2886"/>
    <w:rsid w:val="009F457D"/>
    <w:rsid w:val="009F45F9"/>
    <w:rsid w:val="009F4A8D"/>
    <w:rsid w:val="009F50E0"/>
    <w:rsid w:val="009F5A96"/>
    <w:rsid w:val="009F6632"/>
    <w:rsid w:val="009F78D2"/>
    <w:rsid w:val="009F7AD5"/>
    <w:rsid w:val="009F7F28"/>
    <w:rsid w:val="00A00647"/>
    <w:rsid w:val="00A01874"/>
    <w:rsid w:val="00A02456"/>
    <w:rsid w:val="00A0458F"/>
    <w:rsid w:val="00A048C0"/>
    <w:rsid w:val="00A048D3"/>
    <w:rsid w:val="00A05AA2"/>
    <w:rsid w:val="00A05CE5"/>
    <w:rsid w:val="00A061B4"/>
    <w:rsid w:val="00A07297"/>
    <w:rsid w:val="00A0758F"/>
    <w:rsid w:val="00A10FAF"/>
    <w:rsid w:val="00A115B9"/>
    <w:rsid w:val="00A117AA"/>
    <w:rsid w:val="00A11907"/>
    <w:rsid w:val="00A123E6"/>
    <w:rsid w:val="00A13EA0"/>
    <w:rsid w:val="00A147CB"/>
    <w:rsid w:val="00A14872"/>
    <w:rsid w:val="00A14D45"/>
    <w:rsid w:val="00A14ED1"/>
    <w:rsid w:val="00A14F8A"/>
    <w:rsid w:val="00A15642"/>
    <w:rsid w:val="00A16DD3"/>
    <w:rsid w:val="00A1730A"/>
    <w:rsid w:val="00A24082"/>
    <w:rsid w:val="00A258C1"/>
    <w:rsid w:val="00A260CF"/>
    <w:rsid w:val="00A268A7"/>
    <w:rsid w:val="00A26E70"/>
    <w:rsid w:val="00A273D6"/>
    <w:rsid w:val="00A30731"/>
    <w:rsid w:val="00A31024"/>
    <w:rsid w:val="00A31144"/>
    <w:rsid w:val="00A31DCA"/>
    <w:rsid w:val="00A32248"/>
    <w:rsid w:val="00A3224D"/>
    <w:rsid w:val="00A337D0"/>
    <w:rsid w:val="00A358CD"/>
    <w:rsid w:val="00A35B10"/>
    <w:rsid w:val="00A36907"/>
    <w:rsid w:val="00A369A1"/>
    <w:rsid w:val="00A369C0"/>
    <w:rsid w:val="00A37E10"/>
    <w:rsid w:val="00A40262"/>
    <w:rsid w:val="00A407E0"/>
    <w:rsid w:val="00A41598"/>
    <w:rsid w:val="00A4292B"/>
    <w:rsid w:val="00A42EE7"/>
    <w:rsid w:val="00A43F6D"/>
    <w:rsid w:val="00A443F5"/>
    <w:rsid w:val="00A44FC6"/>
    <w:rsid w:val="00A464C2"/>
    <w:rsid w:val="00A50992"/>
    <w:rsid w:val="00A50FB3"/>
    <w:rsid w:val="00A51576"/>
    <w:rsid w:val="00A5163A"/>
    <w:rsid w:val="00A51D2B"/>
    <w:rsid w:val="00A52D09"/>
    <w:rsid w:val="00A5389E"/>
    <w:rsid w:val="00A53901"/>
    <w:rsid w:val="00A55745"/>
    <w:rsid w:val="00A571E8"/>
    <w:rsid w:val="00A57372"/>
    <w:rsid w:val="00A57975"/>
    <w:rsid w:val="00A5799C"/>
    <w:rsid w:val="00A6082A"/>
    <w:rsid w:val="00A6205F"/>
    <w:rsid w:val="00A63CCE"/>
    <w:rsid w:val="00A668D2"/>
    <w:rsid w:val="00A66B47"/>
    <w:rsid w:val="00A712F4"/>
    <w:rsid w:val="00A72497"/>
    <w:rsid w:val="00A74425"/>
    <w:rsid w:val="00A76632"/>
    <w:rsid w:val="00A77CBD"/>
    <w:rsid w:val="00A77D0C"/>
    <w:rsid w:val="00A77F47"/>
    <w:rsid w:val="00A80BE1"/>
    <w:rsid w:val="00A80C4C"/>
    <w:rsid w:val="00A81460"/>
    <w:rsid w:val="00A814DE"/>
    <w:rsid w:val="00A82446"/>
    <w:rsid w:val="00A85528"/>
    <w:rsid w:val="00A85D2D"/>
    <w:rsid w:val="00A91CAD"/>
    <w:rsid w:val="00A91DA5"/>
    <w:rsid w:val="00A92029"/>
    <w:rsid w:val="00A9251D"/>
    <w:rsid w:val="00A93434"/>
    <w:rsid w:val="00A9385F"/>
    <w:rsid w:val="00A94EDA"/>
    <w:rsid w:val="00A95373"/>
    <w:rsid w:val="00A95CE1"/>
    <w:rsid w:val="00A95D79"/>
    <w:rsid w:val="00A974D0"/>
    <w:rsid w:val="00A974FB"/>
    <w:rsid w:val="00AA07ED"/>
    <w:rsid w:val="00AA191B"/>
    <w:rsid w:val="00AA2274"/>
    <w:rsid w:val="00AA323B"/>
    <w:rsid w:val="00AA3630"/>
    <w:rsid w:val="00AA50BC"/>
    <w:rsid w:val="00AB070D"/>
    <w:rsid w:val="00AB12BE"/>
    <w:rsid w:val="00AB1481"/>
    <w:rsid w:val="00AB45BF"/>
    <w:rsid w:val="00AB47B5"/>
    <w:rsid w:val="00AB48AE"/>
    <w:rsid w:val="00AB51DF"/>
    <w:rsid w:val="00AB5CED"/>
    <w:rsid w:val="00AB5D56"/>
    <w:rsid w:val="00AC0E68"/>
    <w:rsid w:val="00AC16E8"/>
    <w:rsid w:val="00AC2422"/>
    <w:rsid w:val="00AC2F87"/>
    <w:rsid w:val="00AC372F"/>
    <w:rsid w:val="00AC385C"/>
    <w:rsid w:val="00AC5C05"/>
    <w:rsid w:val="00AC6B89"/>
    <w:rsid w:val="00AC7CC4"/>
    <w:rsid w:val="00AD05EF"/>
    <w:rsid w:val="00AD08D3"/>
    <w:rsid w:val="00AD0B8F"/>
    <w:rsid w:val="00AD3279"/>
    <w:rsid w:val="00AD47F6"/>
    <w:rsid w:val="00AD52EB"/>
    <w:rsid w:val="00AD5CE1"/>
    <w:rsid w:val="00AD74FF"/>
    <w:rsid w:val="00AE1D9C"/>
    <w:rsid w:val="00AE2345"/>
    <w:rsid w:val="00AE2369"/>
    <w:rsid w:val="00AE266D"/>
    <w:rsid w:val="00AE297C"/>
    <w:rsid w:val="00AE32E3"/>
    <w:rsid w:val="00AE4595"/>
    <w:rsid w:val="00AE4F6B"/>
    <w:rsid w:val="00AE5C4D"/>
    <w:rsid w:val="00AE5EBF"/>
    <w:rsid w:val="00AE7310"/>
    <w:rsid w:val="00AF06F0"/>
    <w:rsid w:val="00AF0CD0"/>
    <w:rsid w:val="00AF15F6"/>
    <w:rsid w:val="00AF1ABD"/>
    <w:rsid w:val="00AF53EB"/>
    <w:rsid w:val="00AF57F3"/>
    <w:rsid w:val="00AF6178"/>
    <w:rsid w:val="00AF72D5"/>
    <w:rsid w:val="00B00037"/>
    <w:rsid w:val="00B00D4C"/>
    <w:rsid w:val="00B012C0"/>
    <w:rsid w:val="00B017F0"/>
    <w:rsid w:val="00B01847"/>
    <w:rsid w:val="00B01D6D"/>
    <w:rsid w:val="00B01FC4"/>
    <w:rsid w:val="00B021CA"/>
    <w:rsid w:val="00B02218"/>
    <w:rsid w:val="00B03566"/>
    <w:rsid w:val="00B0398A"/>
    <w:rsid w:val="00B03A2E"/>
    <w:rsid w:val="00B041C0"/>
    <w:rsid w:val="00B05139"/>
    <w:rsid w:val="00B05F3A"/>
    <w:rsid w:val="00B07895"/>
    <w:rsid w:val="00B102A7"/>
    <w:rsid w:val="00B10E5E"/>
    <w:rsid w:val="00B11C33"/>
    <w:rsid w:val="00B12754"/>
    <w:rsid w:val="00B1278E"/>
    <w:rsid w:val="00B13B51"/>
    <w:rsid w:val="00B13F0C"/>
    <w:rsid w:val="00B141B0"/>
    <w:rsid w:val="00B14B11"/>
    <w:rsid w:val="00B15CE4"/>
    <w:rsid w:val="00B15FCA"/>
    <w:rsid w:val="00B1781D"/>
    <w:rsid w:val="00B17D48"/>
    <w:rsid w:val="00B20726"/>
    <w:rsid w:val="00B21838"/>
    <w:rsid w:val="00B21AF3"/>
    <w:rsid w:val="00B257C1"/>
    <w:rsid w:val="00B2645E"/>
    <w:rsid w:val="00B27404"/>
    <w:rsid w:val="00B2747A"/>
    <w:rsid w:val="00B27FDC"/>
    <w:rsid w:val="00B3049E"/>
    <w:rsid w:val="00B32A91"/>
    <w:rsid w:val="00B33B20"/>
    <w:rsid w:val="00B34FE6"/>
    <w:rsid w:val="00B35E1E"/>
    <w:rsid w:val="00B365A1"/>
    <w:rsid w:val="00B3718E"/>
    <w:rsid w:val="00B40E67"/>
    <w:rsid w:val="00B41968"/>
    <w:rsid w:val="00B42A73"/>
    <w:rsid w:val="00B42AA5"/>
    <w:rsid w:val="00B42B47"/>
    <w:rsid w:val="00B42E66"/>
    <w:rsid w:val="00B4302D"/>
    <w:rsid w:val="00B445AB"/>
    <w:rsid w:val="00B44AD3"/>
    <w:rsid w:val="00B44B6E"/>
    <w:rsid w:val="00B47E14"/>
    <w:rsid w:val="00B515BA"/>
    <w:rsid w:val="00B51FB8"/>
    <w:rsid w:val="00B5277D"/>
    <w:rsid w:val="00B52918"/>
    <w:rsid w:val="00B54D00"/>
    <w:rsid w:val="00B557B9"/>
    <w:rsid w:val="00B55B3E"/>
    <w:rsid w:val="00B55BF0"/>
    <w:rsid w:val="00B5651E"/>
    <w:rsid w:val="00B5710E"/>
    <w:rsid w:val="00B57308"/>
    <w:rsid w:val="00B57CC6"/>
    <w:rsid w:val="00B6037F"/>
    <w:rsid w:val="00B6100B"/>
    <w:rsid w:val="00B6132A"/>
    <w:rsid w:val="00B61546"/>
    <w:rsid w:val="00B62527"/>
    <w:rsid w:val="00B626EA"/>
    <w:rsid w:val="00B62FB8"/>
    <w:rsid w:val="00B6584F"/>
    <w:rsid w:val="00B6589E"/>
    <w:rsid w:val="00B7055A"/>
    <w:rsid w:val="00B722B6"/>
    <w:rsid w:val="00B74ABD"/>
    <w:rsid w:val="00B74B33"/>
    <w:rsid w:val="00B74C3D"/>
    <w:rsid w:val="00B7571F"/>
    <w:rsid w:val="00B75882"/>
    <w:rsid w:val="00B77068"/>
    <w:rsid w:val="00B80C7D"/>
    <w:rsid w:val="00B81168"/>
    <w:rsid w:val="00B81536"/>
    <w:rsid w:val="00B82F3C"/>
    <w:rsid w:val="00B83A4D"/>
    <w:rsid w:val="00B85721"/>
    <w:rsid w:val="00B85C85"/>
    <w:rsid w:val="00B87250"/>
    <w:rsid w:val="00B903AB"/>
    <w:rsid w:val="00B90F90"/>
    <w:rsid w:val="00B91D0E"/>
    <w:rsid w:val="00B91E57"/>
    <w:rsid w:val="00B9321B"/>
    <w:rsid w:val="00B93812"/>
    <w:rsid w:val="00B93A2C"/>
    <w:rsid w:val="00B9449F"/>
    <w:rsid w:val="00B94806"/>
    <w:rsid w:val="00B94939"/>
    <w:rsid w:val="00B94A1B"/>
    <w:rsid w:val="00B96CCD"/>
    <w:rsid w:val="00BA0BAC"/>
    <w:rsid w:val="00BA239A"/>
    <w:rsid w:val="00BA26E3"/>
    <w:rsid w:val="00BA2C76"/>
    <w:rsid w:val="00BA2F1F"/>
    <w:rsid w:val="00BA304A"/>
    <w:rsid w:val="00BA465B"/>
    <w:rsid w:val="00BA4E2A"/>
    <w:rsid w:val="00BA50B5"/>
    <w:rsid w:val="00BA58BE"/>
    <w:rsid w:val="00BA590D"/>
    <w:rsid w:val="00BA5C4C"/>
    <w:rsid w:val="00BA6975"/>
    <w:rsid w:val="00BA6C17"/>
    <w:rsid w:val="00BA790D"/>
    <w:rsid w:val="00BB0689"/>
    <w:rsid w:val="00BB1639"/>
    <w:rsid w:val="00BB1885"/>
    <w:rsid w:val="00BB18B2"/>
    <w:rsid w:val="00BB18C8"/>
    <w:rsid w:val="00BB2235"/>
    <w:rsid w:val="00BB226F"/>
    <w:rsid w:val="00BB6486"/>
    <w:rsid w:val="00BB68BB"/>
    <w:rsid w:val="00BB7C96"/>
    <w:rsid w:val="00BB7F41"/>
    <w:rsid w:val="00BC074F"/>
    <w:rsid w:val="00BC2093"/>
    <w:rsid w:val="00BC2809"/>
    <w:rsid w:val="00BC2A8D"/>
    <w:rsid w:val="00BC3177"/>
    <w:rsid w:val="00BC31D4"/>
    <w:rsid w:val="00BC459B"/>
    <w:rsid w:val="00BC48C2"/>
    <w:rsid w:val="00BC4E93"/>
    <w:rsid w:val="00BC62CB"/>
    <w:rsid w:val="00BC67CF"/>
    <w:rsid w:val="00BD0826"/>
    <w:rsid w:val="00BD0BFF"/>
    <w:rsid w:val="00BD1889"/>
    <w:rsid w:val="00BD1D1E"/>
    <w:rsid w:val="00BD2EFA"/>
    <w:rsid w:val="00BD4C67"/>
    <w:rsid w:val="00BD55E2"/>
    <w:rsid w:val="00BD5630"/>
    <w:rsid w:val="00BD65E4"/>
    <w:rsid w:val="00BD752D"/>
    <w:rsid w:val="00BE02B5"/>
    <w:rsid w:val="00BE13D0"/>
    <w:rsid w:val="00BE1F46"/>
    <w:rsid w:val="00BE3711"/>
    <w:rsid w:val="00BE3D11"/>
    <w:rsid w:val="00BE4AE5"/>
    <w:rsid w:val="00BE5B5A"/>
    <w:rsid w:val="00BE5D4E"/>
    <w:rsid w:val="00BE78C9"/>
    <w:rsid w:val="00BF0B38"/>
    <w:rsid w:val="00BF1C2B"/>
    <w:rsid w:val="00BF2399"/>
    <w:rsid w:val="00BF25C6"/>
    <w:rsid w:val="00BF293E"/>
    <w:rsid w:val="00BF2B72"/>
    <w:rsid w:val="00BF41A0"/>
    <w:rsid w:val="00BF5B01"/>
    <w:rsid w:val="00BF6443"/>
    <w:rsid w:val="00BF6459"/>
    <w:rsid w:val="00BF6B13"/>
    <w:rsid w:val="00BF6F11"/>
    <w:rsid w:val="00C013C9"/>
    <w:rsid w:val="00C0198C"/>
    <w:rsid w:val="00C02544"/>
    <w:rsid w:val="00C02E34"/>
    <w:rsid w:val="00C04182"/>
    <w:rsid w:val="00C04C59"/>
    <w:rsid w:val="00C05153"/>
    <w:rsid w:val="00C10057"/>
    <w:rsid w:val="00C10599"/>
    <w:rsid w:val="00C11EB3"/>
    <w:rsid w:val="00C13759"/>
    <w:rsid w:val="00C13BCE"/>
    <w:rsid w:val="00C167A0"/>
    <w:rsid w:val="00C1769F"/>
    <w:rsid w:val="00C20F64"/>
    <w:rsid w:val="00C21D11"/>
    <w:rsid w:val="00C2301F"/>
    <w:rsid w:val="00C23678"/>
    <w:rsid w:val="00C23FBD"/>
    <w:rsid w:val="00C24638"/>
    <w:rsid w:val="00C2504A"/>
    <w:rsid w:val="00C2516F"/>
    <w:rsid w:val="00C253C5"/>
    <w:rsid w:val="00C254B6"/>
    <w:rsid w:val="00C25665"/>
    <w:rsid w:val="00C26D61"/>
    <w:rsid w:val="00C277F0"/>
    <w:rsid w:val="00C27EFC"/>
    <w:rsid w:val="00C31EAA"/>
    <w:rsid w:val="00C3298F"/>
    <w:rsid w:val="00C32B33"/>
    <w:rsid w:val="00C32FBC"/>
    <w:rsid w:val="00C33E55"/>
    <w:rsid w:val="00C35BD4"/>
    <w:rsid w:val="00C40BCC"/>
    <w:rsid w:val="00C41FE7"/>
    <w:rsid w:val="00C4371F"/>
    <w:rsid w:val="00C460C4"/>
    <w:rsid w:val="00C50470"/>
    <w:rsid w:val="00C5177B"/>
    <w:rsid w:val="00C51B55"/>
    <w:rsid w:val="00C52546"/>
    <w:rsid w:val="00C52FA1"/>
    <w:rsid w:val="00C53E47"/>
    <w:rsid w:val="00C5620B"/>
    <w:rsid w:val="00C56617"/>
    <w:rsid w:val="00C57904"/>
    <w:rsid w:val="00C614B9"/>
    <w:rsid w:val="00C614CC"/>
    <w:rsid w:val="00C61CC4"/>
    <w:rsid w:val="00C62FBD"/>
    <w:rsid w:val="00C63FFD"/>
    <w:rsid w:val="00C64A46"/>
    <w:rsid w:val="00C65E51"/>
    <w:rsid w:val="00C668DE"/>
    <w:rsid w:val="00C70313"/>
    <w:rsid w:val="00C70D45"/>
    <w:rsid w:val="00C710CF"/>
    <w:rsid w:val="00C720B5"/>
    <w:rsid w:val="00C72CEC"/>
    <w:rsid w:val="00C73ABB"/>
    <w:rsid w:val="00C73F04"/>
    <w:rsid w:val="00C7486B"/>
    <w:rsid w:val="00C74E94"/>
    <w:rsid w:val="00C75951"/>
    <w:rsid w:val="00C75B6C"/>
    <w:rsid w:val="00C75C5B"/>
    <w:rsid w:val="00C81659"/>
    <w:rsid w:val="00C8344F"/>
    <w:rsid w:val="00C848DE"/>
    <w:rsid w:val="00C849C3"/>
    <w:rsid w:val="00C852FF"/>
    <w:rsid w:val="00C868E5"/>
    <w:rsid w:val="00C918B3"/>
    <w:rsid w:val="00C92A6C"/>
    <w:rsid w:val="00C93D68"/>
    <w:rsid w:val="00C94266"/>
    <w:rsid w:val="00C94AFF"/>
    <w:rsid w:val="00CA0D18"/>
    <w:rsid w:val="00CA1ACA"/>
    <w:rsid w:val="00CA1FF7"/>
    <w:rsid w:val="00CA37F5"/>
    <w:rsid w:val="00CA5C6C"/>
    <w:rsid w:val="00CA61A4"/>
    <w:rsid w:val="00CA6AAD"/>
    <w:rsid w:val="00CB0B97"/>
    <w:rsid w:val="00CB1661"/>
    <w:rsid w:val="00CB1FBB"/>
    <w:rsid w:val="00CB2931"/>
    <w:rsid w:val="00CB2C3F"/>
    <w:rsid w:val="00CB2FE8"/>
    <w:rsid w:val="00CB3DCF"/>
    <w:rsid w:val="00CB62B0"/>
    <w:rsid w:val="00CB645F"/>
    <w:rsid w:val="00CB68D6"/>
    <w:rsid w:val="00CB6AB6"/>
    <w:rsid w:val="00CB6CB4"/>
    <w:rsid w:val="00CB7E56"/>
    <w:rsid w:val="00CC004E"/>
    <w:rsid w:val="00CC1908"/>
    <w:rsid w:val="00CC297B"/>
    <w:rsid w:val="00CC50C4"/>
    <w:rsid w:val="00CC62F7"/>
    <w:rsid w:val="00CC7CC5"/>
    <w:rsid w:val="00CC7DA4"/>
    <w:rsid w:val="00CD0942"/>
    <w:rsid w:val="00CD0DD0"/>
    <w:rsid w:val="00CD20FA"/>
    <w:rsid w:val="00CD2FDA"/>
    <w:rsid w:val="00CD3296"/>
    <w:rsid w:val="00CD3FD6"/>
    <w:rsid w:val="00CD5231"/>
    <w:rsid w:val="00CD69E7"/>
    <w:rsid w:val="00CD7F8A"/>
    <w:rsid w:val="00CE04C7"/>
    <w:rsid w:val="00CE0E5A"/>
    <w:rsid w:val="00CE3442"/>
    <w:rsid w:val="00CE48B0"/>
    <w:rsid w:val="00CE49AF"/>
    <w:rsid w:val="00CE5337"/>
    <w:rsid w:val="00CE55C1"/>
    <w:rsid w:val="00CE5E34"/>
    <w:rsid w:val="00CE635F"/>
    <w:rsid w:val="00CE6558"/>
    <w:rsid w:val="00CE6573"/>
    <w:rsid w:val="00CE6854"/>
    <w:rsid w:val="00CE6DDE"/>
    <w:rsid w:val="00CF0099"/>
    <w:rsid w:val="00CF01BE"/>
    <w:rsid w:val="00CF028B"/>
    <w:rsid w:val="00CF0E36"/>
    <w:rsid w:val="00CF12E9"/>
    <w:rsid w:val="00CF24CE"/>
    <w:rsid w:val="00CF3459"/>
    <w:rsid w:val="00CF3AE7"/>
    <w:rsid w:val="00CF3C24"/>
    <w:rsid w:val="00CF54E5"/>
    <w:rsid w:val="00CF645B"/>
    <w:rsid w:val="00CF68F7"/>
    <w:rsid w:val="00D00175"/>
    <w:rsid w:val="00D005FD"/>
    <w:rsid w:val="00D00863"/>
    <w:rsid w:val="00D00A8B"/>
    <w:rsid w:val="00D0139A"/>
    <w:rsid w:val="00D018DD"/>
    <w:rsid w:val="00D01B0D"/>
    <w:rsid w:val="00D02CCF"/>
    <w:rsid w:val="00D02E4B"/>
    <w:rsid w:val="00D04B06"/>
    <w:rsid w:val="00D04C5C"/>
    <w:rsid w:val="00D05556"/>
    <w:rsid w:val="00D062B8"/>
    <w:rsid w:val="00D06B8D"/>
    <w:rsid w:val="00D07A94"/>
    <w:rsid w:val="00D07CE7"/>
    <w:rsid w:val="00D108DE"/>
    <w:rsid w:val="00D11ACD"/>
    <w:rsid w:val="00D13385"/>
    <w:rsid w:val="00D135C8"/>
    <w:rsid w:val="00D137B6"/>
    <w:rsid w:val="00D14732"/>
    <w:rsid w:val="00D15571"/>
    <w:rsid w:val="00D161E0"/>
    <w:rsid w:val="00D1685D"/>
    <w:rsid w:val="00D21FF4"/>
    <w:rsid w:val="00D22976"/>
    <w:rsid w:val="00D263A0"/>
    <w:rsid w:val="00D27108"/>
    <w:rsid w:val="00D272AE"/>
    <w:rsid w:val="00D27AF9"/>
    <w:rsid w:val="00D27F95"/>
    <w:rsid w:val="00D300BE"/>
    <w:rsid w:val="00D30713"/>
    <w:rsid w:val="00D30F5F"/>
    <w:rsid w:val="00D3488D"/>
    <w:rsid w:val="00D34B30"/>
    <w:rsid w:val="00D373CA"/>
    <w:rsid w:val="00D37AAA"/>
    <w:rsid w:val="00D404C8"/>
    <w:rsid w:val="00D4089D"/>
    <w:rsid w:val="00D4093B"/>
    <w:rsid w:val="00D4121A"/>
    <w:rsid w:val="00D419A3"/>
    <w:rsid w:val="00D43755"/>
    <w:rsid w:val="00D45518"/>
    <w:rsid w:val="00D46970"/>
    <w:rsid w:val="00D5172B"/>
    <w:rsid w:val="00D528F7"/>
    <w:rsid w:val="00D52AD0"/>
    <w:rsid w:val="00D55EB3"/>
    <w:rsid w:val="00D56751"/>
    <w:rsid w:val="00D57E2A"/>
    <w:rsid w:val="00D605BF"/>
    <w:rsid w:val="00D60CC0"/>
    <w:rsid w:val="00D60DB0"/>
    <w:rsid w:val="00D626D2"/>
    <w:rsid w:val="00D66228"/>
    <w:rsid w:val="00D66259"/>
    <w:rsid w:val="00D6695F"/>
    <w:rsid w:val="00D7092A"/>
    <w:rsid w:val="00D7095E"/>
    <w:rsid w:val="00D71188"/>
    <w:rsid w:val="00D71267"/>
    <w:rsid w:val="00D712DD"/>
    <w:rsid w:val="00D7218D"/>
    <w:rsid w:val="00D72BCD"/>
    <w:rsid w:val="00D72E35"/>
    <w:rsid w:val="00D73946"/>
    <w:rsid w:val="00D74030"/>
    <w:rsid w:val="00D741F8"/>
    <w:rsid w:val="00D74EF4"/>
    <w:rsid w:val="00D764FB"/>
    <w:rsid w:val="00D77520"/>
    <w:rsid w:val="00D8046A"/>
    <w:rsid w:val="00D8247A"/>
    <w:rsid w:val="00D82A44"/>
    <w:rsid w:val="00D82BAF"/>
    <w:rsid w:val="00D8396E"/>
    <w:rsid w:val="00D844C8"/>
    <w:rsid w:val="00D86DB1"/>
    <w:rsid w:val="00D87383"/>
    <w:rsid w:val="00D8765E"/>
    <w:rsid w:val="00D876B9"/>
    <w:rsid w:val="00D907EB"/>
    <w:rsid w:val="00D910B0"/>
    <w:rsid w:val="00D912B6"/>
    <w:rsid w:val="00D91C06"/>
    <w:rsid w:val="00D91E32"/>
    <w:rsid w:val="00D91F6B"/>
    <w:rsid w:val="00D9274D"/>
    <w:rsid w:val="00D92E14"/>
    <w:rsid w:val="00D9318F"/>
    <w:rsid w:val="00D94EB3"/>
    <w:rsid w:val="00D971D2"/>
    <w:rsid w:val="00DA0391"/>
    <w:rsid w:val="00DA14C5"/>
    <w:rsid w:val="00DA169B"/>
    <w:rsid w:val="00DA2E4A"/>
    <w:rsid w:val="00DA351D"/>
    <w:rsid w:val="00DA3FA4"/>
    <w:rsid w:val="00DA504D"/>
    <w:rsid w:val="00DA6496"/>
    <w:rsid w:val="00DA6C5F"/>
    <w:rsid w:val="00DB0BB2"/>
    <w:rsid w:val="00DB2386"/>
    <w:rsid w:val="00DB4074"/>
    <w:rsid w:val="00DB4CCF"/>
    <w:rsid w:val="00DB5AC5"/>
    <w:rsid w:val="00DB6010"/>
    <w:rsid w:val="00DB63C5"/>
    <w:rsid w:val="00DB6FB8"/>
    <w:rsid w:val="00DB78FA"/>
    <w:rsid w:val="00DC0DA6"/>
    <w:rsid w:val="00DC3FA0"/>
    <w:rsid w:val="00DC4130"/>
    <w:rsid w:val="00DC6BB2"/>
    <w:rsid w:val="00DD43D0"/>
    <w:rsid w:val="00DD520D"/>
    <w:rsid w:val="00DD565E"/>
    <w:rsid w:val="00DD661F"/>
    <w:rsid w:val="00DE1E8E"/>
    <w:rsid w:val="00DE259B"/>
    <w:rsid w:val="00DE3861"/>
    <w:rsid w:val="00DE3B37"/>
    <w:rsid w:val="00DE79C7"/>
    <w:rsid w:val="00DE7E95"/>
    <w:rsid w:val="00DF1127"/>
    <w:rsid w:val="00DF16A2"/>
    <w:rsid w:val="00DF255E"/>
    <w:rsid w:val="00DF28A0"/>
    <w:rsid w:val="00DF47F9"/>
    <w:rsid w:val="00DF70D2"/>
    <w:rsid w:val="00E0029A"/>
    <w:rsid w:val="00E012AC"/>
    <w:rsid w:val="00E01CA0"/>
    <w:rsid w:val="00E04FB5"/>
    <w:rsid w:val="00E053EB"/>
    <w:rsid w:val="00E0605C"/>
    <w:rsid w:val="00E0634E"/>
    <w:rsid w:val="00E06805"/>
    <w:rsid w:val="00E0709C"/>
    <w:rsid w:val="00E104AE"/>
    <w:rsid w:val="00E10626"/>
    <w:rsid w:val="00E11916"/>
    <w:rsid w:val="00E12EB9"/>
    <w:rsid w:val="00E13584"/>
    <w:rsid w:val="00E1389D"/>
    <w:rsid w:val="00E143AB"/>
    <w:rsid w:val="00E14416"/>
    <w:rsid w:val="00E1457C"/>
    <w:rsid w:val="00E14BB5"/>
    <w:rsid w:val="00E15BE4"/>
    <w:rsid w:val="00E15D20"/>
    <w:rsid w:val="00E170FE"/>
    <w:rsid w:val="00E17B24"/>
    <w:rsid w:val="00E17BE7"/>
    <w:rsid w:val="00E20E15"/>
    <w:rsid w:val="00E211E1"/>
    <w:rsid w:val="00E21A7C"/>
    <w:rsid w:val="00E21D6D"/>
    <w:rsid w:val="00E227B9"/>
    <w:rsid w:val="00E23D9C"/>
    <w:rsid w:val="00E27296"/>
    <w:rsid w:val="00E27DF8"/>
    <w:rsid w:val="00E3165E"/>
    <w:rsid w:val="00E31C73"/>
    <w:rsid w:val="00E3203A"/>
    <w:rsid w:val="00E320EC"/>
    <w:rsid w:val="00E3467A"/>
    <w:rsid w:val="00E35454"/>
    <w:rsid w:val="00E35CBD"/>
    <w:rsid w:val="00E36503"/>
    <w:rsid w:val="00E37265"/>
    <w:rsid w:val="00E3787A"/>
    <w:rsid w:val="00E37EBE"/>
    <w:rsid w:val="00E4059D"/>
    <w:rsid w:val="00E40963"/>
    <w:rsid w:val="00E40FE8"/>
    <w:rsid w:val="00E4237C"/>
    <w:rsid w:val="00E42572"/>
    <w:rsid w:val="00E42D41"/>
    <w:rsid w:val="00E4469D"/>
    <w:rsid w:val="00E46B81"/>
    <w:rsid w:val="00E501E4"/>
    <w:rsid w:val="00E503D9"/>
    <w:rsid w:val="00E50CD3"/>
    <w:rsid w:val="00E515C8"/>
    <w:rsid w:val="00E52FA2"/>
    <w:rsid w:val="00E53A2B"/>
    <w:rsid w:val="00E5608B"/>
    <w:rsid w:val="00E56904"/>
    <w:rsid w:val="00E6073B"/>
    <w:rsid w:val="00E609EF"/>
    <w:rsid w:val="00E609F7"/>
    <w:rsid w:val="00E61382"/>
    <w:rsid w:val="00E61862"/>
    <w:rsid w:val="00E61AC0"/>
    <w:rsid w:val="00E62B21"/>
    <w:rsid w:val="00E63BE5"/>
    <w:rsid w:val="00E63FE7"/>
    <w:rsid w:val="00E65736"/>
    <w:rsid w:val="00E66314"/>
    <w:rsid w:val="00E66F5F"/>
    <w:rsid w:val="00E67C45"/>
    <w:rsid w:val="00E704E1"/>
    <w:rsid w:val="00E7091E"/>
    <w:rsid w:val="00E71050"/>
    <w:rsid w:val="00E72213"/>
    <w:rsid w:val="00E74632"/>
    <w:rsid w:val="00E7543C"/>
    <w:rsid w:val="00E75FF0"/>
    <w:rsid w:val="00E7603B"/>
    <w:rsid w:val="00E76193"/>
    <w:rsid w:val="00E763DA"/>
    <w:rsid w:val="00E77075"/>
    <w:rsid w:val="00E80031"/>
    <w:rsid w:val="00E80944"/>
    <w:rsid w:val="00E84008"/>
    <w:rsid w:val="00E845A0"/>
    <w:rsid w:val="00E87219"/>
    <w:rsid w:val="00E9097D"/>
    <w:rsid w:val="00E925D8"/>
    <w:rsid w:val="00E926A1"/>
    <w:rsid w:val="00E926F7"/>
    <w:rsid w:val="00E9386D"/>
    <w:rsid w:val="00E940D8"/>
    <w:rsid w:val="00E95D4D"/>
    <w:rsid w:val="00E9648B"/>
    <w:rsid w:val="00E97F07"/>
    <w:rsid w:val="00EA0960"/>
    <w:rsid w:val="00EA11C2"/>
    <w:rsid w:val="00EA2059"/>
    <w:rsid w:val="00EA5664"/>
    <w:rsid w:val="00EA5FC6"/>
    <w:rsid w:val="00EB0D89"/>
    <w:rsid w:val="00EB0DA4"/>
    <w:rsid w:val="00EB19E8"/>
    <w:rsid w:val="00EB1A26"/>
    <w:rsid w:val="00EB2D6B"/>
    <w:rsid w:val="00EB2FE1"/>
    <w:rsid w:val="00EB3BCB"/>
    <w:rsid w:val="00EB4F69"/>
    <w:rsid w:val="00EB5609"/>
    <w:rsid w:val="00EB5AAC"/>
    <w:rsid w:val="00EB62B1"/>
    <w:rsid w:val="00EB735E"/>
    <w:rsid w:val="00EC04E9"/>
    <w:rsid w:val="00EC112D"/>
    <w:rsid w:val="00EC3B6B"/>
    <w:rsid w:val="00EC46D4"/>
    <w:rsid w:val="00EC4A45"/>
    <w:rsid w:val="00EC5C01"/>
    <w:rsid w:val="00EC6369"/>
    <w:rsid w:val="00EC6EAA"/>
    <w:rsid w:val="00EC7652"/>
    <w:rsid w:val="00ED2E16"/>
    <w:rsid w:val="00ED32C2"/>
    <w:rsid w:val="00ED35B4"/>
    <w:rsid w:val="00ED410B"/>
    <w:rsid w:val="00ED4AE6"/>
    <w:rsid w:val="00ED52F4"/>
    <w:rsid w:val="00ED6129"/>
    <w:rsid w:val="00ED754C"/>
    <w:rsid w:val="00ED7694"/>
    <w:rsid w:val="00EE0848"/>
    <w:rsid w:val="00EE153C"/>
    <w:rsid w:val="00EE1BF6"/>
    <w:rsid w:val="00EE22D3"/>
    <w:rsid w:val="00EE2396"/>
    <w:rsid w:val="00EE268E"/>
    <w:rsid w:val="00EE2EC5"/>
    <w:rsid w:val="00EE5C23"/>
    <w:rsid w:val="00EE6C4E"/>
    <w:rsid w:val="00EE7BF4"/>
    <w:rsid w:val="00EF00F4"/>
    <w:rsid w:val="00EF0605"/>
    <w:rsid w:val="00EF14AC"/>
    <w:rsid w:val="00EF25EC"/>
    <w:rsid w:val="00EF27F3"/>
    <w:rsid w:val="00EF3B08"/>
    <w:rsid w:val="00EF44C8"/>
    <w:rsid w:val="00EF44D4"/>
    <w:rsid w:val="00EF6782"/>
    <w:rsid w:val="00EF68F6"/>
    <w:rsid w:val="00EF71EA"/>
    <w:rsid w:val="00EF7EE5"/>
    <w:rsid w:val="00F00379"/>
    <w:rsid w:val="00F003E0"/>
    <w:rsid w:val="00F011B3"/>
    <w:rsid w:val="00F016E7"/>
    <w:rsid w:val="00F02931"/>
    <w:rsid w:val="00F03262"/>
    <w:rsid w:val="00F0390C"/>
    <w:rsid w:val="00F044AB"/>
    <w:rsid w:val="00F06D6C"/>
    <w:rsid w:val="00F10C55"/>
    <w:rsid w:val="00F12254"/>
    <w:rsid w:val="00F122D1"/>
    <w:rsid w:val="00F13095"/>
    <w:rsid w:val="00F1321F"/>
    <w:rsid w:val="00F1345D"/>
    <w:rsid w:val="00F13E9B"/>
    <w:rsid w:val="00F142EA"/>
    <w:rsid w:val="00F14FD6"/>
    <w:rsid w:val="00F162C1"/>
    <w:rsid w:val="00F178FA"/>
    <w:rsid w:val="00F20530"/>
    <w:rsid w:val="00F219C0"/>
    <w:rsid w:val="00F219F5"/>
    <w:rsid w:val="00F221A0"/>
    <w:rsid w:val="00F236E1"/>
    <w:rsid w:val="00F2387E"/>
    <w:rsid w:val="00F25053"/>
    <w:rsid w:val="00F25383"/>
    <w:rsid w:val="00F26F1A"/>
    <w:rsid w:val="00F27678"/>
    <w:rsid w:val="00F27DA3"/>
    <w:rsid w:val="00F30872"/>
    <w:rsid w:val="00F30964"/>
    <w:rsid w:val="00F30F4D"/>
    <w:rsid w:val="00F31447"/>
    <w:rsid w:val="00F34089"/>
    <w:rsid w:val="00F34685"/>
    <w:rsid w:val="00F35451"/>
    <w:rsid w:val="00F35C98"/>
    <w:rsid w:val="00F36BC4"/>
    <w:rsid w:val="00F3754F"/>
    <w:rsid w:val="00F375ED"/>
    <w:rsid w:val="00F408F3"/>
    <w:rsid w:val="00F40C11"/>
    <w:rsid w:val="00F40D90"/>
    <w:rsid w:val="00F413C3"/>
    <w:rsid w:val="00F413DD"/>
    <w:rsid w:val="00F44270"/>
    <w:rsid w:val="00F44993"/>
    <w:rsid w:val="00F44B36"/>
    <w:rsid w:val="00F45B6D"/>
    <w:rsid w:val="00F467A9"/>
    <w:rsid w:val="00F47464"/>
    <w:rsid w:val="00F51D83"/>
    <w:rsid w:val="00F52950"/>
    <w:rsid w:val="00F53228"/>
    <w:rsid w:val="00F53F0A"/>
    <w:rsid w:val="00F546A5"/>
    <w:rsid w:val="00F54B87"/>
    <w:rsid w:val="00F554D1"/>
    <w:rsid w:val="00F56705"/>
    <w:rsid w:val="00F61370"/>
    <w:rsid w:val="00F61E30"/>
    <w:rsid w:val="00F62291"/>
    <w:rsid w:val="00F622E6"/>
    <w:rsid w:val="00F64458"/>
    <w:rsid w:val="00F6613C"/>
    <w:rsid w:val="00F6619E"/>
    <w:rsid w:val="00F66854"/>
    <w:rsid w:val="00F676A5"/>
    <w:rsid w:val="00F677E9"/>
    <w:rsid w:val="00F70221"/>
    <w:rsid w:val="00F70F17"/>
    <w:rsid w:val="00F71771"/>
    <w:rsid w:val="00F72012"/>
    <w:rsid w:val="00F726BB"/>
    <w:rsid w:val="00F73CAE"/>
    <w:rsid w:val="00F73D28"/>
    <w:rsid w:val="00F73DF4"/>
    <w:rsid w:val="00F74396"/>
    <w:rsid w:val="00F74FDE"/>
    <w:rsid w:val="00F777E1"/>
    <w:rsid w:val="00F80725"/>
    <w:rsid w:val="00F80F50"/>
    <w:rsid w:val="00F81927"/>
    <w:rsid w:val="00F83B00"/>
    <w:rsid w:val="00F83D10"/>
    <w:rsid w:val="00F84FA7"/>
    <w:rsid w:val="00F851EF"/>
    <w:rsid w:val="00F863BC"/>
    <w:rsid w:val="00F86775"/>
    <w:rsid w:val="00F87D5D"/>
    <w:rsid w:val="00F90311"/>
    <w:rsid w:val="00F903C2"/>
    <w:rsid w:val="00F91DD4"/>
    <w:rsid w:val="00F9289D"/>
    <w:rsid w:val="00F93123"/>
    <w:rsid w:val="00F94A67"/>
    <w:rsid w:val="00F96879"/>
    <w:rsid w:val="00F96D61"/>
    <w:rsid w:val="00F97452"/>
    <w:rsid w:val="00F979D2"/>
    <w:rsid w:val="00FA01CA"/>
    <w:rsid w:val="00FA039E"/>
    <w:rsid w:val="00FA0928"/>
    <w:rsid w:val="00FA16B0"/>
    <w:rsid w:val="00FA1837"/>
    <w:rsid w:val="00FA20B9"/>
    <w:rsid w:val="00FA5641"/>
    <w:rsid w:val="00FA5D44"/>
    <w:rsid w:val="00FA6ACD"/>
    <w:rsid w:val="00FA6D52"/>
    <w:rsid w:val="00FA714B"/>
    <w:rsid w:val="00FB01F5"/>
    <w:rsid w:val="00FB170B"/>
    <w:rsid w:val="00FB2EE7"/>
    <w:rsid w:val="00FB3DC3"/>
    <w:rsid w:val="00FB45CE"/>
    <w:rsid w:val="00FB4A44"/>
    <w:rsid w:val="00FB548F"/>
    <w:rsid w:val="00FB5E13"/>
    <w:rsid w:val="00FB6F03"/>
    <w:rsid w:val="00FC1640"/>
    <w:rsid w:val="00FC2226"/>
    <w:rsid w:val="00FC3999"/>
    <w:rsid w:val="00FC4C38"/>
    <w:rsid w:val="00FC5735"/>
    <w:rsid w:val="00FC6795"/>
    <w:rsid w:val="00FD13D8"/>
    <w:rsid w:val="00FD16A7"/>
    <w:rsid w:val="00FD45B1"/>
    <w:rsid w:val="00FD5C94"/>
    <w:rsid w:val="00FD5FB8"/>
    <w:rsid w:val="00FD73E0"/>
    <w:rsid w:val="00FD7925"/>
    <w:rsid w:val="00FE1881"/>
    <w:rsid w:val="00FE1892"/>
    <w:rsid w:val="00FE1EBB"/>
    <w:rsid w:val="00FE2267"/>
    <w:rsid w:val="00FE4254"/>
    <w:rsid w:val="00FE481C"/>
    <w:rsid w:val="00FE7CAD"/>
    <w:rsid w:val="00FF0BA6"/>
    <w:rsid w:val="00FF11B6"/>
    <w:rsid w:val="00FF1637"/>
    <w:rsid w:val="00FF3CDE"/>
    <w:rsid w:val="00FF5907"/>
    <w:rsid w:val="00FF74E6"/>
    <w:rsid w:val="00FF78FA"/>
    <w:rsid w:val="00FF7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9025" fillcolor="white" stroke="f">
      <v:fill color="white"/>
      <v:stroke on="f"/>
      <v:textbox inset=".3mm,.3mm,.3mm,.3mm"/>
    </o:shapedefaults>
    <o:shapelayout v:ext="edit">
      <o:idmap v:ext="edit" data="1"/>
    </o:shapelayout>
  </w:shapeDefaults>
  <w:decimalSymbol w:val=","/>
  <w:listSeparator w:val=";"/>
  <w14:docId w14:val="67B8E207"/>
  <w15:docId w15:val="{810F15B6-3945-4D19-B48E-1F3793F829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99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iPriority="99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221675"/>
  </w:style>
  <w:style w:type="paragraph" w:styleId="11">
    <w:name w:val="heading 1"/>
    <w:aliases w:val="Заголовок 1 Знак Знак"/>
    <w:basedOn w:val="a0"/>
    <w:next w:val="a0"/>
    <w:link w:val="13"/>
    <w:qFormat/>
    <w:rsid w:val="00221675"/>
    <w:pPr>
      <w:keepNext/>
      <w:jc w:val="center"/>
      <w:outlineLvl w:val="0"/>
    </w:pPr>
    <w:rPr>
      <w:sz w:val="32"/>
    </w:rPr>
  </w:style>
  <w:style w:type="paragraph" w:styleId="20">
    <w:name w:val="heading 2"/>
    <w:basedOn w:val="a0"/>
    <w:next w:val="a0"/>
    <w:link w:val="21"/>
    <w:qFormat/>
    <w:rsid w:val="00221675"/>
    <w:pPr>
      <w:keepNext/>
      <w:ind w:firstLine="540"/>
      <w:outlineLvl w:val="1"/>
    </w:pPr>
    <w:rPr>
      <w:sz w:val="32"/>
    </w:rPr>
  </w:style>
  <w:style w:type="paragraph" w:styleId="30">
    <w:name w:val="heading 3"/>
    <w:basedOn w:val="a0"/>
    <w:next w:val="a0"/>
    <w:link w:val="31"/>
    <w:qFormat/>
    <w:rsid w:val="00221675"/>
    <w:pPr>
      <w:keepNext/>
      <w:spacing w:before="240" w:after="60"/>
      <w:outlineLvl w:val="2"/>
    </w:pPr>
    <w:rPr>
      <w:rFonts w:ascii="Arial" w:hAnsi="Arial"/>
      <w:sz w:val="24"/>
    </w:rPr>
  </w:style>
  <w:style w:type="paragraph" w:styleId="40">
    <w:name w:val="heading 4"/>
    <w:basedOn w:val="a0"/>
    <w:next w:val="a0"/>
    <w:link w:val="41"/>
    <w:qFormat/>
    <w:rsid w:val="00221675"/>
    <w:pPr>
      <w:keepNext/>
      <w:keepLines/>
      <w:spacing w:before="120" w:after="120"/>
      <w:ind w:firstLine="851"/>
      <w:outlineLvl w:val="3"/>
    </w:pPr>
    <w:rPr>
      <w:rFonts w:ascii="Arial" w:hAnsi="Arial"/>
      <w:snapToGrid w:val="0"/>
      <w:sz w:val="28"/>
      <w:lang w:val="en-US"/>
    </w:rPr>
  </w:style>
  <w:style w:type="paragraph" w:styleId="5">
    <w:name w:val="heading 5"/>
    <w:basedOn w:val="a0"/>
    <w:next w:val="a0"/>
    <w:link w:val="50"/>
    <w:qFormat/>
    <w:rsid w:val="00A31024"/>
    <w:pPr>
      <w:spacing w:before="240" w:after="60"/>
      <w:outlineLvl w:val="4"/>
    </w:pPr>
    <w:rPr>
      <w:b/>
      <w:bCs/>
      <w:i/>
      <w:iCs/>
      <w:spacing w:val="6"/>
      <w:sz w:val="26"/>
      <w:szCs w:val="26"/>
    </w:rPr>
  </w:style>
  <w:style w:type="paragraph" w:styleId="6">
    <w:name w:val="heading 6"/>
    <w:basedOn w:val="a0"/>
    <w:next w:val="a0"/>
    <w:link w:val="60"/>
    <w:qFormat/>
    <w:rsid w:val="00F1321F"/>
    <w:pPr>
      <w:keepNext/>
      <w:spacing w:line="500" w:lineRule="exact"/>
      <w:jc w:val="center"/>
      <w:outlineLvl w:val="5"/>
    </w:pPr>
    <w:rPr>
      <w:sz w:val="28"/>
    </w:rPr>
  </w:style>
  <w:style w:type="paragraph" w:styleId="7">
    <w:name w:val="heading 7"/>
    <w:basedOn w:val="a0"/>
    <w:next w:val="a0"/>
    <w:link w:val="70"/>
    <w:qFormat/>
    <w:rsid w:val="00D018DD"/>
    <w:pPr>
      <w:spacing w:before="240" w:after="60"/>
      <w:outlineLvl w:val="6"/>
    </w:pPr>
    <w:rPr>
      <w:rFonts w:eastAsia="Batang"/>
      <w:sz w:val="24"/>
      <w:szCs w:val="24"/>
    </w:rPr>
  </w:style>
  <w:style w:type="paragraph" w:styleId="8">
    <w:name w:val="heading 8"/>
    <w:basedOn w:val="a0"/>
    <w:next w:val="a0"/>
    <w:link w:val="80"/>
    <w:qFormat/>
    <w:rsid w:val="00D018DD"/>
    <w:pPr>
      <w:keepNext/>
      <w:outlineLvl w:val="7"/>
    </w:pPr>
    <w:rPr>
      <w:rFonts w:eastAsia="Batang"/>
      <w:sz w:val="24"/>
    </w:rPr>
  </w:style>
  <w:style w:type="paragraph" w:styleId="9">
    <w:name w:val="heading 9"/>
    <w:basedOn w:val="a0"/>
    <w:next w:val="a0"/>
    <w:link w:val="90"/>
    <w:qFormat/>
    <w:rsid w:val="006F606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3">
    <w:name w:val="Заголовок 1 Знак"/>
    <w:aliases w:val="Заголовок 1 Знак Знак Знак2"/>
    <w:link w:val="11"/>
    <w:rsid w:val="00A31024"/>
    <w:rPr>
      <w:sz w:val="32"/>
    </w:rPr>
  </w:style>
  <w:style w:type="character" w:customStyle="1" w:styleId="21">
    <w:name w:val="Заголовок 2 Знак"/>
    <w:link w:val="20"/>
    <w:rsid w:val="00A31024"/>
    <w:rPr>
      <w:sz w:val="32"/>
    </w:rPr>
  </w:style>
  <w:style w:type="character" w:customStyle="1" w:styleId="31">
    <w:name w:val="Заголовок 3 Знак"/>
    <w:link w:val="30"/>
    <w:rsid w:val="00A31024"/>
    <w:rPr>
      <w:rFonts w:ascii="Arial" w:hAnsi="Arial"/>
      <w:sz w:val="24"/>
    </w:rPr>
  </w:style>
  <w:style w:type="character" w:customStyle="1" w:styleId="41">
    <w:name w:val="Заголовок 4 Знак"/>
    <w:link w:val="40"/>
    <w:rsid w:val="00A31024"/>
    <w:rPr>
      <w:rFonts w:ascii="Arial" w:hAnsi="Arial"/>
      <w:snapToGrid w:val="0"/>
      <w:sz w:val="28"/>
      <w:lang w:val="en-US"/>
    </w:rPr>
  </w:style>
  <w:style w:type="character" w:customStyle="1" w:styleId="50">
    <w:name w:val="Заголовок 5 Знак"/>
    <w:link w:val="5"/>
    <w:rsid w:val="00A31024"/>
    <w:rPr>
      <w:b/>
      <w:bCs/>
      <w:i/>
      <w:iCs/>
      <w:spacing w:val="6"/>
      <w:sz w:val="26"/>
      <w:szCs w:val="26"/>
    </w:rPr>
  </w:style>
  <w:style w:type="character" w:customStyle="1" w:styleId="60">
    <w:name w:val="Заголовок 6 Знак"/>
    <w:basedOn w:val="a1"/>
    <w:link w:val="6"/>
    <w:rsid w:val="00D018DD"/>
    <w:rPr>
      <w:sz w:val="28"/>
    </w:rPr>
  </w:style>
  <w:style w:type="character" w:customStyle="1" w:styleId="70">
    <w:name w:val="Заголовок 7 Знак"/>
    <w:basedOn w:val="a1"/>
    <w:link w:val="7"/>
    <w:rsid w:val="00D018DD"/>
    <w:rPr>
      <w:rFonts w:eastAsia="Batang"/>
      <w:sz w:val="24"/>
      <w:szCs w:val="24"/>
    </w:rPr>
  </w:style>
  <w:style w:type="character" w:customStyle="1" w:styleId="80">
    <w:name w:val="Заголовок 8 Знак"/>
    <w:basedOn w:val="a1"/>
    <w:link w:val="8"/>
    <w:rsid w:val="00D018DD"/>
    <w:rPr>
      <w:rFonts w:eastAsia="Batang"/>
      <w:sz w:val="24"/>
    </w:rPr>
  </w:style>
  <w:style w:type="character" w:customStyle="1" w:styleId="90">
    <w:name w:val="Заголовок 9 Знак"/>
    <w:basedOn w:val="a1"/>
    <w:link w:val="9"/>
    <w:rsid w:val="00D018DD"/>
    <w:rPr>
      <w:rFonts w:ascii="Arial" w:hAnsi="Arial" w:cs="Arial"/>
      <w:sz w:val="22"/>
      <w:szCs w:val="22"/>
    </w:rPr>
  </w:style>
  <w:style w:type="paragraph" w:styleId="a4">
    <w:name w:val="header"/>
    <w:basedOn w:val="a0"/>
    <w:link w:val="a5"/>
    <w:rsid w:val="00221675"/>
    <w:pPr>
      <w:tabs>
        <w:tab w:val="center" w:pos="4153"/>
        <w:tab w:val="right" w:pos="8306"/>
      </w:tabs>
    </w:pPr>
  </w:style>
  <w:style w:type="character" w:customStyle="1" w:styleId="a5">
    <w:name w:val="Верхний колонтитул Знак"/>
    <w:basedOn w:val="a1"/>
    <w:link w:val="a4"/>
    <w:rsid w:val="00A31024"/>
  </w:style>
  <w:style w:type="paragraph" w:styleId="a6">
    <w:name w:val="footer"/>
    <w:basedOn w:val="a0"/>
    <w:link w:val="a7"/>
    <w:rsid w:val="00221675"/>
    <w:pPr>
      <w:tabs>
        <w:tab w:val="center" w:pos="4153"/>
        <w:tab w:val="right" w:pos="8306"/>
      </w:tabs>
    </w:pPr>
  </w:style>
  <w:style w:type="character" w:customStyle="1" w:styleId="a7">
    <w:name w:val="Нижний колонтитул Знак"/>
    <w:basedOn w:val="a1"/>
    <w:link w:val="a6"/>
    <w:rsid w:val="00A31024"/>
  </w:style>
  <w:style w:type="paragraph" w:styleId="a8">
    <w:name w:val="Body Text"/>
    <w:aliases w:val="Основной текст Знак Знак"/>
    <w:basedOn w:val="a0"/>
    <w:link w:val="a9"/>
    <w:rsid w:val="00221675"/>
    <w:pPr>
      <w:jc w:val="center"/>
    </w:pPr>
  </w:style>
  <w:style w:type="character" w:customStyle="1" w:styleId="a9">
    <w:name w:val="Основной текст Знак"/>
    <w:aliases w:val="Основной текст Знак Знак Знак"/>
    <w:basedOn w:val="a1"/>
    <w:link w:val="a8"/>
    <w:rsid w:val="00A31024"/>
  </w:style>
  <w:style w:type="paragraph" w:styleId="22">
    <w:name w:val="Body Text 2"/>
    <w:basedOn w:val="a0"/>
    <w:link w:val="23"/>
    <w:rsid w:val="00221675"/>
    <w:pPr>
      <w:jc w:val="center"/>
    </w:pPr>
    <w:rPr>
      <w:i/>
    </w:rPr>
  </w:style>
  <w:style w:type="character" w:customStyle="1" w:styleId="23">
    <w:name w:val="Основной текст 2 Знак"/>
    <w:link w:val="22"/>
    <w:rsid w:val="00A31024"/>
    <w:rPr>
      <w:i/>
    </w:rPr>
  </w:style>
  <w:style w:type="character" w:styleId="aa">
    <w:name w:val="page number"/>
    <w:basedOn w:val="a1"/>
    <w:rsid w:val="00221675"/>
  </w:style>
  <w:style w:type="paragraph" w:styleId="ab">
    <w:name w:val="Body Text Indent"/>
    <w:basedOn w:val="a0"/>
    <w:link w:val="ac"/>
    <w:rsid w:val="00221675"/>
    <w:pPr>
      <w:widowControl w:val="0"/>
      <w:autoSpaceDE w:val="0"/>
      <w:autoSpaceDN w:val="0"/>
      <w:adjustRightInd w:val="0"/>
      <w:spacing w:before="260" w:line="360" w:lineRule="auto"/>
      <w:ind w:firstLine="420"/>
      <w:jc w:val="both"/>
    </w:pPr>
    <w:rPr>
      <w:sz w:val="28"/>
    </w:rPr>
  </w:style>
  <w:style w:type="character" w:customStyle="1" w:styleId="ac">
    <w:name w:val="Основной текст с отступом Знак"/>
    <w:link w:val="ab"/>
    <w:uiPriority w:val="99"/>
    <w:rsid w:val="00A31024"/>
    <w:rPr>
      <w:sz w:val="28"/>
    </w:rPr>
  </w:style>
  <w:style w:type="paragraph" w:customStyle="1" w:styleId="FR2">
    <w:name w:val="FR2"/>
    <w:rsid w:val="00221675"/>
    <w:pPr>
      <w:widowControl w:val="0"/>
      <w:autoSpaceDE w:val="0"/>
      <w:autoSpaceDN w:val="0"/>
      <w:adjustRightInd w:val="0"/>
      <w:spacing w:before="20"/>
      <w:ind w:firstLine="420"/>
      <w:jc w:val="both"/>
    </w:pPr>
    <w:rPr>
      <w:rFonts w:ascii="Arial" w:hAnsi="Arial"/>
      <w:i/>
      <w:sz w:val="24"/>
    </w:rPr>
  </w:style>
  <w:style w:type="paragraph" w:styleId="24">
    <w:name w:val="Body Text Indent 2"/>
    <w:basedOn w:val="a0"/>
    <w:link w:val="25"/>
    <w:rsid w:val="00221675"/>
    <w:pPr>
      <w:spacing w:before="300" w:line="360" w:lineRule="auto"/>
      <w:ind w:firstLine="567"/>
      <w:jc w:val="both"/>
    </w:pPr>
    <w:rPr>
      <w:sz w:val="28"/>
    </w:rPr>
  </w:style>
  <w:style w:type="character" w:customStyle="1" w:styleId="25">
    <w:name w:val="Основной текст с отступом 2 Знак"/>
    <w:link w:val="24"/>
    <w:rsid w:val="00A31024"/>
    <w:rPr>
      <w:sz w:val="28"/>
    </w:rPr>
  </w:style>
  <w:style w:type="paragraph" w:styleId="32">
    <w:name w:val="Body Text Indent 3"/>
    <w:basedOn w:val="a0"/>
    <w:link w:val="33"/>
    <w:rsid w:val="00221675"/>
    <w:pPr>
      <w:spacing w:line="360" w:lineRule="auto"/>
      <w:ind w:right="200" w:firstLine="260"/>
    </w:pPr>
    <w:rPr>
      <w:sz w:val="28"/>
    </w:rPr>
  </w:style>
  <w:style w:type="character" w:customStyle="1" w:styleId="33">
    <w:name w:val="Основной текст с отступом 3 Знак"/>
    <w:link w:val="32"/>
    <w:rsid w:val="00A31024"/>
    <w:rPr>
      <w:sz w:val="28"/>
    </w:rPr>
  </w:style>
  <w:style w:type="paragraph" w:styleId="ad">
    <w:name w:val="Title"/>
    <w:basedOn w:val="a0"/>
    <w:link w:val="ae"/>
    <w:qFormat/>
    <w:rsid w:val="00221675"/>
    <w:pPr>
      <w:jc w:val="center"/>
    </w:pPr>
    <w:rPr>
      <w:b/>
      <w:sz w:val="28"/>
    </w:rPr>
  </w:style>
  <w:style w:type="character" w:customStyle="1" w:styleId="ae">
    <w:name w:val="Заголовок Знак"/>
    <w:basedOn w:val="a1"/>
    <w:link w:val="ad"/>
    <w:rsid w:val="00BA790D"/>
    <w:rPr>
      <w:b/>
      <w:sz w:val="28"/>
    </w:rPr>
  </w:style>
  <w:style w:type="paragraph" w:styleId="af">
    <w:name w:val="Block Text"/>
    <w:basedOn w:val="a0"/>
    <w:rsid w:val="00221675"/>
    <w:pPr>
      <w:ind w:left="142" w:right="142" w:firstLine="567"/>
    </w:pPr>
    <w:rPr>
      <w:snapToGrid w:val="0"/>
      <w:sz w:val="28"/>
    </w:rPr>
  </w:style>
  <w:style w:type="paragraph" w:styleId="34">
    <w:name w:val="Body Text 3"/>
    <w:basedOn w:val="a0"/>
    <w:link w:val="35"/>
    <w:rsid w:val="00221675"/>
    <w:pPr>
      <w:keepNext/>
      <w:keepLines/>
      <w:spacing w:line="360" w:lineRule="auto"/>
      <w:jc w:val="both"/>
    </w:pPr>
    <w:rPr>
      <w:rFonts w:ascii="Arial" w:hAnsi="Arial"/>
      <w:sz w:val="28"/>
    </w:rPr>
  </w:style>
  <w:style w:type="character" w:customStyle="1" w:styleId="35">
    <w:name w:val="Основной текст 3 Знак"/>
    <w:link w:val="34"/>
    <w:rsid w:val="00A31024"/>
    <w:rPr>
      <w:rFonts w:ascii="Arial" w:hAnsi="Arial"/>
      <w:sz w:val="28"/>
    </w:rPr>
  </w:style>
  <w:style w:type="table" w:styleId="af0">
    <w:name w:val="Table Grid"/>
    <w:basedOn w:val="a2"/>
    <w:rsid w:val="001F6E58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42">
    <w:name w:val="заголовок 4"/>
    <w:basedOn w:val="a0"/>
    <w:next w:val="a0"/>
    <w:rsid w:val="00F44993"/>
    <w:pPr>
      <w:keepNext/>
      <w:autoSpaceDE w:val="0"/>
      <w:autoSpaceDN w:val="0"/>
      <w:jc w:val="center"/>
    </w:pPr>
    <w:rPr>
      <w:szCs w:val="24"/>
    </w:rPr>
  </w:style>
  <w:style w:type="paragraph" w:customStyle="1" w:styleId="14">
    <w:name w:val="Обычный1"/>
    <w:rsid w:val="00695482"/>
    <w:pPr>
      <w:widowControl w:val="0"/>
      <w:spacing w:line="280" w:lineRule="auto"/>
      <w:ind w:firstLine="440"/>
      <w:jc w:val="both"/>
    </w:pPr>
    <w:rPr>
      <w:rFonts w:ascii="Arial" w:hAnsi="Arial"/>
      <w:snapToGrid w:val="0"/>
    </w:rPr>
  </w:style>
  <w:style w:type="paragraph" w:customStyle="1" w:styleId="FR1">
    <w:name w:val="FR1"/>
    <w:rsid w:val="00695482"/>
    <w:pPr>
      <w:widowControl w:val="0"/>
      <w:spacing w:line="260" w:lineRule="auto"/>
      <w:ind w:firstLine="340"/>
    </w:pPr>
    <w:rPr>
      <w:snapToGrid w:val="0"/>
      <w:sz w:val="22"/>
    </w:rPr>
  </w:style>
  <w:style w:type="paragraph" w:styleId="15">
    <w:name w:val="toc 1"/>
    <w:basedOn w:val="a0"/>
    <w:next w:val="a0"/>
    <w:autoRedefine/>
    <w:qFormat/>
    <w:rsid w:val="00695482"/>
    <w:pPr>
      <w:spacing w:before="360" w:after="360"/>
    </w:pPr>
    <w:rPr>
      <w:b/>
      <w:bCs/>
      <w:caps/>
      <w:sz w:val="22"/>
      <w:szCs w:val="22"/>
      <w:u w:val="single"/>
    </w:rPr>
  </w:style>
  <w:style w:type="character" w:styleId="af1">
    <w:name w:val="Hyperlink"/>
    <w:rsid w:val="00695482"/>
    <w:rPr>
      <w:color w:val="0000FF"/>
      <w:u w:val="single"/>
    </w:rPr>
  </w:style>
  <w:style w:type="paragraph" w:customStyle="1" w:styleId="16">
    <w:name w:val="Заголовок1"/>
    <w:basedOn w:val="11"/>
    <w:rsid w:val="00695482"/>
    <w:pPr>
      <w:spacing w:before="360" w:after="360" w:line="360" w:lineRule="auto"/>
      <w:jc w:val="left"/>
    </w:pPr>
    <w:rPr>
      <w:rFonts w:cs="Arial"/>
      <w:b/>
      <w:bCs/>
      <w:kern w:val="32"/>
      <w:szCs w:val="32"/>
    </w:rPr>
  </w:style>
  <w:style w:type="paragraph" w:styleId="af2">
    <w:name w:val="Balloon Text"/>
    <w:basedOn w:val="a0"/>
    <w:link w:val="af3"/>
    <w:rsid w:val="00695482"/>
    <w:rPr>
      <w:rFonts w:ascii="Tahoma" w:hAnsi="Tahoma"/>
      <w:sz w:val="16"/>
      <w:szCs w:val="16"/>
    </w:rPr>
  </w:style>
  <w:style w:type="character" w:customStyle="1" w:styleId="af3">
    <w:name w:val="Текст выноски Знак"/>
    <w:link w:val="af2"/>
    <w:rsid w:val="00695482"/>
    <w:rPr>
      <w:rFonts w:ascii="Tahoma" w:hAnsi="Tahoma" w:cs="Tahoma"/>
      <w:sz w:val="16"/>
      <w:szCs w:val="16"/>
    </w:rPr>
  </w:style>
  <w:style w:type="paragraph" w:styleId="af4">
    <w:name w:val="List Paragraph"/>
    <w:basedOn w:val="a0"/>
    <w:uiPriority w:val="34"/>
    <w:qFormat/>
    <w:rsid w:val="00695482"/>
    <w:pPr>
      <w:ind w:left="720"/>
      <w:contextualSpacing/>
    </w:pPr>
    <w:rPr>
      <w:sz w:val="24"/>
      <w:szCs w:val="24"/>
    </w:rPr>
  </w:style>
  <w:style w:type="paragraph" w:styleId="af5">
    <w:name w:val="caption"/>
    <w:basedOn w:val="a0"/>
    <w:next w:val="a0"/>
    <w:link w:val="af6"/>
    <w:qFormat/>
    <w:rsid w:val="00F25053"/>
    <w:rPr>
      <w:b/>
      <w:bCs/>
    </w:rPr>
  </w:style>
  <w:style w:type="character" w:customStyle="1" w:styleId="af6">
    <w:name w:val="Название объекта Знак"/>
    <w:basedOn w:val="a1"/>
    <w:link w:val="af5"/>
    <w:rsid w:val="00E15D20"/>
    <w:rPr>
      <w:b/>
      <w:bCs/>
    </w:rPr>
  </w:style>
  <w:style w:type="character" w:styleId="af7">
    <w:name w:val="Placeholder Text"/>
    <w:uiPriority w:val="99"/>
    <w:semiHidden/>
    <w:rsid w:val="00CC50C4"/>
    <w:rPr>
      <w:color w:val="808080"/>
    </w:rPr>
  </w:style>
  <w:style w:type="table" w:styleId="-10">
    <w:name w:val="Table Web 1"/>
    <w:basedOn w:val="a2"/>
    <w:rsid w:val="004E5914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2"/>
    <w:rsid w:val="004E5914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7">
    <w:name w:val="Светлый список1"/>
    <w:basedOn w:val="a2"/>
    <w:uiPriority w:val="61"/>
    <w:rsid w:val="004E5914"/>
    <w:rPr>
      <w:rFonts w:ascii="Calibri" w:hAnsi="Calibri"/>
      <w:sz w:val="22"/>
      <w:szCs w:val="22"/>
      <w:lang w:eastAsia="en-US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character" w:styleId="af8">
    <w:name w:val="Strong"/>
    <w:qFormat/>
    <w:rsid w:val="00A31024"/>
    <w:rPr>
      <w:b/>
      <w:bCs/>
    </w:rPr>
  </w:style>
  <w:style w:type="paragraph" w:styleId="af9">
    <w:name w:val="Normal (Web)"/>
    <w:basedOn w:val="a0"/>
    <w:uiPriority w:val="99"/>
    <w:unhideWhenUsed/>
    <w:rsid w:val="001D1056"/>
    <w:pPr>
      <w:spacing w:before="100" w:beforeAutospacing="1" w:after="100" w:afterAutospacing="1"/>
    </w:pPr>
    <w:rPr>
      <w:sz w:val="24"/>
      <w:szCs w:val="24"/>
    </w:rPr>
  </w:style>
  <w:style w:type="character" w:styleId="afa">
    <w:name w:val="FollowedHyperlink"/>
    <w:rsid w:val="0062558C"/>
    <w:rPr>
      <w:color w:val="800080"/>
      <w:u w:val="single"/>
    </w:rPr>
  </w:style>
  <w:style w:type="paragraph" w:customStyle="1" w:styleId="font5">
    <w:name w:val="font5"/>
    <w:basedOn w:val="a0"/>
    <w:rsid w:val="0062558C"/>
    <w:pPr>
      <w:spacing w:before="100" w:beforeAutospacing="1" w:after="100" w:afterAutospacing="1"/>
    </w:pPr>
    <w:rPr>
      <w:rFonts w:ascii="Tahoma" w:hAnsi="Tahoma" w:cs="Tahoma"/>
      <w:sz w:val="16"/>
      <w:szCs w:val="16"/>
    </w:rPr>
  </w:style>
  <w:style w:type="paragraph" w:customStyle="1" w:styleId="font6">
    <w:name w:val="font6"/>
    <w:basedOn w:val="a0"/>
    <w:rsid w:val="0062558C"/>
    <w:pPr>
      <w:spacing w:before="100" w:beforeAutospacing="1" w:after="100" w:afterAutospacing="1"/>
    </w:pPr>
    <w:rPr>
      <w:rFonts w:ascii="Arial CYR" w:hAnsi="Arial CYR" w:cs="Arial CYR"/>
      <w:sz w:val="16"/>
      <w:szCs w:val="16"/>
    </w:rPr>
  </w:style>
  <w:style w:type="paragraph" w:customStyle="1" w:styleId="font7">
    <w:name w:val="font7"/>
    <w:basedOn w:val="a0"/>
    <w:rsid w:val="0062558C"/>
    <w:pPr>
      <w:spacing w:before="100" w:beforeAutospacing="1" w:after="100" w:afterAutospacing="1"/>
    </w:pPr>
    <w:rPr>
      <w:rFonts w:ascii="Arial CYR" w:hAnsi="Arial CYR" w:cs="Arial CYR"/>
      <w:sz w:val="18"/>
      <w:szCs w:val="18"/>
    </w:rPr>
  </w:style>
  <w:style w:type="paragraph" w:customStyle="1" w:styleId="font8">
    <w:name w:val="font8"/>
    <w:basedOn w:val="a0"/>
    <w:rsid w:val="0062558C"/>
    <w:pPr>
      <w:spacing w:before="100" w:beforeAutospacing="1" w:after="100" w:afterAutospacing="1"/>
    </w:pPr>
    <w:rPr>
      <w:rFonts w:ascii="Arial CYR" w:hAnsi="Arial CYR" w:cs="Arial CYR"/>
      <w:color w:val="000000"/>
      <w:sz w:val="16"/>
      <w:szCs w:val="16"/>
    </w:rPr>
  </w:style>
  <w:style w:type="paragraph" w:customStyle="1" w:styleId="font9">
    <w:name w:val="font9"/>
    <w:basedOn w:val="a0"/>
    <w:rsid w:val="0062558C"/>
    <w:pPr>
      <w:spacing w:before="100" w:beforeAutospacing="1" w:after="100" w:afterAutospacing="1"/>
    </w:pPr>
    <w:rPr>
      <w:rFonts w:ascii="Arial CYR" w:hAnsi="Arial CYR" w:cs="Arial CYR"/>
      <w:color w:val="000000"/>
      <w:sz w:val="18"/>
      <w:szCs w:val="18"/>
    </w:rPr>
  </w:style>
  <w:style w:type="paragraph" w:customStyle="1" w:styleId="xl24">
    <w:name w:val="xl24"/>
    <w:basedOn w:val="a0"/>
    <w:rsid w:val="0062558C"/>
    <w:pPr>
      <w:pBdr>
        <w:top w:val="single" w:sz="8" w:space="0" w:color="auto"/>
        <w:left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5">
    <w:name w:val="xl25"/>
    <w:basedOn w:val="a0"/>
    <w:rsid w:val="0062558C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6">
    <w:name w:val="xl26"/>
    <w:basedOn w:val="a0"/>
    <w:link w:val="xl260"/>
    <w:rsid w:val="0062558C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character" w:customStyle="1" w:styleId="xl260">
    <w:name w:val="xl26 Знак"/>
    <w:basedOn w:val="a1"/>
    <w:link w:val="xl26"/>
    <w:locked/>
    <w:rsid w:val="00D018DD"/>
    <w:rPr>
      <w:rFonts w:ascii="Tahoma" w:hAnsi="Tahoma" w:cs="Tahoma"/>
      <w:sz w:val="18"/>
      <w:szCs w:val="18"/>
      <w:shd w:val="clear" w:color="auto" w:fill="FFFFFF"/>
    </w:rPr>
  </w:style>
  <w:style w:type="paragraph" w:customStyle="1" w:styleId="xl27">
    <w:name w:val="xl27"/>
    <w:basedOn w:val="a0"/>
    <w:rsid w:val="0062558C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8">
    <w:name w:val="xl28"/>
    <w:basedOn w:val="a0"/>
    <w:rsid w:val="0062558C"/>
    <w:pPr>
      <w:pBdr>
        <w:top w:val="single" w:sz="8" w:space="0" w:color="auto"/>
        <w:left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9">
    <w:name w:val="xl29"/>
    <w:basedOn w:val="a0"/>
    <w:rsid w:val="0062558C"/>
    <w:pPr>
      <w:pBdr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30">
    <w:name w:val="xl30"/>
    <w:basedOn w:val="a0"/>
    <w:rsid w:val="0062558C"/>
    <w:pPr>
      <w:pBdr>
        <w:left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31">
    <w:name w:val="xl31"/>
    <w:basedOn w:val="a0"/>
    <w:rsid w:val="0062558C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32">
    <w:name w:val="xl32"/>
    <w:basedOn w:val="a0"/>
    <w:rsid w:val="0062558C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33">
    <w:name w:val="xl33"/>
    <w:basedOn w:val="a0"/>
    <w:rsid w:val="0062558C"/>
    <w:pPr>
      <w:pBdr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34">
    <w:name w:val="xl34"/>
    <w:basedOn w:val="a0"/>
    <w:rsid w:val="0062558C"/>
    <w:pPr>
      <w:pBdr>
        <w:left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35">
    <w:name w:val="xl35"/>
    <w:basedOn w:val="a0"/>
    <w:rsid w:val="0062558C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36">
    <w:name w:val="xl36"/>
    <w:basedOn w:val="a0"/>
    <w:rsid w:val="0062558C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37">
    <w:name w:val="xl37"/>
    <w:basedOn w:val="a0"/>
    <w:rsid w:val="0062558C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38">
    <w:name w:val="xl38"/>
    <w:basedOn w:val="a0"/>
    <w:rsid w:val="0062558C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39">
    <w:name w:val="xl39"/>
    <w:basedOn w:val="a0"/>
    <w:rsid w:val="0062558C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0">
    <w:name w:val="xl40"/>
    <w:basedOn w:val="a0"/>
    <w:rsid w:val="0062558C"/>
    <w:pPr>
      <w:pBdr>
        <w:left w:val="single" w:sz="8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1">
    <w:name w:val="xl41"/>
    <w:basedOn w:val="a0"/>
    <w:rsid w:val="0062558C"/>
    <w:pPr>
      <w:pBdr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2">
    <w:name w:val="xl42"/>
    <w:basedOn w:val="a0"/>
    <w:rsid w:val="0062558C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3">
    <w:name w:val="xl43"/>
    <w:basedOn w:val="a0"/>
    <w:rsid w:val="0062558C"/>
    <w:pP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4">
    <w:name w:val="xl44"/>
    <w:basedOn w:val="a0"/>
    <w:rsid w:val="0062558C"/>
    <w:pP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5">
    <w:name w:val="xl45"/>
    <w:basedOn w:val="a0"/>
    <w:rsid w:val="0062558C"/>
    <w:pPr>
      <w:pBdr>
        <w:top w:val="single" w:sz="8" w:space="0" w:color="auto"/>
        <w:left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6">
    <w:name w:val="xl46"/>
    <w:basedOn w:val="a0"/>
    <w:rsid w:val="0062558C"/>
    <w:pPr>
      <w:pBdr>
        <w:left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7">
    <w:name w:val="xl47"/>
    <w:basedOn w:val="a0"/>
    <w:rsid w:val="0062558C"/>
    <w:pPr>
      <w:pBdr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8">
    <w:name w:val="xl48"/>
    <w:basedOn w:val="a0"/>
    <w:rsid w:val="0062558C"/>
    <w:pP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49">
    <w:name w:val="xl49"/>
    <w:basedOn w:val="a0"/>
    <w:rsid w:val="0062558C"/>
    <w:pP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0">
    <w:name w:val="xl50"/>
    <w:basedOn w:val="a0"/>
    <w:rsid w:val="0062558C"/>
    <w:pP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51">
    <w:name w:val="xl51"/>
    <w:basedOn w:val="a0"/>
    <w:rsid w:val="0062558C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2">
    <w:name w:val="xl52"/>
    <w:basedOn w:val="a0"/>
    <w:rsid w:val="0062558C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3">
    <w:name w:val="xl53"/>
    <w:basedOn w:val="a0"/>
    <w:rsid w:val="0062558C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4">
    <w:name w:val="xl54"/>
    <w:basedOn w:val="a0"/>
    <w:rsid w:val="0062558C"/>
    <w:pPr>
      <w:pBdr>
        <w:top w:val="single" w:sz="8" w:space="0" w:color="auto"/>
        <w:lef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5">
    <w:name w:val="xl55"/>
    <w:basedOn w:val="a0"/>
    <w:rsid w:val="0062558C"/>
    <w:pPr>
      <w:pBdr>
        <w:top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6">
    <w:name w:val="xl56"/>
    <w:basedOn w:val="a0"/>
    <w:rsid w:val="0062558C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7">
    <w:name w:val="xl57"/>
    <w:basedOn w:val="a0"/>
    <w:rsid w:val="0062558C"/>
    <w:pPr>
      <w:pBdr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8">
    <w:name w:val="xl58"/>
    <w:basedOn w:val="a0"/>
    <w:rsid w:val="0062558C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9">
    <w:name w:val="xl59"/>
    <w:basedOn w:val="a0"/>
    <w:rsid w:val="0062558C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60">
    <w:name w:val="xl60"/>
    <w:basedOn w:val="a0"/>
    <w:rsid w:val="0062558C"/>
    <w:pPr>
      <w:pBdr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61">
    <w:name w:val="xl61"/>
    <w:basedOn w:val="a0"/>
    <w:rsid w:val="0062558C"/>
    <w:pPr>
      <w:pBdr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62">
    <w:name w:val="xl62"/>
    <w:basedOn w:val="a0"/>
    <w:rsid w:val="0062558C"/>
    <w:pPr>
      <w:pBdr>
        <w:top w:val="single" w:sz="4" w:space="0" w:color="auto"/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63">
    <w:name w:val="xl63"/>
    <w:basedOn w:val="a0"/>
    <w:rsid w:val="0062558C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64">
    <w:name w:val="xl64"/>
    <w:basedOn w:val="a0"/>
    <w:rsid w:val="0062558C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65">
    <w:name w:val="xl65"/>
    <w:basedOn w:val="a0"/>
    <w:rsid w:val="0062558C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66">
    <w:name w:val="xl66"/>
    <w:basedOn w:val="a0"/>
    <w:rsid w:val="0062558C"/>
    <w:pPr>
      <w:pBdr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67">
    <w:name w:val="xl67"/>
    <w:basedOn w:val="a0"/>
    <w:rsid w:val="0062558C"/>
    <w:pPr>
      <w:pBdr>
        <w:top w:val="single" w:sz="4" w:space="0" w:color="auto"/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68">
    <w:name w:val="xl68"/>
    <w:basedOn w:val="a0"/>
    <w:rsid w:val="0062558C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69">
    <w:name w:val="xl69"/>
    <w:basedOn w:val="a0"/>
    <w:rsid w:val="0062558C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0">
    <w:name w:val="xl70"/>
    <w:basedOn w:val="a0"/>
    <w:rsid w:val="0062558C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1">
    <w:name w:val="xl71"/>
    <w:basedOn w:val="a0"/>
    <w:rsid w:val="0062558C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2">
    <w:name w:val="xl72"/>
    <w:basedOn w:val="a0"/>
    <w:rsid w:val="0062558C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3">
    <w:name w:val="xl73"/>
    <w:basedOn w:val="a0"/>
    <w:rsid w:val="0062558C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4">
    <w:name w:val="xl74"/>
    <w:basedOn w:val="a0"/>
    <w:rsid w:val="0062558C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5">
    <w:name w:val="xl75"/>
    <w:basedOn w:val="a0"/>
    <w:rsid w:val="0062558C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6">
    <w:name w:val="xl76"/>
    <w:basedOn w:val="a0"/>
    <w:rsid w:val="0062558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7">
    <w:name w:val="xl77"/>
    <w:basedOn w:val="a0"/>
    <w:rsid w:val="0062558C"/>
    <w:pPr>
      <w:pBdr>
        <w:left w:val="single" w:sz="4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8">
    <w:name w:val="xl78"/>
    <w:basedOn w:val="a0"/>
    <w:rsid w:val="0062558C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9">
    <w:name w:val="xl79"/>
    <w:basedOn w:val="a0"/>
    <w:rsid w:val="0062558C"/>
    <w:pPr>
      <w:pBdr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0">
    <w:name w:val="xl80"/>
    <w:basedOn w:val="a0"/>
    <w:rsid w:val="0062558C"/>
    <w:pPr>
      <w:pBdr>
        <w:top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1">
    <w:name w:val="xl81"/>
    <w:basedOn w:val="a0"/>
    <w:rsid w:val="0062558C"/>
    <w:pPr>
      <w:pBdr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2">
    <w:name w:val="xl82"/>
    <w:basedOn w:val="a0"/>
    <w:rsid w:val="0062558C"/>
    <w:pPr>
      <w:pBdr>
        <w:top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3">
    <w:name w:val="xl83"/>
    <w:basedOn w:val="a0"/>
    <w:rsid w:val="0062558C"/>
    <w:pPr>
      <w:pBdr>
        <w:top w:val="single" w:sz="8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4">
    <w:name w:val="xl84"/>
    <w:basedOn w:val="a0"/>
    <w:rsid w:val="0062558C"/>
    <w:pPr>
      <w:pBdr>
        <w:top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5">
    <w:name w:val="xl85"/>
    <w:basedOn w:val="a0"/>
    <w:rsid w:val="0062558C"/>
    <w:pPr>
      <w:pBdr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6">
    <w:name w:val="xl86"/>
    <w:basedOn w:val="a0"/>
    <w:rsid w:val="0062558C"/>
    <w:pPr>
      <w:pBdr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7">
    <w:name w:val="xl87"/>
    <w:basedOn w:val="a0"/>
    <w:rsid w:val="0062558C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8">
    <w:name w:val="xl88"/>
    <w:basedOn w:val="a0"/>
    <w:rsid w:val="0062558C"/>
    <w:pPr>
      <w:pBdr>
        <w:left w:val="single" w:sz="4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89">
    <w:name w:val="xl89"/>
    <w:basedOn w:val="a0"/>
    <w:rsid w:val="0062558C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90">
    <w:name w:val="xl90"/>
    <w:basedOn w:val="a0"/>
    <w:rsid w:val="0062558C"/>
    <w:pPr>
      <w:pBdr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91">
    <w:name w:val="xl91"/>
    <w:basedOn w:val="a0"/>
    <w:rsid w:val="0062558C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92">
    <w:name w:val="xl92"/>
    <w:basedOn w:val="a0"/>
    <w:rsid w:val="0062558C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93">
    <w:name w:val="xl93"/>
    <w:basedOn w:val="a0"/>
    <w:rsid w:val="0062558C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94">
    <w:name w:val="xl94"/>
    <w:basedOn w:val="a0"/>
    <w:rsid w:val="0062558C"/>
    <w:pPr>
      <w:pBdr>
        <w:bottom w:val="single" w:sz="8" w:space="0" w:color="000000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95">
    <w:name w:val="xl95"/>
    <w:basedOn w:val="a0"/>
    <w:rsid w:val="0062558C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96">
    <w:name w:val="xl96"/>
    <w:basedOn w:val="a0"/>
    <w:rsid w:val="0062558C"/>
    <w:pPr>
      <w:pBdr>
        <w:top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97">
    <w:name w:val="xl97"/>
    <w:basedOn w:val="a0"/>
    <w:rsid w:val="0062558C"/>
    <w:pPr>
      <w:pBdr>
        <w:left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98">
    <w:name w:val="xl98"/>
    <w:basedOn w:val="a0"/>
    <w:rsid w:val="0062558C"/>
    <w:pPr>
      <w:pBdr>
        <w:top w:val="single" w:sz="8" w:space="0" w:color="auto"/>
        <w:lef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99">
    <w:name w:val="xl99"/>
    <w:basedOn w:val="a0"/>
    <w:rsid w:val="0062558C"/>
    <w:pPr>
      <w:pBdr>
        <w:top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100">
    <w:name w:val="xl100"/>
    <w:basedOn w:val="a0"/>
    <w:rsid w:val="0062558C"/>
    <w:pPr>
      <w:pBdr>
        <w:top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101">
    <w:name w:val="xl101"/>
    <w:basedOn w:val="a0"/>
    <w:rsid w:val="0062558C"/>
    <w:pPr>
      <w:pBdr>
        <w:top w:val="single" w:sz="8" w:space="0" w:color="auto"/>
        <w:lef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2">
    <w:name w:val="xl102"/>
    <w:basedOn w:val="a0"/>
    <w:rsid w:val="0062558C"/>
    <w:pPr>
      <w:pBdr>
        <w:top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3">
    <w:name w:val="xl103"/>
    <w:basedOn w:val="a0"/>
    <w:rsid w:val="0062558C"/>
    <w:pPr>
      <w:pBdr>
        <w:top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4">
    <w:name w:val="xl104"/>
    <w:basedOn w:val="a0"/>
    <w:rsid w:val="0062558C"/>
    <w:pPr>
      <w:pBdr>
        <w:left w:val="single" w:sz="4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5">
    <w:name w:val="xl105"/>
    <w:basedOn w:val="a0"/>
    <w:rsid w:val="0062558C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6">
    <w:name w:val="xl106"/>
    <w:basedOn w:val="a0"/>
    <w:rsid w:val="0062558C"/>
    <w:pPr>
      <w:pBdr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7">
    <w:name w:val="xl107"/>
    <w:basedOn w:val="a0"/>
    <w:rsid w:val="0062558C"/>
    <w:pPr>
      <w:pBdr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8">
    <w:name w:val="xl108"/>
    <w:basedOn w:val="a0"/>
    <w:rsid w:val="0062558C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9">
    <w:name w:val="xl109"/>
    <w:basedOn w:val="a0"/>
    <w:rsid w:val="0062558C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10">
    <w:name w:val="xl110"/>
    <w:basedOn w:val="a0"/>
    <w:rsid w:val="0062558C"/>
    <w:pPr>
      <w:pBdr>
        <w:top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11">
    <w:name w:val="xl111"/>
    <w:basedOn w:val="a0"/>
    <w:rsid w:val="0062558C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12">
    <w:name w:val="xl112"/>
    <w:basedOn w:val="a0"/>
    <w:rsid w:val="0062558C"/>
    <w:pPr>
      <w:pBdr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13">
    <w:name w:val="xl113"/>
    <w:basedOn w:val="a0"/>
    <w:rsid w:val="0062558C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14">
    <w:name w:val="xl114"/>
    <w:basedOn w:val="a0"/>
    <w:rsid w:val="0062558C"/>
    <w:pPr>
      <w:pBdr>
        <w:top w:val="single" w:sz="8" w:space="0" w:color="auto"/>
        <w:left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15">
    <w:name w:val="xl115"/>
    <w:basedOn w:val="a0"/>
    <w:rsid w:val="0062558C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16">
    <w:name w:val="xl116"/>
    <w:basedOn w:val="a0"/>
    <w:rsid w:val="0062558C"/>
    <w:pPr>
      <w:pBdr>
        <w:top w:val="single" w:sz="8" w:space="0" w:color="auto"/>
        <w:left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17">
    <w:name w:val="xl117"/>
    <w:basedOn w:val="a0"/>
    <w:rsid w:val="0062558C"/>
    <w:pPr>
      <w:pBdr>
        <w:left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18">
    <w:name w:val="xl118"/>
    <w:basedOn w:val="a0"/>
    <w:rsid w:val="0062558C"/>
    <w:pPr>
      <w:pBdr>
        <w:left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19">
    <w:name w:val="xl119"/>
    <w:basedOn w:val="a0"/>
    <w:rsid w:val="0062558C"/>
    <w:pPr>
      <w:pBdr>
        <w:left w:val="single" w:sz="8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20">
    <w:name w:val="xl120"/>
    <w:basedOn w:val="a0"/>
    <w:rsid w:val="0062558C"/>
    <w:pPr>
      <w:pBdr>
        <w:left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21">
    <w:name w:val="xl121"/>
    <w:basedOn w:val="a0"/>
    <w:rsid w:val="0062558C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22">
    <w:name w:val="xl122"/>
    <w:basedOn w:val="a0"/>
    <w:rsid w:val="0062558C"/>
    <w:pPr>
      <w:pBdr>
        <w:lef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23">
    <w:name w:val="xl123"/>
    <w:basedOn w:val="a0"/>
    <w:rsid w:val="0062558C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24">
    <w:name w:val="xl124"/>
    <w:basedOn w:val="a0"/>
    <w:rsid w:val="0062558C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25">
    <w:name w:val="xl125"/>
    <w:basedOn w:val="a0"/>
    <w:rsid w:val="0062558C"/>
    <w:pPr>
      <w:pBdr>
        <w:top w:val="single" w:sz="8" w:space="0" w:color="auto"/>
        <w:left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26">
    <w:name w:val="xl126"/>
    <w:basedOn w:val="a0"/>
    <w:rsid w:val="0062558C"/>
    <w:pPr>
      <w:pBdr>
        <w:top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27">
    <w:name w:val="xl127"/>
    <w:basedOn w:val="a0"/>
    <w:rsid w:val="0062558C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28">
    <w:name w:val="xl128"/>
    <w:basedOn w:val="a0"/>
    <w:rsid w:val="0062558C"/>
    <w:pPr>
      <w:pBdr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29">
    <w:name w:val="xl129"/>
    <w:basedOn w:val="a0"/>
    <w:rsid w:val="0062558C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30">
    <w:name w:val="xl130"/>
    <w:basedOn w:val="a0"/>
    <w:rsid w:val="0062558C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31">
    <w:name w:val="xl131"/>
    <w:basedOn w:val="a0"/>
    <w:rsid w:val="0062558C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32">
    <w:name w:val="xl132"/>
    <w:basedOn w:val="a0"/>
    <w:rsid w:val="0062558C"/>
    <w:pPr>
      <w:pBdr>
        <w:lef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33">
    <w:name w:val="xl133"/>
    <w:basedOn w:val="a0"/>
    <w:rsid w:val="0062558C"/>
    <w:pP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34">
    <w:name w:val="xl134"/>
    <w:basedOn w:val="a0"/>
    <w:rsid w:val="0062558C"/>
    <w:pPr>
      <w:pBdr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35">
    <w:name w:val="xl135"/>
    <w:basedOn w:val="a0"/>
    <w:rsid w:val="0062558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36">
    <w:name w:val="xl136"/>
    <w:basedOn w:val="a0"/>
    <w:rsid w:val="0062558C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37">
    <w:name w:val="xl137"/>
    <w:basedOn w:val="a0"/>
    <w:rsid w:val="0062558C"/>
    <w:pPr>
      <w:pBdr>
        <w:lef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38">
    <w:name w:val="xl138"/>
    <w:basedOn w:val="a0"/>
    <w:rsid w:val="0062558C"/>
    <w:pPr>
      <w:pBdr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39">
    <w:name w:val="xl139"/>
    <w:basedOn w:val="a0"/>
    <w:rsid w:val="0062558C"/>
    <w:pPr>
      <w:pBdr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40">
    <w:name w:val="xl140"/>
    <w:basedOn w:val="a0"/>
    <w:rsid w:val="0062558C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41">
    <w:name w:val="xl141"/>
    <w:basedOn w:val="a0"/>
    <w:rsid w:val="0062558C"/>
    <w:pP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b/>
      <w:bCs/>
      <w:sz w:val="18"/>
      <w:szCs w:val="18"/>
    </w:rPr>
  </w:style>
  <w:style w:type="paragraph" w:customStyle="1" w:styleId="xl142">
    <w:name w:val="xl142"/>
    <w:basedOn w:val="a0"/>
    <w:rsid w:val="0062558C"/>
    <w:pPr>
      <w:shd w:val="clear" w:color="auto" w:fill="FFFFFF"/>
      <w:spacing w:before="100" w:beforeAutospacing="1" w:after="100" w:afterAutospacing="1"/>
      <w:jc w:val="right"/>
      <w:textAlignment w:val="center"/>
    </w:pPr>
    <w:rPr>
      <w:rFonts w:ascii="Tahoma" w:hAnsi="Tahoma" w:cs="Tahoma"/>
      <w:sz w:val="18"/>
      <w:szCs w:val="18"/>
    </w:rPr>
  </w:style>
  <w:style w:type="paragraph" w:customStyle="1" w:styleId="xl143">
    <w:name w:val="xl143"/>
    <w:basedOn w:val="a0"/>
    <w:rsid w:val="0062558C"/>
    <w:pPr>
      <w:pBdr>
        <w:left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44">
    <w:name w:val="xl144"/>
    <w:basedOn w:val="a0"/>
    <w:rsid w:val="0062558C"/>
    <w:pPr>
      <w:pBdr>
        <w:top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b/>
      <w:bCs/>
      <w:sz w:val="18"/>
      <w:szCs w:val="18"/>
    </w:rPr>
  </w:style>
  <w:style w:type="paragraph" w:customStyle="1" w:styleId="xl145">
    <w:name w:val="xl145"/>
    <w:basedOn w:val="a0"/>
    <w:rsid w:val="0062558C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b/>
      <w:bCs/>
      <w:sz w:val="18"/>
      <w:szCs w:val="18"/>
    </w:rPr>
  </w:style>
  <w:style w:type="paragraph" w:customStyle="1" w:styleId="xl146">
    <w:name w:val="xl146"/>
    <w:basedOn w:val="a0"/>
    <w:rsid w:val="0062558C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147">
    <w:name w:val="xl147"/>
    <w:basedOn w:val="a0"/>
    <w:rsid w:val="0062558C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148">
    <w:name w:val="xl148"/>
    <w:basedOn w:val="a0"/>
    <w:rsid w:val="0062558C"/>
    <w:pPr>
      <w:pBdr>
        <w:top w:val="single" w:sz="8" w:space="0" w:color="auto"/>
        <w:lef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49">
    <w:name w:val="xl149"/>
    <w:basedOn w:val="a0"/>
    <w:rsid w:val="0062558C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50">
    <w:name w:val="xl150"/>
    <w:basedOn w:val="a0"/>
    <w:rsid w:val="0062558C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151">
    <w:name w:val="xl151"/>
    <w:basedOn w:val="a0"/>
    <w:rsid w:val="0062558C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152">
    <w:name w:val="xl152"/>
    <w:basedOn w:val="a0"/>
    <w:rsid w:val="0062558C"/>
    <w:pPr>
      <w:pBdr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153">
    <w:name w:val="xl153"/>
    <w:basedOn w:val="a0"/>
    <w:rsid w:val="0062558C"/>
    <w:pPr>
      <w:pBdr>
        <w:top w:val="single" w:sz="8" w:space="0" w:color="auto"/>
        <w:left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54">
    <w:name w:val="xl154"/>
    <w:basedOn w:val="a0"/>
    <w:rsid w:val="0062558C"/>
    <w:pPr>
      <w:pBdr>
        <w:lef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55">
    <w:name w:val="xl155"/>
    <w:basedOn w:val="a0"/>
    <w:rsid w:val="0062558C"/>
    <w:pPr>
      <w:pBdr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56">
    <w:name w:val="xl156"/>
    <w:basedOn w:val="a0"/>
    <w:rsid w:val="0062558C"/>
    <w:pPr>
      <w:pBdr>
        <w:left w:val="single" w:sz="4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57">
    <w:name w:val="xl157"/>
    <w:basedOn w:val="a0"/>
    <w:rsid w:val="0062558C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58">
    <w:name w:val="xl158"/>
    <w:basedOn w:val="a0"/>
    <w:rsid w:val="0062558C"/>
    <w:pPr>
      <w:pBdr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59">
    <w:name w:val="xl159"/>
    <w:basedOn w:val="a0"/>
    <w:rsid w:val="0062558C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160">
    <w:name w:val="xl160"/>
    <w:basedOn w:val="a0"/>
    <w:rsid w:val="0062558C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161">
    <w:name w:val="xl161"/>
    <w:basedOn w:val="a0"/>
    <w:rsid w:val="0062558C"/>
    <w:pPr>
      <w:pBdr>
        <w:left w:val="single" w:sz="8" w:space="0" w:color="auto"/>
        <w:bottom w:val="single" w:sz="8" w:space="0" w:color="000000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62">
    <w:name w:val="xl162"/>
    <w:basedOn w:val="a0"/>
    <w:rsid w:val="0062558C"/>
    <w:pPr>
      <w:pBdr>
        <w:top w:val="single" w:sz="8" w:space="0" w:color="auto"/>
        <w:lef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63">
    <w:name w:val="xl163"/>
    <w:basedOn w:val="a0"/>
    <w:rsid w:val="0062558C"/>
    <w:pPr>
      <w:pBdr>
        <w:top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64">
    <w:name w:val="xl164"/>
    <w:basedOn w:val="a0"/>
    <w:rsid w:val="0062558C"/>
    <w:pPr>
      <w:pBdr>
        <w:top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65">
    <w:name w:val="xl165"/>
    <w:basedOn w:val="a0"/>
    <w:rsid w:val="0062558C"/>
    <w:pPr>
      <w:pBdr>
        <w:left w:val="single" w:sz="4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66">
    <w:name w:val="xl166"/>
    <w:basedOn w:val="a0"/>
    <w:rsid w:val="0062558C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67">
    <w:name w:val="xl167"/>
    <w:basedOn w:val="a0"/>
    <w:rsid w:val="0062558C"/>
    <w:pPr>
      <w:pBdr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68">
    <w:name w:val="xl168"/>
    <w:basedOn w:val="a0"/>
    <w:rsid w:val="0062558C"/>
    <w:pPr>
      <w:pBdr>
        <w:left w:val="single" w:sz="4" w:space="0" w:color="auto"/>
        <w:bottom w:val="single" w:sz="8" w:space="0" w:color="000000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69">
    <w:name w:val="xl169"/>
    <w:basedOn w:val="a0"/>
    <w:rsid w:val="0062558C"/>
    <w:pPr>
      <w:pBdr>
        <w:top w:val="single" w:sz="8" w:space="0" w:color="auto"/>
        <w:lef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170">
    <w:name w:val="xl170"/>
    <w:basedOn w:val="a0"/>
    <w:rsid w:val="0062558C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171">
    <w:name w:val="xl171"/>
    <w:basedOn w:val="a0"/>
    <w:rsid w:val="0062558C"/>
    <w:pPr>
      <w:pBdr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172">
    <w:name w:val="xl172"/>
    <w:basedOn w:val="a0"/>
    <w:rsid w:val="0062558C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173">
    <w:name w:val="xl173"/>
    <w:basedOn w:val="a0"/>
    <w:rsid w:val="0062558C"/>
    <w:pPr>
      <w:pBdr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74">
    <w:name w:val="xl174"/>
    <w:basedOn w:val="a0"/>
    <w:rsid w:val="0062558C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75">
    <w:name w:val="xl175"/>
    <w:basedOn w:val="a0"/>
    <w:rsid w:val="0062558C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76">
    <w:name w:val="xl176"/>
    <w:basedOn w:val="a0"/>
    <w:rsid w:val="0062558C"/>
    <w:pP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77">
    <w:name w:val="xl177"/>
    <w:basedOn w:val="a0"/>
    <w:rsid w:val="0062558C"/>
    <w:pPr>
      <w:pBdr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78">
    <w:name w:val="xl178"/>
    <w:basedOn w:val="a0"/>
    <w:rsid w:val="0062558C"/>
    <w:pPr>
      <w:pBdr>
        <w:top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79">
    <w:name w:val="xl179"/>
    <w:basedOn w:val="a0"/>
    <w:rsid w:val="0062558C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styleId="afb">
    <w:name w:val="Subtitle"/>
    <w:basedOn w:val="a0"/>
    <w:link w:val="afc"/>
    <w:qFormat/>
    <w:rsid w:val="00F1321F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character" w:customStyle="1" w:styleId="afc">
    <w:name w:val="Подзаголовок Знак"/>
    <w:basedOn w:val="a1"/>
    <w:link w:val="afb"/>
    <w:rsid w:val="00D018DD"/>
    <w:rPr>
      <w:rFonts w:ascii="Arial" w:hAnsi="Arial" w:cs="Arial"/>
      <w:sz w:val="24"/>
      <w:szCs w:val="24"/>
    </w:rPr>
  </w:style>
  <w:style w:type="paragraph" w:customStyle="1" w:styleId="afd">
    <w:name w:val="ОбычныйГОСТ"/>
    <w:basedOn w:val="a0"/>
    <w:link w:val="afe"/>
    <w:rsid w:val="00855E63"/>
    <w:pPr>
      <w:spacing w:line="288" w:lineRule="auto"/>
      <w:ind w:firstLine="709"/>
      <w:jc w:val="both"/>
    </w:pPr>
    <w:rPr>
      <w:sz w:val="28"/>
    </w:rPr>
  </w:style>
  <w:style w:type="paragraph" w:customStyle="1" w:styleId="aff">
    <w:name w:val="Стиль"/>
    <w:rsid w:val="00855E63"/>
  </w:style>
  <w:style w:type="paragraph" w:customStyle="1" w:styleId="xl180">
    <w:name w:val="xl180"/>
    <w:basedOn w:val="a0"/>
    <w:rsid w:val="005F01B9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81">
    <w:name w:val="xl181"/>
    <w:basedOn w:val="a0"/>
    <w:rsid w:val="005F01B9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82">
    <w:name w:val="xl182"/>
    <w:basedOn w:val="a0"/>
    <w:rsid w:val="005F01B9"/>
    <w:pPr>
      <w:pBdr>
        <w:top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83">
    <w:name w:val="xl183"/>
    <w:basedOn w:val="a0"/>
    <w:rsid w:val="005F01B9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84">
    <w:name w:val="xl184"/>
    <w:basedOn w:val="a0"/>
    <w:rsid w:val="005F01B9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85">
    <w:name w:val="xl185"/>
    <w:basedOn w:val="a0"/>
    <w:rsid w:val="005F01B9"/>
    <w:pPr>
      <w:pBdr>
        <w:bottom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86">
    <w:name w:val="xl186"/>
    <w:basedOn w:val="a0"/>
    <w:rsid w:val="005F01B9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87">
    <w:name w:val="xl187"/>
    <w:basedOn w:val="a0"/>
    <w:rsid w:val="005F01B9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88">
    <w:name w:val="xl188"/>
    <w:basedOn w:val="a0"/>
    <w:rsid w:val="005F01B9"/>
    <w:pPr>
      <w:pBdr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89">
    <w:name w:val="xl189"/>
    <w:basedOn w:val="a0"/>
    <w:rsid w:val="005F01B9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90">
    <w:name w:val="xl190"/>
    <w:basedOn w:val="a0"/>
    <w:rsid w:val="005F01B9"/>
    <w:pPr>
      <w:pBdr>
        <w:top w:val="single" w:sz="8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91">
    <w:name w:val="xl191"/>
    <w:basedOn w:val="a0"/>
    <w:rsid w:val="005F01B9"/>
    <w:pPr>
      <w:pBdr>
        <w:top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92">
    <w:name w:val="xl192"/>
    <w:basedOn w:val="a0"/>
    <w:rsid w:val="005F01B9"/>
    <w:pPr>
      <w:pBdr>
        <w:top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93">
    <w:name w:val="xl193"/>
    <w:basedOn w:val="a0"/>
    <w:rsid w:val="005F01B9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94">
    <w:name w:val="xl194"/>
    <w:basedOn w:val="a0"/>
    <w:rsid w:val="005F01B9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95">
    <w:name w:val="xl195"/>
    <w:basedOn w:val="a0"/>
    <w:rsid w:val="005F01B9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96">
    <w:name w:val="xl196"/>
    <w:basedOn w:val="a0"/>
    <w:rsid w:val="005F01B9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97">
    <w:name w:val="xl197"/>
    <w:basedOn w:val="a0"/>
    <w:rsid w:val="005F01B9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98">
    <w:name w:val="xl198"/>
    <w:basedOn w:val="a0"/>
    <w:rsid w:val="005F01B9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99">
    <w:name w:val="xl199"/>
    <w:basedOn w:val="a0"/>
    <w:rsid w:val="005F01B9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200">
    <w:name w:val="xl200"/>
    <w:basedOn w:val="a0"/>
    <w:rsid w:val="005F01B9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201">
    <w:name w:val="xl201"/>
    <w:basedOn w:val="a0"/>
    <w:rsid w:val="005F01B9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202">
    <w:name w:val="xl202"/>
    <w:basedOn w:val="a0"/>
    <w:rsid w:val="005F01B9"/>
    <w:pPr>
      <w:pBdr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203">
    <w:name w:val="xl203"/>
    <w:basedOn w:val="a0"/>
    <w:rsid w:val="005F01B9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204">
    <w:name w:val="xl204"/>
    <w:basedOn w:val="a0"/>
    <w:rsid w:val="005F01B9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</w:pPr>
    <w:rPr>
      <w:b/>
      <w:bCs/>
      <w:sz w:val="24"/>
      <w:szCs w:val="24"/>
    </w:rPr>
  </w:style>
  <w:style w:type="paragraph" w:customStyle="1" w:styleId="xl205">
    <w:name w:val="xl205"/>
    <w:basedOn w:val="a0"/>
    <w:rsid w:val="005F01B9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206">
    <w:name w:val="xl206"/>
    <w:basedOn w:val="a0"/>
    <w:rsid w:val="005F01B9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aff0">
    <w:name w:val="Чертежный"/>
    <w:rsid w:val="00BA790D"/>
    <w:pPr>
      <w:jc w:val="both"/>
    </w:pPr>
    <w:rPr>
      <w:rFonts w:ascii="ISOCPEUR" w:hAnsi="ISOCPEUR"/>
      <w:i/>
      <w:sz w:val="28"/>
      <w:lang w:val="uk-UA"/>
    </w:rPr>
  </w:style>
  <w:style w:type="paragraph" w:styleId="HTML">
    <w:name w:val="HTML Preformatted"/>
    <w:basedOn w:val="a0"/>
    <w:link w:val="HTML0"/>
    <w:uiPriority w:val="99"/>
    <w:unhideWhenUsed/>
    <w:rsid w:val="00BA790D"/>
    <w:pPr>
      <w:ind w:right="284"/>
    </w:pPr>
    <w:rPr>
      <w:rFonts w:ascii="Consolas" w:eastAsiaTheme="minorHAnsi" w:hAnsi="Consolas" w:cs="Consolas"/>
      <w:lang w:val="be-BY" w:eastAsia="en-US"/>
    </w:rPr>
  </w:style>
  <w:style w:type="character" w:customStyle="1" w:styleId="HTML0">
    <w:name w:val="Стандартный HTML Знак"/>
    <w:basedOn w:val="a1"/>
    <w:link w:val="HTML"/>
    <w:uiPriority w:val="99"/>
    <w:rsid w:val="00BA790D"/>
    <w:rPr>
      <w:rFonts w:ascii="Consolas" w:eastAsiaTheme="minorHAnsi" w:hAnsi="Consolas" w:cs="Consolas"/>
      <w:lang w:val="be-BY" w:eastAsia="en-US"/>
    </w:rPr>
  </w:style>
  <w:style w:type="character" w:customStyle="1" w:styleId="aff1">
    <w:name w:val="Схема документа Знак"/>
    <w:basedOn w:val="a1"/>
    <w:link w:val="aff2"/>
    <w:rsid w:val="00D018DD"/>
    <w:rPr>
      <w:rFonts w:ascii="Tahoma" w:hAnsi="Tahoma"/>
      <w:spacing w:val="6"/>
      <w:szCs w:val="24"/>
      <w:shd w:val="clear" w:color="auto" w:fill="000080"/>
    </w:rPr>
  </w:style>
  <w:style w:type="paragraph" w:styleId="aff2">
    <w:name w:val="Document Map"/>
    <w:basedOn w:val="a0"/>
    <w:link w:val="aff1"/>
    <w:rsid w:val="00D018DD"/>
    <w:pPr>
      <w:shd w:val="clear" w:color="auto" w:fill="000080"/>
    </w:pPr>
    <w:rPr>
      <w:rFonts w:ascii="Tahoma" w:hAnsi="Tahoma"/>
      <w:spacing w:val="6"/>
      <w:szCs w:val="24"/>
      <w:shd w:val="clear" w:color="auto" w:fill="000080"/>
    </w:rPr>
  </w:style>
  <w:style w:type="character" w:customStyle="1" w:styleId="18">
    <w:name w:val="Схема документа Знак1"/>
    <w:basedOn w:val="a1"/>
    <w:rsid w:val="00D018DD"/>
    <w:rPr>
      <w:rFonts w:ascii="Tahoma" w:hAnsi="Tahoma" w:cs="Tahoma"/>
      <w:sz w:val="16"/>
      <w:szCs w:val="16"/>
    </w:rPr>
  </w:style>
  <w:style w:type="paragraph" w:customStyle="1" w:styleId="aff3">
    <w:name w:val="формула"/>
    <w:basedOn w:val="a0"/>
    <w:rsid w:val="00727582"/>
    <w:pPr>
      <w:spacing w:before="60" w:after="60"/>
      <w:jc w:val="center"/>
    </w:pPr>
    <w:rPr>
      <w:sz w:val="24"/>
      <w:lang w:val="en-US"/>
    </w:rPr>
  </w:style>
  <w:style w:type="paragraph" w:customStyle="1" w:styleId="26">
    <w:name w:val="Обычный2"/>
    <w:link w:val="Normal"/>
    <w:rsid w:val="000D5B80"/>
    <w:pPr>
      <w:ind w:firstLine="567"/>
    </w:pPr>
    <w:rPr>
      <w:kern w:val="20"/>
      <w:sz w:val="24"/>
    </w:rPr>
  </w:style>
  <w:style w:type="character" w:customStyle="1" w:styleId="Normal">
    <w:name w:val="Normal Знак"/>
    <w:link w:val="26"/>
    <w:rsid w:val="000D5B80"/>
    <w:rPr>
      <w:kern w:val="20"/>
      <w:sz w:val="24"/>
    </w:rPr>
  </w:style>
  <w:style w:type="paragraph" w:customStyle="1" w:styleId="36">
    <w:name w:val="Обычный3"/>
    <w:rsid w:val="0076061A"/>
    <w:pPr>
      <w:ind w:firstLine="567"/>
    </w:pPr>
    <w:rPr>
      <w:kern w:val="20"/>
      <w:sz w:val="24"/>
    </w:rPr>
  </w:style>
  <w:style w:type="character" w:customStyle="1" w:styleId="norma-internal-link">
    <w:name w:val="norma-internal-link"/>
    <w:basedOn w:val="a1"/>
    <w:rsid w:val="00971D30"/>
  </w:style>
  <w:style w:type="character" w:customStyle="1" w:styleId="19">
    <w:name w:val="Неразрешенное упоминание1"/>
    <w:basedOn w:val="a1"/>
    <w:uiPriority w:val="99"/>
    <w:semiHidden/>
    <w:unhideWhenUsed/>
    <w:rsid w:val="00971D30"/>
    <w:rPr>
      <w:color w:val="605E5C"/>
      <w:shd w:val="clear" w:color="auto" w:fill="E1DFDD"/>
    </w:rPr>
  </w:style>
  <w:style w:type="paragraph" w:customStyle="1" w:styleId="formattexttopleveltext">
    <w:name w:val="formattext topleveltext"/>
    <w:basedOn w:val="a0"/>
    <w:uiPriority w:val="99"/>
    <w:rsid w:val="00C26D61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customStyle="1" w:styleId="apple-converted-space">
    <w:name w:val="apple-converted-space"/>
    <w:basedOn w:val="a1"/>
    <w:rsid w:val="00C26D61"/>
  </w:style>
  <w:style w:type="character" w:customStyle="1" w:styleId="match">
    <w:name w:val="match"/>
    <w:basedOn w:val="a1"/>
    <w:uiPriority w:val="99"/>
    <w:rsid w:val="00C26D61"/>
  </w:style>
  <w:style w:type="paragraph" w:customStyle="1" w:styleId="formattext">
    <w:name w:val="formattext"/>
    <w:basedOn w:val="a0"/>
    <w:rsid w:val="00451BAB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paragraph" w:customStyle="1" w:styleId="aff4">
    <w:name w:val="Дипломный"/>
    <w:basedOn w:val="ab"/>
    <w:rsid w:val="00AB45BF"/>
    <w:pPr>
      <w:autoSpaceDE/>
      <w:autoSpaceDN/>
      <w:adjustRightInd/>
      <w:spacing w:before="0"/>
      <w:ind w:firstLine="709"/>
    </w:pPr>
    <w:rPr>
      <w:snapToGrid w:val="0"/>
      <w:sz w:val="24"/>
    </w:rPr>
  </w:style>
  <w:style w:type="character" w:customStyle="1" w:styleId="110">
    <w:name w:val="Заголовок 1 Знак1"/>
    <w:aliases w:val="Заголовок 1 Знак Знак Знак1,Заголовок 1 Знак Знак1"/>
    <w:rsid w:val="00B141B0"/>
    <w:rPr>
      <w:b/>
      <w:sz w:val="22"/>
    </w:rPr>
  </w:style>
  <w:style w:type="paragraph" w:customStyle="1" w:styleId="Keb3">
    <w:name w:val="загоKebовок 3"/>
    <w:basedOn w:val="a0"/>
    <w:next w:val="a0"/>
    <w:rsid w:val="00B141B0"/>
    <w:pPr>
      <w:keepNext/>
      <w:widowControl w:val="0"/>
      <w:jc w:val="both"/>
    </w:pPr>
    <w:rPr>
      <w:rFonts w:ascii="Arial" w:hAnsi="Arial" w:cs="Arial"/>
      <w:sz w:val="28"/>
      <w:szCs w:val="28"/>
    </w:rPr>
  </w:style>
  <w:style w:type="character" w:styleId="aff5">
    <w:name w:val="annotation reference"/>
    <w:rsid w:val="00B141B0"/>
    <w:rPr>
      <w:sz w:val="16"/>
    </w:rPr>
  </w:style>
  <w:style w:type="paragraph" w:styleId="aff6">
    <w:name w:val="annotation text"/>
    <w:basedOn w:val="a0"/>
    <w:link w:val="aff7"/>
    <w:rsid w:val="00B141B0"/>
  </w:style>
  <w:style w:type="character" w:customStyle="1" w:styleId="aff7">
    <w:name w:val="Текст примечания Знак"/>
    <w:basedOn w:val="a1"/>
    <w:link w:val="aff6"/>
    <w:rsid w:val="00B141B0"/>
  </w:style>
  <w:style w:type="character" w:customStyle="1" w:styleId="afe">
    <w:name w:val="ОбычныйГОСТ Знак"/>
    <w:link w:val="afd"/>
    <w:rsid w:val="00B141B0"/>
    <w:rPr>
      <w:sz w:val="28"/>
    </w:rPr>
  </w:style>
  <w:style w:type="paragraph" w:customStyle="1" w:styleId="-1">
    <w:name w:val="Заголовок-1А"/>
    <w:basedOn w:val="a0"/>
    <w:rsid w:val="00B141B0"/>
    <w:pPr>
      <w:keepNext/>
      <w:numPr>
        <w:numId w:val="4"/>
      </w:numPr>
      <w:spacing w:before="240" w:after="60"/>
      <w:jc w:val="center"/>
      <w:outlineLvl w:val="1"/>
    </w:pPr>
    <w:rPr>
      <w:rFonts w:ascii="Arial" w:hAnsi="Arial"/>
      <w:b/>
      <w:bCs/>
      <w:sz w:val="24"/>
      <w:szCs w:val="24"/>
    </w:rPr>
  </w:style>
  <w:style w:type="paragraph" w:customStyle="1" w:styleId="MTDisplayEquation">
    <w:name w:val="MTDisplayEquation"/>
    <w:basedOn w:val="a0"/>
    <w:next w:val="a0"/>
    <w:link w:val="MTDisplayEquation0"/>
    <w:rsid w:val="00B141B0"/>
    <w:pPr>
      <w:tabs>
        <w:tab w:val="center" w:pos="4760"/>
        <w:tab w:val="right" w:pos="9800"/>
      </w:tabs>
      <w:ind w:left="-284" w:firstLine="851"/>
      <w:jc w:val="both"/>
    </w:pPr>
    <w:rPr>
      <w:spacing w:val="-1"/>
      <w:sz w:val="28"/>
      <w:szCs w:val="28"/>
      <w:lang w:val="x-none" w:eastAsia="x-none"/>
    </w:rPr>
  </w:style>
  <w:style w:type="character" w:customStyle="1" w:styleId="MTDisplayEquation0">
    <w:name w:val="MTDisplayEquation Знак"/>
    <w:link w:val="MTDisplayEquation"/>
    <w:rsid w:val="00B141B0"/>
    <w:rPr>
      <w:spacing w:val="-1"/>
      <w:sz w:val="28"/>
      <w:szCs w:val="28"/>
      <w:lang w:val="x-none" w:eastAsia="x-none"/>
    </w:rPr>
  </w:style>
  <w:style w:type="paragraph" w:customStyle="1" w:styleId="a">
    <w:name w:val="СписокГОСТ"/>
    <w:basedOn w:val="a0"/>
    <w:rsid w:val="00B141B0"/>
    <w:pPr>
      <w:numPr>
        <w:ilvl w:val="1"/>
        <w:numId w:val="5"/>
      </w:numPr>
      <w:tabs>
        <w:tab w:val="clear" w:pos="1276"/>
        <w:tab w:val="num" w:pos="1069"/>
        <w:tab w:val="left" w:pos="1134"/>
      </w:tabs>
      <w:spacing w:line="288" w:lineRule="auto"/>
      <w:ind w:left="0" w:firstLine="709"/>
      <w:jc w:val="both"/>
    </w:pPr>
    <w:rPr>
      <w:sz w:val="28"/>
    </w:rPr>
  </w:style>
  <w:style w:type="paragraph" w:customStyle="1" w:styleId="10">
    <w:name w:val="Заголовок1ГОСТ"/>
    <w:basedOn w:val="afd"/>
    <w:link w:val="1a"/>
    <w:autoRedefine/>
    <w:rsid w:val="00B141B0"/>
    <w:pPr>
      <w:numPr>
        <w:ilvl w:val="2"/>
        <w:numId w:val="5"/>
      </w:numPr>
      <w:tabs>
        <w:tab w:val="clear" w:pos="1418"/>
        <w:tab w:val="num" w:pos="785"/>
        <w:tab w:val="num" w:pos="1134"/>
      </w:tabs>
      <w:ind w:left="1134" w:hanging="425"/>
    </w:pPr>
    <w:rPr>
      <w:lang w:val="x-none" w:eastAsia="x-none"/>
    </w:rPr>
  </w:style>
  <w:style w:type="character" w:customStyle="1" w:styleId="1a">
    <w:name w:val="Заголовок1ГОСТ Знак"/>
    <w:link w:val="10"/>
    <w:rsid w:val="00B141B0"/>
    <w:rPr>
      <w:sz w:val="28"/>
      <w:lang w:val="x-none" w:eastAsia="x-none"/>
    </w:rPr>
  </w:style>
  <w:style w:type="paragraph" w:customStyle="1" w:styleId="2">
    <w:name w:val="Заголовок2ГОСТ"/>
    <w:basedOn w:val="10"/>
    <w:link w:val="27"/>
    <w:rsid w:val="00B141B0"/>
    <w:pPr>
      <w:numPr>
        <w:ilvl w:val="1"/>
        <w:numId w:val="2"/>
      </w:numPr>
      <w:tabs>
        <w:tab w:val="clear" w:pos="1276"/>
        <w:tab w:val="num" w:pos="360"/>
        <w:tab w:val="num" w:pos="1134"/>
      </w:tabs>
      <w:ind w:left="360" w:hanging="567"/>
    </w:pPr>
  </w:style>
  <w:style w:type="character" w:customStyle="1" w:styleId="27">
    <w:name w:val="Заголовок2ГОСТ Знак"/>
    <w:link w:val="2"/>
    <w:rsid w:val="00B141B0"/>
    <w:rPr>
      <w:sz w:val="28"/>
      <w:lang w:val="x-none" w:eastAsia="x-none"/>
    </w:rPr>
  </w:style>
  <w:style w:type="paragraph" w:customStyle="1" w:styleId="3">
    <w:name w:val="Заголовок3ГОСТ"/>
    <w:basedOn w:val="2"/>
    <w:link w:val="37"/>
    <w:rsid w:val="00B141B0"/>
    <w:pPr>
      <w:numPr>
        <w:ilvl w:val="2"/>
        <w:numId w:val="3"/>
      </w:numPr>
      <w:tabs>
        <w:tab w:val="num" w:pos="1134"/>
        <w:tab w:val="num" w:pos="1440"/>
      </w:tabs>
      <w:ind w:left="1224" w:hanging="709"/>
    </w:pPr>
  </w:style>
  <w:style w:type="character" w:customStyle="1" w:styleId="37">
    <w:name w:val="Заголовок3ГОСТ Знак"/>
    <w:link w:val="3"/>
    <w:rsid w:val="00B141B0"/>
    <w:rPr>
      <w:sz w:val="28"/>
      <w:lang w:val="x-none" w:eastAsia="x-none"/>
    </w:rPr>
  </w:style>
  <w:style w:type="paragraph" w:customStyle="1" w:styleId="43">
    <w:name w:val="Заголовок4ГОСТ"/>
    <w:basedOn w:val="3"/>
    <w:rsid w:val="00B141B0"/>
    <w:pPr>
      <w:numPr>
        <w:ilvl w:val="0"/>
        <w:numId w:val="0"/>
      </w:numPr>
      <w:tabs>
        <w:tab w:val="num" w:pos="927"/>
      </w:tabs>
      <w:ind w:left="927" w:hanging="360"/>
    </w:pPr>
  </w:style>
  <w:style w:type="paragraph" w:customStyle="1" w:styleId="28">
    <w:name w:val="Список2ГОСТ"/>
    <w:basedOn w:val="a"/>
    <w:rsid w:val="00B141B0"/>
    <w:pPr>
      <w:tabs>
        <w:tab w:val="clear" w:pos="1134"/>
        <w:tab w:val="left" w:pos="1843"/>
      </w:tabs>
      <w:ind w:firstLine="1418"/>
    </w:pPr>
  </w:style>
  <w:style w:type="paragraph" w:customStyle="1" w:styleId="aff8">
    <w:name w:val="ЗаголовокГОСТ"/>
    <w:basedOn w:val="afd"/>
    <w:link w:val="aff9"/>
    <w:rsid w:val="00B141B0"/>
    <w:pPr>
      <w:ind w:left="709" w:firstLine="0"/>
    </w:pPr>
    <w:rPr>
      <w:lang w:val="en-US" w:eastAsia="x-none"/>
    </w:rPr>
  </w:style>
  <w:style w:type="character" w:customStyle="1" w:styleId="aff9">
    <w:name w:val="ЗаголовокГОСТ Знак"/>
    <w:link w:val="aff8"/>
    <w:rsid w:val="00B141B0"/>
    <w:rPr>
      <w:sz w:val="28"/>
      <w:lang w:val="en-US" w:eastAsia="x-none"/>
    </w:rPr>
  </w:style>
  <w:style w:type="paragraph" w:customStyle="1" w:styleId="38">
    <w:name w:val="Список3ГОСТ"/>
    <w:basedOn w:val="28"/>
    <w:rsid w:val="00B141B0"/>
    <w:pPr>
      <w:tabs>
        <w:tab w:val="clear" w:pos="1843"/>
        <w:tab w:val="left" w:pos="2552"/>
      </w:tabs>
      <w:ind w:firstLine="2126"/>
    </w:pPr>
  </w:style>
  <w:style w:type="paragraph" w:styleId="1b">
    <w:name w:val="index 1"/>
    <w:basedOn w:val="a0"/>
    <w:next w:val="a0"/>
    <w:autoRedefine/>
    <w:rsid w:val="00B141B0"/>
    <w:pPr>
      <w:ind w:left="200" w:hanging="200"/>
    </w:pPr>
    <w:rPr>
      <w:sz w:val="18"/>
    </w:rPr>
  </w:style>
  <w:style w:type="paragraph" w:styleId="29">
    <w:name w:val="index 2"/>
    <w:basedOn w:val="a0"/>
    <w:next w:val="a0"/>
    <w:autoRedefine/>
    <w:rsid w:val="00B141B0"/>
    <w:pPr>
      <w:ind w:left="400" w:hanging="200"/>
    </w:pPr>
    <w:rPr>
      <w:sz w:val="18"/>
    </w:rPr>
  </w:style>
  <w:style w:type="paragraph" w:styleId="39">
    <w:name w:val="index 3"/>
    <w:basedOn w:val="a0"/>
    <w:next w:val="a0"/>
    <w:autoRedefine/>
    <w:rsid w:val="00B141B0"/>
    <w:pPr>
      <w:ind w:left="600" w:hanging="200"/>
    </w:pPr>
    <w:rPr>
      <w:sz w:val="18"/>
    </w:rPr>
  </w:style>
  <w:style w:type="paragraph" w:styleId="44">
    <w:name w:val="index 4"/>
    <w:basedOn w:val="a0"/>
    <w:next w:val="a0"/>
    <w:autoRedefine/>
    <w:rsid w:val="00B141B0"/>
    <w:pPr>
      <w:ind w:left="800" w:hanging="200"/>
    </w:pPr>
    <w:rPr>
      <w:sz w:val="18"/>
    </w:rPr>
  </w:style>
  <w:style w:type="paragraph" w:styleId="51">
    <w:name w:val="index 5"/>
    <w:basedOn w:val="a0"/>
    <w:next w:val="a0"/>
    <w:autoRedefine/>
    <w:rsid w:val="00B141B0"/>
    <w:pPr>
      <w:ind w:left="1000" w:hanging="200"/>
    </w:pPr>
    <w:rPr>
      <w:sz w:val="18"/>
    </w:rPr>
  </w:style>
  <w:style w:type="paragraph" w:styleId="61">
    <w:name w:val="index 6"/>
    <w:basedOn w:val="a0"/>
    <w:next w:val="a0"/>
    <w:autoRedefine/>
    <w:rsid w:val="00B141B0"/>
    <w:pPr>
      <w:ind w:left="1200" w:hanging="200"/>
    </w:pPr>
    <w:rPr>
      <w:sz w:val="18"/>
    </w:rPr>
  </w:style>
  <w:style w:type="paragraph" w:styleId="71">
    <w:name w:val="index 7"/>
    <w:basedOn w:val="a0"/>
    <w:next w:val="a0"/>
    <w:autoRedefine/>
    <w:rsid w:val="00B141B0"/>
    <w:pPr>
      <w:ind w:left="1400" w:hanging="200"/>
    </w:pPr>
    <w:rPr>
      <w:sz w:val="18"/>
    </w:rPr>
  </w:style>
  <w:style w:type="paragraph" w:styleId="81">
    <w:name w:val="index 8"/>
    <w:basedOn w:val="a0"/>
    <w:next w:val="a0"/>
    <w:autoRedefine/>
    <w:rsid w:val="00B141B0"/>
    <w:pPr>
      <w:ind w:left="1600" w:hanging="200"/>
    </w:pPr>
    <w:rPr>
      <w:sz w:val="18"/>
    </w:rPr>
  </w:style>
  <w:style w:type="paragraph" w:styleId="91">
    <w:name w:val="index 9"/>
    <w:basedOn w:val="a0"/>
    <w:next w:val="a0"/>
    <w:autoRedefine/>
    <w:rsid w:val="00B141B0"/>
    <w:pPr>
      <w:ind w:left="1800" w:hanging="200"/>
    </w:pPr>
    <w:rPr>
      <w:sz w:val="18"/>
    </w:rPr>
  </w:style>
  <w:style w:type="paragraph" w:styleId="affa">
    <w:name w:val="index heading"/>
    <w:basedOn w:val="a0"/>
    <w:next w:val="1b"/>
    <w:rsid w:val="00B141B0"/>
    <w:pPr>
      <w:pBdr>
        <w:top w:val="single" w:sz="12" w:space="0" w:color="auto"/>
      </w:pBdr>
      <w:spacing w:before="360" w:after="240"/>
    </w:pPr>
    <w:rPr>
      <w:b/>
      <w:i/>
      <w:sz w:val="26"/>
    </w:rPr>
  </w:style>
  <w:style w:type="paragraph" w:styleId="2a">
    <w:name w:val="toc 2"/>
    <w:basedOn w:val="a0"/>
    <w:next w:val="a0"/>
    <w:autoRedefine/>
    <w:qFormat/>
    <w:rsid w:val="00B141B0"/>
    <w:pPr>
      <w:spacing w:before="120"/>
      <w:ind w:left="200"/>
    </w:pPr>
    <w:rPr>
      <w:i/>
    </w:rPr>
  </w:style>
  <w:style w:type="paragraph" w:styleId="3a">
    <w:name w:val="toc 3"/>
    <w:basedOn w:val="a0"/>
    <w:next w:val="a0"/>
    <w:autoRedefine/>
    <w:qFormat/>
    <w:rsid w:val="00B141B0"/>
    <w:pPr>
      <w:ind w:left="400"/>
    </w:pPr>
  </w:style>
  <w:style w:type="paragraph" w:styleId="45">
    <w:name w:val="toc 4"/>
    <w:basedOn w:val="a0"/>
    <w:next w:val="a0"/>
    <w:autoRedefine/>
    <w:rsid w:val="00B141B0"/>
    <w:pPr>
      <w:ind w:left="600"/>
    </w:pPr>
  </w:style>
  <w:style w:type="paragraph" w:styleId="52">
    <w:name w:val="toc 5"/>
    <w:basedOn w:val="a0"/>
    <w:next w:val="a0"/>
    <w:autoRedefine/>
    <w:rsid w:val="00B141B0"/>
    <w:pPr>
      <w:ind w:left="800"/>
    </w:pPr>
  </w:style>
  <w:style w:type="paragraph" w:styleId="62">
    <w:name w:val="toc 6"/>
    <w:basedOn w:val="a0"/>
    <w:next w:val="a0"/>
    <w:autoRedefine/>
    <w:rsid w:val="00B141B0"/>
    <w:pPr>
      <w:ind w:left="1000"/>
    </w:pPr>
  </w:style>
  <w:style w:type="paragraph" w:styleId="72">
    <w:name w:val="toc 7"/>
    <w:basedOn w:val="a0"/>
    <w:next w:val="a0"/>
    <w:autoRedefine/>
    <w:rsid w:val="00B141B0"/>
    <w:pPr>
      <w:ind w:left="1200"/>
    </w:pPr>
  </w:style>
  <w:style w:type="paragraph" w:styleId="82">
    <w:name w:val="toc 8"/>
    <w:basedOn w:val="a0"/>
    <w:next w:val="a0"/>
    <w:autoRedefine/>
    <w:rsid w:val="00B141B0"/>
    <w:pPr>
      <w:ind w:left="1400"/>
    </w:pPr>
  </w:style>
  <w:style w:type="paragraph" w:styleId="92">
    <w:name w:val="toc 9"/>
    <w:basedOn w:val="afd"/>
    <w:next w:val="a0"/>
    <w:autoRedefine/>
    <w:rsid w:val="00B141B0"/>
    <w:pPr>
      <w:spacing w:line="240" w:lineRule="auto"/>
      <w:ind w:left="1600" w:firstLine="0"/>
      <w:jc w:val="left"/>
    </w:pPr>
    <w:rPr>
      <w:sz w:val="20"/>
      <w:lang w:val="x-none" w:eastAsia="x-none"/>
    </w:rPr>
  </w:style>
  <w:style w:type="paragraph" w:customStyle="1" w:styleId="affb">
    <w:name w:val="ЗаголовокПД"/>
    <w:basedOn w:val="10"/>
    <w:rsid w:val="00B141B0"/>
    <w:pPr>
      <w:numPr>
        <w:ilvl w:val="0"/>
        <w:numId w:val="0"/>
      </w:numPr>
      <w:tabs>
        <w:tab w:val="num" w:pos="1134"/>
      </w:tabs>
      <w:ind w:left="1134" w:hanging="425"/>
    </w:pPr>
  </w:style>
  <w:style w:type="paragraph" w:customStyle="1" w:styleId="Drawings9">
    <w:name w:val="Drawings9"/>
    <w:basedOn w:val="a0"/>
    <w:autoRedefine/>
    <w:rsid w:val="00B141B0"/>
    <w:rPr>
      <w:rFonts w:ascii="Arial" w:hAnsi="Arial"/>
      <w:i/>
      <w:sz w:val="18"/>
    </w:rPr>
  </w:style>
  <w:style w:type="paragraph" w:customStyle="1" w:styleId="Drawings14">
    <w:name w:val="Drawings14"/>
    <w:basedOn w:val="a0"/>
    <w:autoRedefine/>
    <w:rsid w:val="00B141B0"/>
    <w:pPr>
      <w:jc w:val="center"/>
    </w:pPr>
    <w:rPr>
      <w:rFonts w:ascii="Arial" w:hAnsi="Arial"/>
      <w:i/>
      <w:sz w:val="28"/>
    </w:rPr>
  </w:style>
  <w:style w:type="paragraph" w:customStyle="1" w:styleId="2b">
    <w:name w:val="заголовок 2"/>
    <w:basedOn w:val="a0"/>
    <w:next w:val="a0"/>
    <w:rsid w:val="00B141B0"/>
    <w:pPr>
      <w:keepNext/>
      <w:jc w:val="center"/>
    </w:pPr>
    <w:rPr>
      <w:sz w:val="24"/>
    </w:rPr>
  </w:style>
  <w:style w:type="paragraph" w:customStyle="1" w:styleId="12">
    <w:name w:val="Обычный12"/>
    <w:rsid w:val="00B141B0"/>
    <w:pPr>
      <w:widowControl w:val="0"/>
      <w:numPr>
        <w:numId w:val="6"/>
      </w:numPr>
      <w:tabs>
        <w:tab w:val="clear" w:pos="360"/>
      </w:tabs>
      <w:ind w:left="0" w:firstLine="0"/>
    </w:pPr>
    <w:rPr>
      <w:rFonts w:ascii="Arial" w:hAnsi="Arial"/>
      <w:snapToGrid w:val="0"/>
      <w:sz w:val="22"/>
    </w:rPr>
  </w:style>
  <w:style w:type="paragraph" w:customStyle="1" w:styleId="affc">
    <w:name w:val="заголово"/>
    <w:basedOn w:val="a0"/>
    <w:next w:val="a0"/>
    <w:rsid w:val="00B141B0"/>
    <w:pPr>
      <w:keepNext/>
      <w:widowControl w:val="0"/>
      <w:ind w:firstLine="709"/>
      <w:jc w:val="both"/>
    </w:pPr>
    <w:rPr>
      <w:rFonts w:ascii="Arial" w:hAnsi="Arial"/>
      <w:b/>
      <w:snapToGrid w:val="0"/>
      <w:sz w:val="32"/>
    </w:rPr>
  </w:style>
  <w:style w:type="paragraph" w:customStyle="1" w:styleId="affd">
    <w:name w:val="бычный"/>
    <w:rsid w:val="00B141B0"/>
    <w:pPr>
      <w:widowControl w:val="0"/>
    </w:pPr>
    <w:rPr>
      <w:rFonts w:ascii="Arial" w:hAnsi="Arial"/>
      <w:snapToGrid w:val="0"/>
    </w:rPr>
  </w:style>
  <w:style w:type="character" w:customStyle="1" w:styleId="1c">
    <w:name w:val="Основной шрифт абзаца1"/>
    <w:rsid w:val="00B141B0"/>
  </w:style>
  <w:style w:type="character" w:customStyle="1" w:styleId="affe">
    <w:name w:val="Основной ш"/>
    <w:rsid w:val="00B141B0"/>
  </w:style>
  <w:style w:type="paragraph" w:customStyle="1" w:styleId="1d">
    <w:name w:val="Верхний колонтитул1"/>
    <w:basedOn w:val="affd"/>
    <w:rsid w:val="00B141B0"/>
    <w:pPr>
      <w:tabs>
        <w:tab w:val="center" w:pos="4536"/>
        <w:tab w:val="right" w:pos="9072"/>
      </w:tabs>
    </w:pPr>
  </w:style>
  <w:style w:type="paragraph" w:customStyle="1" w:styleId="1e">
    <w:name w:val="Нижний колонтитул1"/>
    <w:basedOn w:val="affd"/>
    <w:rsid w:val="00B141B0"/>
    <w:pPr>
      <w:tabs>
        <w:tab w:val="center" w:pos="4536"/>
        <w:tab w:val="right" w:pos="9072"/>
      </w:tabs>
    </w:pPr>
  </w:style>
  <w:style w:type="paragraph" w:customStyle="1" w:styleId="fa2">
    <w:name w:val="Основной тенfaст 2"/>
    <w:basedOn w:val="affd"/>
    <w:rsid w:val="00B141B0"/>
    <w:pPr>
      <w:ind w:firstLine="709"/>
    </w:pPr>
    <w:rPr>
      <w:sz w:val="24"/>
    </w:rPr>
  </w:style>
  <w:style w:type="paragraph" w:customStyle="1" w:styleId="1f">
    <w:name w:val="Основной текст1"/>
    <w:basedOn w:val="affd"/>
    <w:rsid w:val="00B141B0"/>
    <w:pPr>
      <w:spacing w:line="360" w:lineRule="auto"/>
      <w:jc w:val="both"/>
    </w:pPr>
    <w:rPr>
      <w:sz w:val="28"/>
    </w:rPr>
  </w:style>
  <w:style w:type="paragraph" w:customStyle="1" w:styleId="1f0">
    <w:name w:val="Название объекта1"/>
    <w:basedOn w:val="affd"/>
    <w:next w:val="affd"/>
    <w:rsid w:val="00B141B0"/>
    <w:pPr>
      <w:spacing w:line="360" w:lineRule="auto"/>
      <w:ind w:firstLine="709"/>
    </w:pPr>
    <w:rPr>
      <w:sz w:val="28"/>
    </w:rPr>
  </w:style>
  <w:style w:type="character" w:customStyle="1" w:styleId="e8">
    <w:name w:val="номер странe8цы"/>
    <w:rsid w:val="00B141B0"/>
  </w:style>
  <w:style w:type="character" w:customStyle="1" w:styleId="1f1">
    <w:name w:val="Номер страницы1"/>
    <w:rsid w:val="00B141B0"/>
  </w:style>
  <w:style w:type="paragraph" w:customStyle="1" w:styleId="afff">
    <w:name w:val="ычный"/>
    <w:rsid w:val="00B141B0"/>
    <w:pPr>
      <w:widowControl w:val="0"/>
    </w:pPr>
    <w:rPr>
      <w:rFonts w:ascii="Arial" w:hAnsi="Arial"/>
      <w:snapToGrid w:val="0"/>
    </w:rPr>
  </w:style>
  <w:style w:type="paragraph" w:styleId="afff0">
    <w:name w:val="Plain Text"/>
    <w:basedOn w:val="a0"/>
    <w:link w:val="afff1"/>
    <w:rsid w:val="00B141B0"/>
    <w:rPr>
      <w:rFonts w:ascii="Courier New" w:hAnsi="Courier New"/>
      <w:lang w:val="x-none" w:eastAsia="x-none"/>
    </w:rPr>
  </w:style>
  <w:style w:type="character" w:customStyle="1" w:styleId="afff1">
    <w:name w:val="Текст Знак"/>
    <w:basedOn w:val="a1"/>
    <w:link w:val="afff0"/>
    <w:rsid w:val="00B141B0"/>
    <w:rPr>
      <w:rFonts w:ascii="Courier New" w:hAnsi="Courier New"/>
      <w:lang w:val="x-none" w:eastAsia="x-none"/>
    </w:rPr>
  </w:style>
  <w:style w:type="paragraph" w:customStyle="1" w:styleId="3b">
    <w:name w:val="ЗАГОЛОВОК 3"/>
    <w:basedOn w:val="a0"/>
    <w:rsid w:val="00B141B0"/>
    <w:pPr>
      <w:keepNext/>
      <w:spacing w:line="360" w:lineRule="auto"/>
      <w:ind w:firstLine="709"/>
      <w:jc w:val="both"/>
      <w:outlineLvl w:val="1"/>
    </w:pPr>
    <w:rPr>
      <w:rFonts w:ascii="Arial" w:hAnsi="Arial"/>
      <w:b/>
      <w:sz w:val="32"/>
      <w:szCs w:val="24"/>
    </w:rPr>
  </w:style>
  <w:style w:type="character" w:customStyle="1" w:styleId="1f2">
    <w:name w:val="Заголовок 1 Знак Знак Знак"/>
    <w:rsid w:val="00B141B0"/>
    <w:rPr>
      <w:b/>
      <w:kern w:val="24"/>
      <w:sz w:val="28"/>
      <w:lang w:val="ru-RU" w:eastAsia="en-US" w:bidi="ar-SA"/>
    </w:rPr>
  </w:style>
  <w:style w:type="paragraph" w:customStyle="1" w:styleId="Style1">
    <w:name w:val="Style1"/>
    <w:basedOn w:val="a0"/>
    <w:uiPriority w:val="99"/>
    <w:rsid w:val="00B141B0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">
    <w:name w:val="Style2"/>
    <w:basedOn w:val="a0"/>
    <w:uiPriority w:val="99"/>
    <w:rsid w:val="00B141B0"/>
    <w:pPr>
      <w:widowControl w:val="0"/>
      <w:autoSpaceDE w:val="0"/>
      <w:autoSpaceDN w:val="0"/>
      <w:adjustRightInd w:val="0"/>
      <w:spacing w:line="173" w:lineRule="exact"/>
      <w:ind w:hanging="125"/>
    </w:pPr>
    <w:rPr>
      <w:sz w:val="24"/>
      <w:szCs w:val="24"/>
    </w:rPr>
  </w:style>
  <w:style w:type="paragraph" w:customStyle="1" w:styleId="Style3">
    <w:name w:val="Style3"/>
    <w:basedOn w:val="a0"/>
    <w:uiPriority w:val="99"/>
    <w:rsid w:val="00B141B0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4">
    <w:name w:val="Style4"/>
    <w:basedOn w:val="a0"/>
    <w:uiPriority w:val="99"/>
    <w:rsid w:val="00B141B0"/>
    <w:pPr>
      <w:widowControl w:val="0"/>
      <w:autoSpaceDE w:val="0"/>
      <w:autoSpaceDN w:val="0"/>
      <w:adjustRightInd w:val="0"/>
      <w:spacing w:line="346" w:lineRule="exact"/>
      <w:ind w:hanging="720"/>
    </w:pPr>
    <w:rPr>
      <w:sz w:val="24"/>
      <w:szCs w:val="24"/>
    </w:rPr>
  </w:style>
  <w:style w:type="paragraph" w:customStyle="1" w:styleId="Style5">
    <w:name w:val="Style5"/>
    <w:basedOn w:val="a0"/>
    <w:uiPriority w:val="99"/>
    <w:rsid w:val="00B141B0"/>
    <w:pPr>
      <w:widowControl w:val="0"/>
      <w:autoSpaceDE w:val="0"/>
      <w:autoSpaceDN w:val="0"/>
      <w:adjustRightInd w:val="0"/>
      <w:spacing w:line="326" w:lineRule="exact"/>
      <w:ind w:firstLine="701"/>
    </w:pPr>
    <w:rPr>
      <w:sz w:val="24"/>
      <w:szCs w:val="24"/>
    </w:rPr>
  </w:style>
  <w:style w:type="paragraph" w:customStyle="1" w:styleId="Style9">
    <w:name w:val="Style9"/>
    <w:basedOn w:val="a0"/>
    <w:uiPriority w:val="99"/>
    <w:rsid w:val="00B141B0"/>
    <w:pPr>
      <w:widowControl w:val="0"/>
      <w:autoSpaceDE w:val="0"/>
      <w:autoSpaceDN w:val="0"/>
      <w:adjustRightInd w:val="0"/>
      <w:spacing w:line="336" w:lineRule="exact"/>
      <w:ind w:firstLine="1450"/>
    </w:pPr>
    <w:rPr>
      <w:sz w:val="24"/>
      <w:szCs w:val="24"/>
    </w:rPr>
  </w:style>
  <w:style w:type="paragraph" w:customStyle="1" w:styleId="Style10">
    <w:name w:val="Style10"/>
    <w:basedOn w:val="a0"/>
    <w:uiPriority w:val="99"/>
    <w:rsid w:val="00B141B0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18">
    <w:name w:val="Style18"/>
    <w:basedOn w:val="a0"/>
    <w:uiPriority w:val="99"/>
    <w:rsid w:val="00B141B0"/>
    <w:pPr>
      <w:widowControl w:val="0"/>
      <w:autoSpaceDE w:val="0"/>
      <w:autoSpaceDN w:val="0"/>
      <w:adjustRightInd w:val="0"/>
      <w:spacing w:line="384" w:lineRule="exact"/>
      <w:ind w:firstLine="720"/>
    </w:pPr>
    <w:rPr>
      <w:sz w:val="24"/>
      <w:szCs w:val="24"/>
    </w:rPr>
  </w:style>
  <w:style w:type="paragraph" w:customStyle="1" w:styleId="Style20">
    <w:name w:val="Style20"/>
    <w:basedOn w:val="a0"/>
    <w:uiPriority w:val="99"/>
    <w:rsid w:val="00B141B0"/>
    <w:pPr>
      <w:widowControl w:val="0"/>
      <w:autoSpaceDE w:val="0"/>
      <w:autoSpaceDN w:val="0"/>
      <w:adjustRightInd w:val="0"/>
      <w:spacing w:line="326" w:lineRule="exact"/>
    </w:pPr>
    <w:rPr>
      <w:sz w:val="24"/>
      <w:szCs w:val="24"/>
    </w:rPr>
  </w:style>
  <w:style w:type="paragraph" w:customStyle="1" w:styleId="Style22">
    <w:name w:val="Style22"/>
    <w:basedOn w:val="a0"/>
    <w:uiPriority w:val="99"/>
    <w:rsid w:val="00B141B0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5">
    <w:name w:val="Style25"/>
    <w:basedOn w:val="a0"/>
    <w:uiPriority w:val="99"/>
    <w:rsid w:val="00B141B0"/>
    <w:pPr>
      <w:widowControl w:val="0"/>
      <w:autoSpaceDE w:val="0"/>
      <w:autoSpaceDN w:val="0"/>
      <w:adjustRightInd w:val="0"/>
      <w:spacing w:line="192" w:lineRule="exact"/>
    </w:pPr>
    <w:rPr>
      <w:sz w:val="24"/>
      <w:szCs w:val="24"/>
    </w:rPr>
  </w:style>
  <w:style w:type="paragraph" w:customStyle="1" w:styleId="Style26">
    <w:name w:val="Style26"/>
    <w:basedOn w:val="a0"/>
    <w:uiPriority w:val="99"/>
    <w:rsid w:val="00B141B0"/>
    <w:pPr>
      <w:widowControl w:val="0"/>
      <w:autoSpaceDE w:val="0"/>
      <w:autoSpaceDN w:val="0"/>
      <w:adjustRightInd w:val="0"/>
      <w:spacing w:line="134" w:lineRule="exact"/>
      <w:jc w:val="center"/>
    </w:pPr>
    <w:rPr>
      <w:sz w:val="24"/>
      <w:szCs w:val="24"/>
    </w:rPr>
  </w:style>
  <w:style w:type="character" w:customStyle="1" w:styleId="FontStyle32">
    <w:name w:val="Font Style32"/>
    <w:uiPriority w:val="99"/>
    <w:rsid w:val="00B141B0"/>
    <w:rPr>
      <w:rFonts w:ascii="Times New Roman" w:hAnsi="Times New Roman" w:cs="Times New Roman"/>
      <w:sz w:val="28"/>
      <w:szCs w:val="28"/>
    </w:rPr>
  </w:style>
  <w:style w:type="character" w:customStyle="1" w:styleId="FontStyle33">
    <w:name w:val="Font Style33"/>
    <w:uiPriority w:val="99"/>
    <w:rsid w:val="00B141B0"/>
    <w:rPr>
      <w:rFonts w:ascii="Times New Roman" w:hAnsi="Times New Roman" w:cs="Times New Roman"/>
      <w:sz w:val="24"/>
      <w:szCs w:val="24"/>
    </w:rPr>
  </w:style>
  <w:style w:type="character" w:customStyle="1" w:styleId="FontStyle34">
    <w:name w:val="Font Style34"/>
    <w:uiPriority w:val="99"/>
    <w:rsid w:val="00B141B0"/>
    <w:rPr>
      <w:rFonts w:ascii="Times New Roman" w:hAnsi="Times New Roman" w:cs="Times New Roman"/>
      <w:i/>
      <w:iCs/>
      <w:sz w:val="24"/>
      <w:szCs w:val="24"/>
    </w:rPr>
  </w:style>
  <w:style w:type="character" w:customStyle="1" w:styleId="FontStyle35">
    <w:name w:val="Font Style35"/>
    <w:uiPriority w:val="99"/>
    <w:rsid w:val="00B141B0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42">
    <w:name w:val="Font Style42"/>
    <w:uiPriority w:val="99"/>
    <w:rsid w:val="00B141B0"/>
    <w:rPr>
      <w:rFonts w:ascii="Constantia" w:hAnsi="Constantia" w:cs="Constantia"/>
      <w:b/>
      <w:bCs/>
      <w:w w:val="60"/>
      <w:sz w:val="24"/>
      <w:szCs w:val="24"/>
    </w:rPr>
  </w:style>
  <w:style w:type="character" w:customStyle="1" w:styleId="FontStyle43">
    <w:name w:val="Font Style43"/>
    <w:uiPriority w:val="99"/>
    <w:rsid w:val="00B141B0"/>
    <w:rPr>
      <w:rFonts w:ascii="Times New Roman" w:hAnsi="Times New Roman" w:cs="Times New Roman"/>
      <w:b/>
      <w:bCs/>
      <w:i/>
      <w:iCs/>
      <w:spacing w:val="-30"/>
      <w:sz w:val="28"/>
      <w:szCs w:val="28"/>
    </w:rPr>
  </w:style>
  <w:style w:type="character" w:customStyle="1" w:styleId="FontStyle44">
    <w:name w:val="Font Style44"/>
    <w:uiPriority w:val="99"/>
    <w:rsid w:val="00B141B0"/>
    <w:rPr>
      <w:rFonts w:ascii="Constantia" w:hAnsi="Constantia" w:cs="Constantia"/>
      <w:b/>
      <w:bCs/>
      <w:sz w:val="22"/>
      <w:szCs w:val="22"/>
    </w:rPr>
  </w:style>
  <w:style w:type="character" w:customStyle="1" w:styleId="FontStyle45">
    <w:name w:val="Font Style45"/>
    <w:uiPriority w:val="99"/>
    <w:rsid w:val="00B141B0"/>
    <w:rPr>
      <w:rFonts w:ascii="Times New Roman" w:hAnsi="Times New Roman" w:cs="Times New Roman"/>
      <w:i/>
      <w:iCs/>
      <w:sz w:val="24"/>
      <w:szCs w:val="24"/>
    </w:rPr>
  </w:style>
  <w:style w:type="character" w:customStyle="1" w:styleId="FontStyle47">
    <w:name w:val="Font Style47"/>
    <w:uiPriority w:val="99"/>
    <w:rsid w:val="00B141B0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50">
    <w:name w:val="Font Style50"/>
    <w:uiPriority w:val="99"/>
    <w:rsid w:val="00B141B0"/>
    <w:rPr>
      <w:rFonts w:ascii="Times New Roman" w:hAnsi="Times New Roman" w:cs="Times New Roman"/>
      <w:b/>
      <w:bCs/>
      <w:spacing w:val="10"/>
      <w:sz w:val="20"/>
      <w:szCs w:val="20"/>
    </w:rPr>
  </w:style>
  <w:style w:type="paragraph" w:customStyle="1" w:styleId="Style21">
    <w:name w:val="Style21"/>
    <w:basedOn w:val="a0"/>
    <w:uiPriority w:val="99"/>
    <w:rsid w:val="00B141B0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7">
    <w:name w:val="Style7"/>
    <w:basedOn w:val="a0"/>
    <w:rsid w:val="00B141B0"/>
    <w:pPr>
      <w:widowControl w:val="0"/>
      <w:autoSpaceDE w:val="0"/>
      <w:autoSpaceDN w:val="0"/>
      <w:adjustRightInd w:val="0"/>
      <w:spacing w:line="384" w:lineRule="exact"/>
      <w:ind w:firstLine="720"/>
    </w:pPr>
    <w:rPr>
      <w:sz w:val="24"/>
      <w:szCs w:val="24"/>
    </w:rPr>
  </w:style>
  <w:style w:type="paragraph" w:customStyle="1" w:styleId="Style11">
    <w:name w:val="Style11"/>
    <w:basedOn w:val="a0"/>
    <w:uiPriority w:val="99"/>
    <w:rsid w:val="00B141B0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12">
    <w:name w:val="Style12"/>
    <w:basedOn w:val="a0"/>
    <w:uiPriority w:val="99"/>
    <w:rsid w:val="00B141B0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3">
    <w:name w:val="Style23"/>
    <w:basedOn w:val="a0"/>
    <w:uiPriority w:val="99"/>
    <w:rsid w:val="00B141B0"/>
    <w:pPr>
      <w:widowControl w:val="0"/>
      <w:autoSpaceDE w:val="0"/>
      <w:autoSpaceDN w:val="0"/>
      <w:adjustRightInd w:val="0"/>
      <w:spacing w:line="221" w:lineRule="exact"/>
      <w:ind w:firstLine="2947"/>
    </w:pPr>
    <w:rPr>
      <w:sz w:val="24"/>
      <w:szCs w:val="24"/>
    </w:rPr>
  </w:style>
  <w:style w:type="paragraph" w:customStyle="1" w:styleId="Style24">
    <w:name w:val="Style24"/>
    <w:basedOn w:val="a0"/>
    <w:uiPriority w:val="99"/>
    <w:rsid w:val="00B141B0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36">
    <w:name w:val="Font Style36"/>
    <w:uiPriority w:val="99"/>
    <w:rsid w:val="00B141B0"/>
    <w:rPr>
      <w:rFonts w:ascii="Times New Roman" w:hAnsi="Times New Roman" w:cs="Times New Roman"/>
      <w:spacing w:val="20"/>
      <w:sz w:val="20"/>
      <w:szCs w:val="20"/>
    </w:rPr>
  </w:style>
  <w:style w:type="character" w:customStyle="1" w:styleId="FontStyle48">
    <w:name w:val="Font Style48"/>
    <w:uiPriority w:val="99"/>
    <w:rsid w:val="00B141B0"/>
    <w:rPr>
      <w:rFonts w:ascii="Times New Roman" w:hAnsi="Times New Roman" w:cs="Times New Roman"/>
      <w:b/>
      <w:bCs/>
      <w:i/>
      <w:iCs/>
      <w:spacing w:val="-10"/>
      <w:sz w:val="22"/>
      <w:szCs w:val="22"/>
    </w:rPr>
  </w:style>
  <w:style w:type="character" w:customStyle="1" w:styleId="FontStyle49">
    <w:name w:val="Font Style49"/>
    <w:uiPriority w:val="99"/>
    <w:rsid w:val="00B141B0"/>
    <w:rPr>
      <w:rFonts w:ascii="Constantia" w:hAnsi="Constantia" w:cs="Constantia"/>
      <w:spacing w:val="20"/>
      <w:sz w:val="20"/>
      <w:szCs w:val="20"/>
    </w:rPr>
  </w:style>
  <w:style w:type="character" w:customStyle="1" w:styleId="FontStyle85">
    <w:name w:val="Font Style85"/>
    <w:uiPriority w:val="99"/>
    <w:rsid w:val="00B141B0"/>
    <w:rPr>
      <w:rFonts w:ascii="Arial" w:hAnsi="Arial" w:cs="Arial"/>
      <w:b/>
      <w:bCs/>
      <w:sz w:val="22"/>
      <w:szCs w:val="22"/>
    </w:rPr>
  </w:style>
  <w:style w:type="character" w:customStyle="1" w:styleId="FontStyle86">
    <w:name w:val="Font Style86"/>
    <w:uiPriority w:val="99"/>
    <w:rsid w:val="00B141B0"/>
    <w:rPr>
      <w:rFonts w:ascii="Arial" w:hAnsi="Arial" w:cs="Arial"/>
      <w:sz w:val="22"/>
      <w:szCs w:val="22"/>
    </w:rPr>
  </w:style>
  <w:style w:type="paragraph" w:customStyle="1" w:styleId="Style6">
    <w:name w:val="Style6"/>
    <w:basedOn w:val="a0"/>
    <w:uiPriority w:val="99"/>
    <w:rsid w:val="00B141B0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9">
    <w:name w:val="Style19"/>
    <w:basedOn w:val="a0"/>
    <w:uiPriority w:val="99"/>
    <w:rsid w:val="00B141B0"/>
    <w:pPr>
      <w:widowControl w:val="0"/>
      <w:autoSpaceDE w:val="0"/>
      <w:autoSpaceDN w:val="0"/>
      <w:adjustRightInd w:val="0"/>
      <w:spacing w:line="298" w:lineRule="exact"/>
      <w:ind w:firstLine="547"/>
    </w:pPr>
    <w:rPr>
      <w:rFonts w:ascii="Arial" w:hAnsi="Arial" w:cs="Arial"/>
      <w:sz w:val="24"/>
      <w:szCs w:val="24"/>
    </w:rPr>
  </w:style>
  <w:style w:type="paragraph" w:customStyle="1" w:styleId="Style27">
    <w:name w:val="Style27"/>
    <w:basedOn w:val="a0"/>
    <w:uiPriority w:val="99"/>
    <w:rsid w:val="00B141B0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30">
    <w:name w:val="Style30"/>
    <w:basedOn w:val="a0"/>
    <w:uiPriority w:val="99"/>
    <w:rsid w:val="00B141B0"/>
    <w:pPr>
      <w:widowControl w:val="0"/>
      <w:autoSpaceDE w:val="0"/>
      <w:autoSpaceDN w:val="0"/>
      <w:adjustRightInd w:val="0"/>
      <w:spacing w:line="358" w:lineRule="exact"/>
      <w:ind w:firstLine="547"/>
      <w:jc w:val="both"/>
    </w:pPr>
    <w:rPr>
      <w:rFonts w:ascii="Arial" w:hAnsi="Arial" w:cs="Arial"/>
      <w:sz w:val="24"/>
      <w:szCs w:val="24"/>
    </w:rPr>
  </w:style>
  <w:style w:type="character" w:customStyle="1" w:styleId="FontStyle93">
    <w:name w:val="Font Style93"/>
    <w:uiPriority w:val="99"/>
    <w:rsid w:val="00B141B0"/>
    <w:rPr>
      <w:rFonts w:ascii="Arial" w:hAnsi="Arial" w:cs="Arial"/>
      <w:i/>
      <w:iCs/>
      <w:spacing w:val="-10"/>
      <w:sz w:val="34"/>
      <w:szCs w:val="34"/>
    </w:rPr>
  </w:style>
  <w:style w:type="character" w:customStyle="1" w:styleId="FontStyle97">
    <w:name w:val="Font Style97"/>
    <w:uiPriority w:val="99"/>
    <w:rsid w:val="00B141B0"/>
    <w:rPr>
      <w:rFonts w:ascii="Arial" w:hAnsi="Arial" w:cs="Arial"/>
      <w:sz w:val="22"/>
      <w:szCs w:val="22"/>
    </w:rPr>
  </w:style>
  <w:style w:type="character" w:customStyle="1" w:styleId="FontStyle98">
    <w:name w:val="Font Style98"/>
    <w:uiPriority w:val="99"/>
    <w:rsid w:val="00B141B0"/>
    <w:rPr>
      <w:rFonts w:ascii="Arial Narrow" w:hAnsi="Arial Narrow" w:cs="Arial Narrow"/>
      <w:sz w:val="18"/>
      <w:szCs w:val="18"/>
    </w:rPr>
  </w:style>
  <w:style w:type="paragraph" w:customStyle="1" w:styleId="Style66">
    <w:name w:val="Style66"/>
    <w:basedOn w:val="a0"/>
    <w:uiPriority w:val="99"/>
    <w:rsid w:val="00B141B0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24"/>
      <w:szCs w:val="24"/>
    </w:rPr>
  </w:style>
  <w:style w:type="paragraph" w:customStyle="1" w:styleId="Style44">
    <w:name w:val="Style44"/>
    <w:basedOn w:val="a0"/>
    <w:uiPriority w:val="99"/>
    <w:rsid w:val="00B141B0"/>
    <w:pPr>
      <w:widowControl w:val="0"/>
      <w:autoSpaceDE w:val="0"/>
      <w:autoSpaceDN w:val="0"/>
      <w:adjustRightInd w:val="0"/>
      <w:spacing w:line="307" w:lineRule="exact"/>
    </w:pPr>
    <w:rPr>
      <w:rFonts w:ascii="Arial" w:hAnsi="Arial" w:cs="Arial"/>
      <w:sz w:val="24"/>
      <w:szCs w:val="24"/>
    </w:rPr>
  </w:style>
  <w:style w:type="paragraph" w:customStyle="1" w:styleId="Style47">
    <w:name w:val="Style47"/>
    <w:basedOn w:val="a0"/>
    <w:uiPriority w:val="99"/>
    <w:rsid w:val="00B141B0"/>
    <w:pPr>
      <w:widowControl w:val="0"/>
      <w:autoSpaceDE w:val="0"/>
      <w:autoSpaceDN w:val="0"/>
      <w:adjustRightInd w:val="0"/>
      <w:spacing w:line="221" w:lineRule="exact"/>
      <w:ind w:hanging="797"/>
    </w:pPr>
    <w:rPr>
      <w:rFonts w:ascii="Arial" w:hAnsi="Arial" w:cs="Arial"/>
      <w:sz w:val="24"/>
      <w:szCs w:val="24"/>
    </w:rPr>
  </w:style>
  <w:style w:type="paragraph" w:customStyle="1" w:styleId="Style59">
    <w:name w:val="Style59"/>
    <w:basedOn w:val="a0"/>
    <w:uiPriority w:val="99"/>
    <w:rsid w:val="00B141B0"/>
    <w:pPr>
      <w:widowControl w:val="0"/>
      <w:autoSpaceDE w:val="0"/>
      <w:autoSpaceDN w:val="0"/>
      <w:adjustRightInd w:val="0"/>
      <w:spacing w:line="298" w:lineRule="exact"/>
      <w:ind w:firstLine="538"/>
      <w:jc w:val="both"/>
    </w:pPr>
    <w:rPr>
      <w:rFonts w:ascii="Arial" w:hAnsi="Arial" w:cs="Arial"/>
      <w:sz w:val="24"/>
      <w:szCs w:val="24"/>
    </w:rPr>
  </w:style>
  <w:style w:type="character" w:customStyle="1" w:styleId="FontStyle88">
    <w:name w:val="Font Style88"/>
    <w:uiPriority w:val="99"/>
    <w:rsid w:val="00B141B0"/>
    <w:rPr>
      <w:rFonts w:ascii="Times New Roman" w:hAnsi="Times New Roman" w:cs="Times New Roman"/>
      <w:b/>
      <w:bCs/>
      <w:smallCaps/>
      <w:sz w:val="16"/>
      <w:szCs w:val="16"/>
    </w:rPr>
  </w:style>
  <w:style w:type="paragraph" w:customStyle="1" w:styleId="Style51">
    <w:name w:val="Style51"/>
    <w:basedOn w:val="a0"/>
    <w:uiPriority w:val="99"/>
    <w:rsid w:val="00B141B0"/>
    <w:pPr>
      <w:widowControl w:val="0"/>
      <w:autoSpaceDE w:val="0"/>
      <w:autoSpaceDN w:val="0"/>
      <w:adjustRightInd w:val="0"/>
      <w:spacing w:line="346" w:lineRule="exact"/>
      <w:jc w:val="both"/>
    </w:pPr>
    <w:rPr>
      <w:rFonts w:ascii="Arial" w:hAnsi="Arial" w:cs="Arial"/>
      <w:sz w:val="24"/>
      <w:szCs w:val="24"/>
    </w:rPr>
  </w:style>
  <w:style w:type="paragraph" w:customStyle="1" w:styleId="Style62">
    <w:name w:val="Style62"/>
    <w:basedOn w:val="a0"/>
    <w:uiPriority w:val="99"/>
    <w:rsid w:val="00B141B0"/>
    <w:pPr>
      <w:widowControl w:val="0"/>
      <w:autoSpaceDE w:val="0"/>
      <w:autoSpaceDN w:val="0"/>
      <w:adjustRightInd w:val="0"/>
      <w:spacing w:line="490" w:lineRule="exact"/>
      <w:ind w:hanging="538"/>
    </w:pPr>
    <w:rPr>
      <w:rFonts w:ascii="Arial" w:hAnsi="Arial" w:cs="Arial"/>
      <w:sz w:val="24"/>
      <w:szCs w:val="24"/>
    </w:rPr>
  </w:style>
  <w:style w:type="paragraph" w:customStyle="1" w:styleId="Style28">
    <w:name w:val="Style28"/>
    <w:basedOn w:val="a0"/>
    <w:uiPriority w:val="99"/>
    <w:rsid w:val="00B141B0"/>
    <w:pPr>
      <w:widowControl w:val="0"/>
      <w:autoSpaceDE w:val="0"/>
      <w:autoSpaceDN w:val="0"/>
      <w:adjustRightInd w:val="0"/>
      <w:spacing w:line="374" w:lineRule="exact"/>
      <w:ind w:firstLine="394"/>
    </w:pPr>
    <w:rPr>
      <w:rFonts w:ascii="Arial" w:hAnsi="Arial" w:cs="Arial"/>
      <w:sz w:val="24"/>
      <w:szCs w:val="24"/>
    </w:rPr>
  </w:style>
  <w:style w:type="character" w:customStyle="1" w:styleId="FontStyle99">
    <w:name w:val="Font Style99"/>
    <w:uiPriority w:val="99"/>
    <w:rsid w:val="00B141B0"/>
    <w:rPr>
      <w:rFonts w:ascii="Arial" w:hAnsi="Arial" w:cs="Arial"/>
      <w:i/>
      <w:iCs/>
      <w:sz w:val="22"/>
      <w:szCs w:val="22"/>
    </w:rPr>
  </w:style>
  <w:style w:type="paragraph" w:customStyle="1" w:styleId="Style41">
    <w:name w:val="Style41"/>
    <w:basedOn w:val="a0"/>
    <w:uiPriority w:val="99"/>
    <w:rsid w:val="00B141B0"/>
    <w:pPr>
      <w:widowControl w:val="0"/>
      <w:autoSpaceDE w:val="0"/>
      <w:autoSpaceDN w:val="0"/>
      <w:adjustRightInd w:val="0"/>
      <w:spacing w:line="314" w:lineRule="exact"/>
      <w:ind w:firstLine="710"/>
    </w:pPr>
    <w:rPr>
      <w:rFonts w:ascii="Arial" w:hAnsi="Arial" w:cs="Arial"/>
      <w:sz w:val="24"/>
      <w:szCs w:val="24"/>
    </w:rPr>
  </w:style>
  <w:style w:type="character" w:customStyle="1" w:styleId="FontStyle95">
    <w:name w:val="Font Style95"/>
    <w:uiPriority w:val="99"/>
    <w:rsid w:val="00B141B0"/>
    <w:rPr>
      <w:rFonts w:ascii="Times New Roman" w:hAnsi="Times New Roman" w:cs="Times New Roman"/>
      <w:b/>
      <w:bCs/>
      <w:sz w:val="16"/>
      <w:szCs w:val="16"/>
    </w:rPr>
  </w:style>
  <w:style w:type="paragraph" w:customStyle="1" w:styleId="Style71">
    <w:name w:val="Style71"/>
    <w:basedOn w:val="a0"/>
    <w:uiPriority w:val="99"/>
    <w:rsid w:val="00B141B0"/>
    <w:pPr>
      <w:widowControl w:val="0"/>
      <w:autoSpaceDE w:val="0"/>
      <w:autoSpaceDN w:val="0"/>
      <w:adjustRightInd w:val="0"/>
      <w:spacing w:line="298" w:lineRule="exact"/>
      <w:ind w:firstLine="538"/>
      <w:jc w:val="both"/>
    </w:pPr>
    <w:rPr>
      <w:rFonts w:ascii="Arial" w:hAnsi="Arial" w:cs="Arial"/>
      <w:sz w:val="24"/>
      <w:szCs w:val="24"/>
    </w:rPr>
  </w:style>
  <w:style w:type="paragraph" w:customStyle="1" w:styleId="Style82">
    <w:name w:val="Style82"/>
    <w:basedOn w:val="a0"/>
    <w:uiPriority w:val="99"/>
    <w:rsid w:val="00B141B0"/>
    <w:pPr>
      <w:widowControl w:val="0"/>
      <w:autoSpaceDE w:val="0"/>
      <w:autoSpaceDN w:val="0"/>
      <w:adjustRightInd w:val="0"/>
      <w:spacing w:line="302" w:lineRule="exact"/>
      <w:ind w:firstLine="1862"/>
    </w:pPr>
    <w:rPr>
      <w:rFonts w:ascii="Arial" w:hAnsi="Arial" w:cs="Arial"/>
      <w:sz w:val="24"/>
      <w:szCs w:val="24"/>
    </w:rPr>
  </w:style>
  <w:style w:type="paragraph" w:customStyle="1" w:styleId="Style56">
    <w:name w:val="Style56"/>
    <w:basedOn w:val="a0"/>
    <w:uiPriority w:val="99"/>
    <w:rsid w:val="00B141B0"/>
    <w:pPr>
      <w:widowControl w:val="0"/>
      <w:autoSpaceDE w:val="0"/>
      <w:autoSpaceDN w:val="0"/>
      <w:adjustRightInd w:val="0"/>
      <w:spacing w:line="298" w:lineRule="exact"/>
      <w:ind w:firstLine="1142"/>
    </w:pPr>
    <w:rPr>
      <w:rFonts w:ascii="Arial" w:hAnsi="Arial" w:cs="Arial"/>
      <w:sz w:val="24"/>
      <w:szCs w:val="24"/>
    </w:rPr>
  </w:style>
  <w:style w:type="paragraph" w:customStyle="1" w:styleId="Style60">
    <w:name w:val="Style60"/>
    <w:basedOn w:val="a0"/>
    <w:uiPriority w:val="99"/>
    <w:rsid w:val="00B141B0"/>
    <w:pPr>
      <w:widowControl w:val="0"/>
      <w:autoSpaceDE w:val="0"/>
      <w:autoSpaceDN w:val="0"/>
      <w:adjustRightInd w:val="0"/>
      <w:spacing w:line="365" w:lineRule="exact"/>
      <w:ind w:hanging="614"/>
    </w:pPr>
    <w:rPr>
      <w:rFonts w:ascii="Arial" w:hAnsi="Arial" w:cs="Arial"/>
      <w:sz w:val="24"/>
      <w:szCs w:val="24"/>
    </w:rPr>
  </w:style>
  <w:style w:type="paragraph" w:customStyle="1" w:styleId="Style42">
    <w:name w:val="Style42"/>
    <w:basedOn w:val="a0"/>
    <w:uiPriority w:val="99"/>
    <w:rsid w:val="00B141B0"/>
    <w:pPr>
      <w:widowControl w:val="0"/>
      <w:autoSpaceDE w:val="0"/>
      <w:autoSpaceDN w:val="0"/>
      <w:adjustRightInd w:val="0"/>
      <w:spacing w:line="298" w:lineRule="exact"/>
      <w:ind w:firstLine="1258"/>
    </w:pPr>
    <w:rPr>
      <w:rFonts w:ascii="Arial" w:hAnsi="Arial" w:cs="Arial"/>
      <w:sz w:val="24"/>
      <w:szCs w:val="24"/>
    </w:rPr>
  </w:style>
  <w:style w:type="paragraph" w:customStyle="1" w:styleId="Style17">
    <w:name w:val="Style17"/>
    <w:basedOn w:val="a0"/>
    <w:uiPriority w:val="99"/>
    <w:rsid w:val="00B141B0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9">
    <w:name w:val="Style39"/>
    <w:basedOn w:val="a0"/>
    <w:uiPriority w:val="99"/>
    <w:rsid w:val="00B141B0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FontStyle102">
    <w:name w:val="Font Style102"/>
    <w:uiPriority w:val="99"/>
    <w:rsid w:val="00B141B0"/>
    <w:rPr>
      <w:rFonts w:ascii="Arial" w:hAnsi="Arial" w:cs="Arial"/>
      <w:sz w:val="26"/>
      <w:szCs w:val="26"/>
    </w:rPr>
  </w:style>
  <w:style w:type="character" w:customStyle="1" w:styleId="1f3">
    <w:name w:val="Заголовок 1 Знак Знак Знак Знак"/>
    <w:rsid w:val="00B141B0"/>
    <w:rPr>
      <w:rFonts w:ascii="Arial Narrow" w:eastAsia="Times New Roman" w:hAnsi="Arial Narrow" w:cs="Times New Roman"/>
      <w:bCs/>
      <w:i/>
      <w:spacing w:val="-14"/>
      <w:sz w:val="28"/>
      <w:szCs w:val="28"/>
      <w:lang w:eastAsia="ru-RU"/>
    </w:rPr>
  </w:style>
  <w:style w:type="paragraph" w:customStyle="1" w:styleId="afff2">
    <w:name w:val="Оксана"/>
    <w:basedOn w:val="a0"/>
    <w:rsid w:val="00B141B0"/>
    <w:pPr>
      <w:widowControl w:val="0"/>
      <w:autoSpaceDE w:val="0"/>
      <w:autoSpaceDN w:val="0"/>
      <w:adjustRightInd w:val="0"/>
    </w:pPr>
    <w:rPr>
      <w:rFonts w:ascii="Arial" w:hAnsi="Arial" w:cs="Arial"/>
      <w:i/>
    </w:rPr>
  </w:style>
  <w:style w:type="paragraph" w:customStyle="1" w:styleId="53">
    <w:name w:val="заголовок 5"/>
    <w:basedOn w:val="a0"/>
    <w:next w:val="a0"/>
    <w:rsid w:val="00B141B0"/>
    <w:pPr>
      <w:keepNext/>
      <w:autoSpaceDE w:val="0"/>
      <w:autoSpaceDN w:val="0"/>
      <w:jc w:val="right"/>
      <w:outlineLvl w:val="4"/>
    </w:pPr>
    <w:rPr>
      <w:sz w:val="28"/>
      <w:szCs w:val="28"/>
    </w:rPr>
  </w:style>
  <w:style w:type="paragraph" w:customStyle="1" w:styleId="afff3">
    <w:name w:val="Заголовок основной"/>
    <w:basedOn w:val="a0"/>
    <w:rsid w:val="00B141B0"/>
    <w:pPr>
      <w:pageBreakBefore/>
      <w:spacing w:after="120" w:line="360" w:lineRule="auto"/>
      <w:jc w:val="center"/>
    </w:pPr>
    <w:rPr>
      <w:rFonts w:ascii="Century Gothic" w:hAnsi="Century Gothic"/>
      <w:b/>
      <w:i/>
      <w:sz w:val="32"/>
      <w:szCs w:val="32"/>
    </w:rPr>
  </w:style>
  <w:style w:type="paragraph" w:customStyle="1" w:styleId="afff4">
    <w:name w:val="Текст основной Знак"/>
    <w:basedOn w:val="a0"/>
    <w:link w:val="afff5"/>
    <w:rsid w:val="00B141B0"/>
    <w:pPr>
      <w:spacing w:line="360" w:lineRule="auto"/>
      <w:ind w:firstLine="851"/>
      <w:jc w:val="both"/>
    </w:pPr>
    <w:rPr>
      <w:rFonts w:ascii="Century Gothic" w:hAnsi="Century Gothic"/>
      <w:i/>
      <w:sz w:val="28"/>
      <w:szCs w:val="28"/>
      <w:lang w:val="x-none" w:eastAsia="x-none"/>
    </w:rPr>
  </w:style>
  <w:style w:type="character" w:customStyle="1" w:styleId="afff5">
    <w:name w:val="Текст основной Знак Знак"/>
    <w:link w:val="afff4"/>
    <w:rsid w:val="00B141B0"/>
    <w:rPr>
      <w:rFonts w:ascii="Century Gothic" w:hAnsi="Century Gothic"/>
      <w:i/>
      <w:sz w:val="28"/>
      <w:szCs w:val="28"/>
      <w:lang w:val="x-none" w:eastAsia="x-none"/>
    </w:rPr>
  </w:style>
  <w:style w:type="paragraph" w:customStyle="1" w:styleId="afff6">
    <w:name w:val="Подзаголов."/>
    <w:basedOn w:val="afff3"/>
    <w:rsid w:val="00B141B0"/>
    <w:pPr>
      <w:pageBreakBefore w:val="0"/>
      <w:spacing w:after="240" w:line="240" w:lineRule="auto"/>
      <w:ind w:firstLine="567"/>
      <w:jc w:val="both"/>
    </w:pPr>
    <w:rPr>
      <w:sz w:val="28"/>
      <w:szCs w:val="28"/>
    </w:rPr>
  </w:style>
  <w:style w:type="paragraph" w:customStyle="1" w:styleId="afff7">
    <w:name w:val="Формула"/>
    <w:basedOn w:val="afff4"/>
    <w:link w:val="afff8"/>
    <w:rsid w:val="00B141B0"/>
    <w:pPr>
      <w:ind w:left="2835" w:firstLine="0"/>
    </w:pPr>
  </w:style>
  <w:style w:type="character" w:customStyle="1" w:styleId="afff8">
    <w:name w:val="Формула Знак"/>
    <w:link w:val="afff7"/>
    <w:rsid w:val="00B141B0"/>
    <w:rPr>
      <w:rFonts w:ascii="Century Gothic" w:hAnsi="Century Gothic"/>
      <w:i/>
      <w:sz w:val="28"/>
      <w:szCs w:val="28"/>
      <w:lang w:val="x-none" w:eastAsia="x-none"/>
    </w:rPr>
  </w:style>
  <w:style w:type="paragraph" w:customStyle="1" w:styleId="afff9">
    <w:name w:val="Таблица в записке"/>
    <w:rsid w:val="00B141B0"/>
    <w:pPr>
      <w:jc w:val="center"/>
    </w:pPr>
    <w:rPr>
      <w:sz w:val="24"/>
      <w:szCs w:val="24"/>
    </w:rPr>
  </w:style>
  <w:style w:type="paragraph" w:customStyle="1" w:styleId="2c">
    <w:name w:val="Заприска без отступа2"/>
    <w:basedOn w:val="a0"/>
    <w:rsid w:val="00B141B0"/>
    <w:pPr>
      <w:jc w:val="both"/>
    </w:pPr>
    <w:rPr>
      <w:sz w:val="28"/>
      <w:szCs w:val="24"/>
    </w:rPr>
  </w:style>
  <w:style w:type="paragraph" w:customStyle="1" w:styleId="2d">
    <w:name w:val="Записка с отступом2"/>
    <w:basedOn w:val="a0"/>
    <w:rsid w:val="00B141B0"/>
    <w:pPr>
      <w:widowControl w:val="0"/>
      <w:ind w:firstLine="709"/>
      <w:jc w:val="both"/>
    </w:pPr>
    <w:rPr>
      <w:sz w:val="28"/>
      <w:szCs w:val="24"/>
    </w:rPr>
  </w:style>
  <w:style w:type="paragraph" w:customStyle="1" w:styleId="afffa">
    <w:name w:val="Обычный текст Знак"/>
    <w:basedOn w:val="a0"/>
    <w:link w:val="afffb"/>
    <w:autoRedefine/>
    <w:rsid w:val="00B141B0"/>
    <w:pPr>
      <w:spacing w:line="288" w:lineRule="auto"/>
      <w:ind w:left="284" w:right="397" w:firstLine="851"/>
      <w:jc w:val="both"/>
    </w:pPr>
    <w:rPr>
      <w:rFonts w:ascii="GOST type B" w:hAnsi="GOST type B"/>
      <w:sz w:val="28"/>
      <w:szCs w:val="24"/>
      <w:lang w:val="x-none" w:eastAsia="x-none"/>
    </w:rPr>
  </w:style>
  <w:style w:type="character" w:customStyle="1" w:styleId="afffb">
    <w:name w:val="Обычный текст Знак Знак"/>
    <w:link w:val="afffa"/>
    <w:rsid w:val="00B141B0"/>
    <w:rPr>
      <w:rFonts w:ascii="GOST type B" w:hAnsi="GOST type B"/>
      <w:sz w:val="28"/>
      <w:szCs w:val="24"/>
      <w:lang w:val="x-none" w:eastAsia="x-none"/>
    </w:rPr>
  </w:style>
  <w:style w:type="paragraph" w:customStyle="1" w:styleId="afffc">
    <w:name w:val="Чертёжный (табл.)"/>
    <w:basedOn w:val="a0"/>
    <w:rsid w:val="00B141B0"/>
    <w:pPr>
      <w:widowControl w:val="0"/>
      <w:jc w:val="center"/>
    </w:pPr>
    <w:rPr>
      <w:rFonts w:ascii="GOST type B" w:hAnsi="GOST type B"/>
      <w:i/>
      <w:iCs/>
      <w:snapToGrid w:val="0"/>
      <w:sz w:val="24"/>
      <w:lang w:val="en-US"/>
    </w:rPr>
  </w:style>
  <w:style w:type="paragraph" w:customStyle="1" w:styleId="Heading">
    <w:name w:val="Heading"/>
    <w:rsid w:val="00B141B0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22"/>
    </w:rPr>
  </w:style>
  <w:style w:type="paragraph" w:styleId="afffd">
    <w:name w:val="No Spacing"/>
    <w:aliases w:val="РАЗДЕЛ,Жирный"/>
    <w:link w:val="afffe"/>
    <w:uiPriority w:val="1"/>
    <w:qFormat/>
    <w:rsid w:val="00B141B0"/>
    <w:rPr>
      <w:rFonts w:ascii="Calibri" w:hAnsi="Calibri"/>
      <w:sz w:val="22"/>
      <w:szCs w:val="22"/>
      <w:lang w:eastAsia="en-US"/>
    </w:rPr>
  </w:style>
  <w:style w:type="character" w:customStyle="1" w:styleId="afffe">
    <w:name w:val="Без интервала Знак"/>
    <w:aliases w:val="РАЗДЕЛ Знак,Жирный Знак"/>
    <w:link w:val="afffd"/>
    <w:uiPriority w:val="1"/>
    <w:rsid w:val="00B141B0"/>
    <w:rPr>
      <w:rFonts w:ascii="Calibri" w:hAnsi="Calibri"/>
      <w:sz w:val="22"/>
      <w:szCs w:val="22"/>
      <w:lang w:eastAsia="en-US"/>
    </w:rPr>
  </w:style>
  <w:style w:type="paragraph" w:customStyle="1" w:styleId="affff">
    <w:name w:val="Рам_надп"/>
    <w:basedOn w:val="a0"/>
    <w:rsid w:val="00B141B0"/>
    <w:pPr>
      <w:autoSpaceDE w:val="0"/>
      <w:autoSpaceDN w:val="0"/>
      <w:jc w:val="both"/>
    </w:pPr>
    <w:rPr>
      <w:rFonts w:ascii="Arial" w:hAnsi="Arial" w:cs="Arial"/>
      <w:i/>
      <w:iCs/>
    </w:rPr>
  </w:style>
  <w:style w:type="paragraph" w:customStyle="1" w:styleId="2e">
    <w:name w:val="Заголовок зап2"/>
    <w:basedOn w:val="a0"/>
    <w:rsid w:val="00B141B0"/>
    <w:pPr>
      <w:widowControl w:val="0"/>
      <w:jc w:val="center"/>
    </w:pPr>
    <w:rPr>
      <w:b/>
      <w:sz w:val="28"/>
      <w:szCs w:val="28"/>
    </w:rPr>
  </w:style>
  <w:style w:type="paragraph" w:customStyle="1" w:styleId="Style8">
    <w:name w:val="Style8"/>
    <w:basedOn w:val="a0"/>
    <w:uiPriority w:val="99"/>
    <w:rsid w:val="00B141B0"/>
    <w:pPr>
      <w:widowControl w:val="0"/>
      <w:autoSpaceDE w:val="0"/>
      <w:autoSpaceDN w:val="0"/>
      <w:adjustRightInd w:val="0"/>
      <w:spacing w:line="250" w:lineRule="exact"/>
    </w:pPr>
    <w:rPr>
      <w:sz w:val="24"/>
      <w:szCs w:val="24"/>
    </w:rPr>
  </w:style>
  <w:style w:type="paragraph" w:customStyle="1" w:styleId="Style14">
    <w:name w:val="Style14"/>
    <w:basedOn w:val="a0"/>
    <w:uiPriority w:val="99"/>
    <w:rsid w:val="00B141B0"/>
    <w:pPr>
      <w:widowControl w:val="0"/>
      <w:autoSpaceDE w:val="0"/>
      <w:autoSpaceDN w:val="0"/>
      <w:adjustRightInd w:val="0"/>
      <w:spacing w:line="186" w:lineRule="exact"/>
    </w:pPr>
    <w:rPr>
      <w:sz w:val="24"/>
      <w:szCs w:val="24"/>
    </w:rPr>
  </w:style>
  <w:style w:type="paragraph" w:customStyle="1" w:styleId="Style16">
    <w:name w:val="Style16"/>
    <w:basedOn w:val="a0"/>
    <w:uiPriority w:val="99"/>
    <w:rsid w:val="00B141B0"/>
    <w:pPr>
      <w:widowControl w:val="0"/>
      <w:autoSpaceDE w:val="0"/>
      <w:autoSpaceDN w:val="0"/>
      <w:adjustRightInd w:val="0"/>
      <w:spacing w:line="559" w:lineRule="exact"/>
    </w:pPr>
    <w:rPr>
      <w:sz w:val="24"/>
      <w:szCs w:val="24"/>
    </w:rPr>
  </w:style>
  <w:style w:type="paragraph" w:customStyle="1" w:styleId="Style29">
    <w:name w:val="Style29"/>
    <w:basedOn w:val="a0"/>
    <w:uiPriority w:val="99"/>
    <w:rsid w:val="00B141B0"/>
    <w:pPr>
      <w:widowControl w:val="0"/>
      <w:autoSpaceDE w:val="0"/>
      <w:autoSpaceDN w:val="0"/>
      <w:adjustRightInd w:val="0"/>
      <w:spacing w:line="624" w:lineRule="exact"/>
    </w:pPr>
    <w:rPr>
      <w:sz w:val="24"/>
      <w:szCs w:val="24"/>
    </w:rPr>
  </w:style>
  <w:style w:type="character" w:customStyle="1" w:styleId="FontStyle37">
    <w:name w:val="Font Style37"/>
    <w:uiPriority w:val="99"/>
    <w:rsid w:val="00B141B0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38">
    <w:name w:val="Font Style38"/>
    <w:uiPriority w:val="99"/>
    <w:rsid w:val="00B141B0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39">
    <w:name w:val="Font Style39"/>
    <w:uiPriority w:val="99"/>
    <w:rsid w:val="00B141B0"/>
    <w:rPr>
      <w:rFonts w:ascii="Times New Roman" w:hAnsi="Times New Roman" w:cs="Times New Roman"/>
      <w:sz w:val="18"/>
      <w:szCs w:val="18"/>
    </w:rPr>
  </w:style>
  <w:style w:type="character" w:customStyle="1" w:styleId="FontStyle51">
    <w:name w:val="Font Style51"/>
    <w:uiPriority w:val="99"/>
    <w:rsid w:val="00B141B0"/>
    <w:rPr>
      <w:rFonts w:ascii="Times New Roman" w:hAnsi="Times New Roman" w:cs="Times New Roman"/>
      <w:smallCaps/>
      <w:sz w:val="14"/>
      <w:szCs w:val="14"/>
    </w:rPr>
  </w:style>
  <w:style w:type="character" w:customStyle="1" w:styleId="FontStyle107">
    <w:name w:val="Font Style107"/>
    <w:uiPriority w:val="99"/>
    <w:rsid w:val="00B141B0"/>
    <w:rPr>
      <w:rFonts w:ascii="Arial" w:hAnsi="Arial" w:cs="Arial"/>
      <w:i/>
      <w:iCs/>
      <w:sz w:val="20"/>
      <w:szCs w:val="20"/>
    </w:rPr>
  </w:style>
  <w:style w:type="paragraph" w:customStyle="1" w:styleId="FR3">
    <w:name w:val="FR3"/>
    <w:rsid w:val="00B141B0"/>
    <w:pPr>
      <w:widowControl w:val="0"/>
      <w:autoSpaceDE w:val="0"/>
      <w:autoSpaceDN w:val="0"/>
      <w:adjustRightInd w:val="0"/>
      <w:spacing w:line="260" w:lineRule="auto"/>
      <w:ind w:firstLine="120"/>
      <w:jc w:val="both"/>
    </w:pPr>
    <w:rPr>
      <w:rFonts w:ascii="Arial" w:hAnsi="Arial" w:cs="Arial"/>
      <w:sz w:val="18"/>
      <w:szCs w:val="18"/>
    </w:rPr>
  </w:style>
  <w:style w:type="paragraph" w:customStyle="1" w:styleId="Normal1">
    <w:name w:val="Normal1"/>
    <w:rsid w:val="00B141B0"/>
    <w:pPr>
      <w:widowControl w:val="0"/>
    </w:pPr>
    <w:rPr>
      <w:snapToGrid w:val="0"/>
    </w:rPr>
  </w:style>
  <w:style w:type="paragraph" w:customStyle="1" w:styleId="2f">
    <w:name w:val="ЗАГОЛОВОК 2"/>
    <w:basedOn w:val="20"/>
    <w:rsid w:val="00B141B0"/>
    <w:pPr>
      <w:spacing w:line="360" w:lineRule="auto"/>
      <w:ind w:firstLine="709"/>
      <w:jc w:val="both"/>
    </w:pPr>
    <w:rPr>
      <w:rFonts w:ascii="Arial" w:hAnsi="Arial"/>
      <w:b/>
      <w:sz w:val="36"/>
      <w:szCs w:val="24"/>
      <w:lang w:val="x-none" w:eastAsia="x-none"/>
    </w:rPr>
  </w:style>
  <w:style w:type="paragraph" w:customStyle="1" w:styleId="1f4">
    <w:name w:val="Основной текст с отступом1"/>
    <w:basedOn w:val="a0"/>
    <w:rsid w:val="00B141B0"/>
    <w:pPr>
      <w:spacing w:after="120"/>
      <w:ind w:left="283"/>
    </w:pPr>
  </w:style>
  <w:style w:type="paragraph" w:customStyle="1" w:styleId="affff0">
    <w:name w:val="Чертёжный"/>
    <w:link w:val="affff1"/>
    <w:rsid w:val="00B141B0"/>
    <w:pPr>
      <w:ind w:left="284" w:right="284"/>
      <w:jc w:val="both"/>
    </w:pPr>
    <w:rPr>
      <w:rFonts w:ascii="GOST type A" w:hAnsi="GOST type A"/>
      <w:i/>
      <w:snapToGrid w:val="0"/>
      <w:sz w:val="28"/>
    </w:rPr>
  </w:style>
  <w:style w:type="character" w:customStyle="1" w:styleId="310">
    <w:name w:val="Основной текст 3 Знак1"/>
    <w:aliases w:val="Основной текст 3 Знак Знак"/>
    <w:rsid w:val="00B141B0"/>
    <w:rPr>
      <w:rFonts w:ascii="Century Gothic" w:hAnsi="Century Gothic"/>
      <w:i/>
      <w:sz w:val="16"/>
      <w:lang w:val="ru-RU" w:eastAsia="be-BY" w:bidi="ar-SA"/>
    </w:rPr>
  </w:style>
  <w:style w:type="paragraph" w:customStyle="1" w:styleId="1f5">
    <w:name w:val="Стиль1"/>
    <w:basedOn w:val="a0"/>
    <w:rsid w:val="00B141B0"/>
    <w:pPr>
      <w:spacing w:line="360" w:lineRule="auto"/>
      <w:ind w:firstLine="850"/>
      <w:jc w:val="both"/>
    </w:pPr>
    <w:rPr>
      <w:sz w:val="28"/>
      <w:szCs w:val="28"/>
      <w:lang w:eastAsia="be-BY"/>
    </w:rPr>
  </w:style>
  <w:style w:type="paragraph" w:customStyle="1" w:styleId="1Arial">
    <w:name w:val="Стиль Стиль1 + Arial полужирный"/>
    <w:basedOn w:val="1f5"/>
    <w:rsid w:val="00B141B0"/>
    <w:rPr>
      <w:rFonts w:ascii="Arial" w:hAnsi="Arial"/>
      <w:bCs/>
      <w:sz w:val="32"/>
    </w:rPr>
  </w:style>
  <w:style w:type="paragraph" w:customStyle="1" w:styleId="111">
    <w:name w:val="Обычный11"/>
    <w:rsid w:val="00B141B0"/>
    <w:pPr>
      <w:widowControl w:val="0"/>
    </w:pPr>
    <w:rPr>
      <w:rFonts w:ascii="Arial" w:eastAsia="SimSun" w:hAnsi="Arial"/>
      <w:snapToGrid w:val="0"/>
      <w:sz w:val="22"/>
    </w:rPr>
  </w:style>
  <w:style w:type="paragraph" w:customStyle="1" w:styleId="112">
    <w:name w:val="Основной текст11"/>
    <w:basedOn w:val="12"/>
    <w:rsid w:val="00B141B0"/>
    <w:pPr>
      <w:widowControl/>
    </w:pPr>
    <w:rPr>
      <w:rFonts w:ascii="Times New Roman" w:eastAsia="SimSun" w:hAnsi="Times New Roman"/>
      <w:snapToGrid/>
      <w:sz w:val="24"/>
    </w:rPr>
  </w:style>
  <w:style w:type="paragraph" w:customStyle="1" w:styleId="113">
    <w:name w:val="Заголовок 11"/>
    <w:basedOn w:val="12"/>
    <w:next w:val="12"/>
    <w:rsid w:val="00B141B0"/>
    <w:pPr>
      <w:keepNext/>
      <w:widowControl/>
      <w:outlineLvl w:val="0"/>
    </w:pPr>
    <w:rPr>
      <w:rFonts w:ascii="Times New Roman" w:eastAsia="SimSun" w:hAnsi="Times New Roman"/>
      <w:snapToGrid/>
      <w:sz w:val="24"/>
    </w:rPr>
  </w:style>
  <w:style w:type="paragraph" w:customStyle="1" w:styleId="FR4">
    <w:name w:val="FR4"/>
    <w:rsid w:val="00B141B0"/>
    <w:pPr>
      <w:autoSpaceDE w:val="0"/>
      <w:autoSpaceDN w:val="0"/>
      <w:adjustRightInd w:val="0"/>
      <w:jc w:val="both"/>
    </w:pPr>
    <w:rPr>
      <w:rFonts w:ascii="Arial" w:eastAsia="SimSun" w:hAnsi="Arial" w:cs="Arial"/>
      <w:sz w:val="24"/>
      <w:szCs w:val="24"/>
    </w:rPr>
  </w:style>
  <w:style w:type="paragraph" w:customStyle="1" w:styleId="FR5">
    <w:name w:val="FR5"/>
    <w:rsid w:val="00B141B0"/>
    <w:pPr>
      <w:autoSpaceDE w:val="0"/>
      <w:autoSpaceDN w:val="0"/>
      <w:adjustRightInd w:val="0"/>
      <w:spacing w:before="60" w:line="300" w:lineRule="auto"/>
      <w:jc w:val="both"/>
    </w:pPr>
    <w:rPr>
      <w:rFonts w:ascii="Arial" w:eastAsia="SimSun" w:hAnsi="Arial" w:cs="Arial"/>
      <w:sz w:val="16"/>
      <w:szCs w:val="16"/>
    </w:rPr>
  </w:style>
  <w:style w:type="character" w:customStyle="1" w:styleId="affff2">
    <w:name w:val="ОбычныйГОСТ Знак Знак"/>
    <w:rsid w:val="00B141B0"/>
    <w:rPr>
      <w:rFonts w:eastAsia="SimSun"/>
      <w:sz w:val="28"/>
      <w:lang w:val="ru-RU" w:eastAsia="ru-RU" w:bidi="ar-SA"/>
    </w:rPr>
  </w:style>
  <w:style w:type="character" w:customStyle="1" w:styleId="1f6">
    <w:name w:val="Заголовок1ГОСТ Знак Знак"/>
    <w:rsid w:val="00B141B0"/>
  </w:style>
  <w:style w:type="character" w:customStyle="1" w:styleId="2f0">
    <w:name w:val="Заголовок2ГОСТ Знак Знак"/>
    <w:rsid w:val="00B141B0"/>
  </w:style>
  <w:style w:type="character" w:customStyle="1" w:styleId="3c">
    <w:name w:val="Заголовок3ГОСТ Знак Знак"/>
    <w:rsid w:val="00B141B0"/>
  </w:style>
  <w:style w:type="character" w:customStyle="1" w:styleId="affff3">
    <w:name w:val="ЗаголовокГОСТ Знак Знак"/>
    <w:rsid w:val="00B141B0"/>
    <w:rPr>
      <w:rFonts w:eastAsia="SimSun"/>
      <w:sz w:val="28"/>
      <w:lang w:val="en-US" w:eastAsia="ru-RU" w:bidi="ar-SA"/>
    </w:rPr>
  </w:style>
  <w:style w:type="paragraph" w:styleId="affff4">
    <w:name w:val="List Bullet"/>
    <w:basedOn w:val="a0"/>
    <w:link w:val="affff5"/>
    <w:autoRedefine/>
    <w:rsid w:val="00B141B0"/>
    <w:rPr>
      <w:rFonts w:ascii="Arial" w:hAnsi="Arial"/>
      <w:sz w:val="28"/>
      <w:lang w:val="x-none" w:eastAsia="x-none"/>
    </w:rPr>
  </w:style>
  <w:style w:type="character" w:customStyle="1" w:styleId="affff5">
    <w:name w:val="Маркированный список Знак"/>
    <w:link w:val="affff4"/>
    <w:locked/>
    <w:rsid w:val="00B141B0"/>
    <w:rPr>
      <w:rFonts w:ascii="Arial" w:hAnsi="Arial"/>
      <w:sz w:val="28"/>
      <w:lang w:val="x-none" w:eastAsia="x-none"/>
    </w:rPr>
  </w:style>
  <w:style w:type="character" w:customStyle="1" w:styleId="54">
    <w:name w:val="Заголовок 5 Знак Знак Знак Знак Знак"/>
    <w:rsid w:val="00B141B0"/>
    <w:rPr>
      <w:rFonts w:eastAsia="SimSun"/>
      <w:i/>
      <w:sz w:val="22"/>
      <w:lang w:val="ru-RU" w:eastAsia="ru-RU" w:bidi="ar-SA"/>
    </w:rPr>
  </w:style>
  <w:style w:type="paragraph" w:customStyle="1" w:styleId="BodyText2">
    <w:name w:val="Body Text 2*"/>
    <w:basedOn w:val="a0"/>
    <w:rsid w:val="00B141B0"/>
    <w:pPr>
      <w:spacing w:before="120" w:line="360" w:lineRule="auto"/>
      <w:ind w:firstLine="720"/>
    </w:pPr>
    <w:rPr>
      <w:color w:val="000000"/>
      <w:sz w:val="24"/>
      <w:szCs w:val="24"/>
    </w:rPr>
  </w:style>
  <w:style w:type="paragraph" w:customStyle="1" w:styleId="affff6">
    <w:name w:val="где..."/>
    <w:basedOn w:val="a0"/>
    <w:rsid w:val="00B141B0"/>
    <w:pPr>
      <w:tabs>
        <w:tab w:val="right" w:pos="2127"/>
        <w:tab w:val="left" w:pos="2183"/>
      </w:tabs>
      <w:ind w:left="2183" w:hanging="1899"/>
    </w:pPr>
    <w:rPr>
      <w:color w:val="000000"/>
      <w:sz w:val="24"/>
    </w:rPr>
  </w:style>
  <w:style w:type="paragraph" w:customStyle="1" w:styleId="BodyTextIndent2">
    <w:name w:val="Body Text Indent 2*"/>
    <w:basedOn w:val="a0"/>
    <w:rsid w:val="00B141B0"/>
    <w:pPr>
      <w:spacing w:line="360" w:lineRule="auto"/>
      <w:ind w:firstLine="709"/>
    </w:pPr>
    <w:rPr>
      <w:color w:val="000000"/>
      <w:sz w:val="24"/>
      <w:szCs w:val="24"/>
    </w:rPr>
  </w:style>
  <w:style w:type="paragraph" w:customStyle="1" w:styleId="210">
    <w:name w:val="Основной текст 21"/>
    <w:basedOn w:val="14"/>
    <w:rsid w:val="00B141B0"/>
    <w:pPr>
      <w:widowControl/>
      <w:spacing w:before="120" w:line="360" w:lineRule="auto"/>
      <w:ind w:firstLine="720"/>
      <w:jc w:val="left"/>
    </w:pPr>
    <w:rPr>
      <w:rFonts w:ascii="Times New Roman" w:hAnsi="Times New Roman"/>
      <w:snapToGrid/>
      <w:sz w:val="24"/>
    </w:rPr>
  </w:style>
  <w:style w:type="paragraph" w:customStyle="1" w:styleId="211">
    <w:name w:val="Основной текст с отступом 21"/>
    <w:basedOn w:val="14"/>
    <w:rsid w:val="00B141B0"/>
    <w:pPr>
      <w:widowControl/>
      <w:spacing w:line="360" w:lineRule="auto"/>
      <w:ind w:firstLine="709"/>
      <w:jc w:val="left"/>
    </w:pPr>
    <w:rPr>
      <w:rFonts w:ascii="Times New Roman" w:hAnsi="Times New Roman"/>
      <w:snapToGrid/>
      <w:kern w:val="20"/>
      <w:sz w:val="24"/>
    </w:rPr>
  </w:style>
  <w:style w:type="paragraph" w:styleId="HTML1">
    <w:name w:val="HTML Address"/>
    <w:basedOn w:val="a0"/>
    <w:link w:val="HTML2"/>
    <w:unhideWhenUsed/>
    <w:rsid w:val="00B141B0"/>
    <w:pPr>
      <w:ind w:left="425" w:firstLine="142"/>
    </w:pPr>
    <w:rPr>
      <w:i/>
      <w:iCs/>
      <w:sz w:val="24"/>
      <w:szCs w:val="24"/>
      <w:lang w:val="x-none" w:eastAsia="x-none"/>
    </w:rPr>
  </w:style>
  <w:style w:type="character" w:customStyle="1" w:styleId="HTML2">
    <w:name w:val="Адрес HTML Знак"/>
    <w:basedOn w:val="a1"/>
    <w:link w:val="HTML1"/>
    <w:rsid w:val="00B141B0"/>
    <w:rPr>
      <w:i/>
      <w:iCs/>
      <w:sz w:val="24"/>
      <w:szCs w:val="24"/>
      <w:lang w:val="x-none" w:eastAsia="x-none"/>
    </w:rPr>
  </w:style>
  <w:style w:type="paragraph" w:styleId="affff7">
    <w:name w:val="annotation subject"/>
    <w:basedOn w:val="aff6"/>
    <w:next w:val="aff6"/>
    <w:link w:val="affff8"/>
    <w:unhideWhenUsed/>
    <w:rsid w:val="00B141B0"/>
    <w:pPr>
      <w:ind w:left="425" w:firstLine="142"/>
    </w:pPr>
    <w:rPr>
      <w:b/>
      <w:bCs/>
      <w:lang w:val="x-none" w:eastAsia="x-none"/>
    </w:rPr>
  </w:style>
  <w:style w:type="character" w:customStyle="1" w:styleId="affff8">
    <w:name w:val="Тема примечания Знак"/>
    <w:basedOn w:val="aff7"/>
    <w:link w:val="affff7"/>
    <w:rsid w:val="00B141B0"/>
    <w:rPr>
      <w:b/>
      <w:bCs/>
      <w:lang w:val="x-none" w:eastAsia="x-none"/>
    </w:rPr>
  </w:style>
  <w:style w:type="paragraph" w:customStyle="1" w:styleId="2110">
    <w:name w:val="Основной текст 211"/>
    <w:basedOn w:val="12"/>
    <w:rsid w:val="00B141B0"/>
    <w:pPr>
      <w:widowControl/>
      <w:spacing w:before="120" w:line="360" w:lineRule="auto"/>
      <w:ind w:firstLine="720"/>
    </w:pPr>
    <w:rPr>
      <w:rFonts w:ascii="Times New Roman" w:hAnsi="Times New Roman"/>
      <w:snapToGrid/>
      <w:sz w:val="24"/>
    </w:rPr>
  </w:style>
  <w:style w:type="paragraph" w:customStyle="1" w:styleId="2111">
    <w:name w:val="Основной текст с отступом 211"/>
    <w:basedOn w:val="12"/>
    <w:rsid w:val="00B141B0"/>
    <w:pPr>
      <w:widowControl/>
      <w:spacing w:line="360" w:lineRule="auto"/>
      <w:ind w:firstLine="709"/>
    </w:pPr>
    <w:rPr>
      <w:rFonts w:ascii="Times New Roman" w:hAnsi="Times New Roman"/>
      <w:snapToGrid/>
      <w:kern w:val="20"/>
      <w:sz w:val="24"/>
    </w:rPr>
  </w:style>
  <w:style w:type="character" w:customStyle="1" w:styleId="affff9">
    <w:name w:val="Антон Знак"/>
    <w:link w:val="affffa"/>
    <w:locked/>
    <w:rsid w:val="00B141B0"/>
    <w:rPr>
      <w:sz w:val="28"/>
      <w:szCs w:val="28"/>
    </w:rPr>
  </w:style>
  <w:style w:type="paragraph" w:customStyle="1" w:styleId="affffa">
    <w:name w:val="Антон"/>
    <w:basedOn w:val="a0"/>
    <w:link w:val="affff9"/>
    <w:rsid w:val="00B141B0"/>
    <w:pPr>
      <w:ind w:left="284" w:right="284" w:firstLine="284"/>
      <w:jc w:val="both"/>
    </w:pPr>
    <w:rPr>
      <w:sz w:val="28"/>
      <w:szCs w:val="28"/>
    </w:rPr>
  </w:style>
  <w:style w:type="character" w:customStyle="1" w:styleId="2f1">
    <w:name w:val="Основной текст (2)_"/>
    <w:link w:val="2f2"/>
    <w:rsid w:val="00B141B0"/>
    <w:rPr>
      <w:rFonts w:ascii="Arial Unicode MS" w:eastAsia="Arial Unicode MS" w:hAnsi="Arial Unicode MS" w:cs="Arial Unicode MS"/>
      <w:b/>
      <w:bCs/>
      <w:sz w:val="17"/>
      <w:szCs w:val="17"/>
      <w:shd w:val="clear" w:color="auto" w:fill="FFFFFF"/>
    </w:rPr>
  </w:style>
  <w:style w:type="paragraph" w:customStyle="1" w:styleId="2f2">
    <w:name w:val="Основной текст (2)"/>
    <w:basedOn w:val="a0"/>
    <w:link w:val="2f1"/>
    <w:rsid w:val="00B141B0"/>
    <w:pPr>
      <w:widowControl w:val="0"/>
      <w:shd w:val="clear" w:color="auto" w:fill="FFFFFF"/>
      <w:spacing w:after="60" w:line="0" w:lineRule="atLeast"/>
      <w:ind w:firstLine="280"/>
      <w:jc w:val="both"/>
    </w:pPr>
    <w:rPr>
      <w:rFonts w:ascii="Arial Unicode MS" w:eastAsia="Arial Unicode MS" w:hAnsi="Arial Unicode MS" w:cs="Arial Unicode MS"/>
      <w:b/>
      <w:bCs/>
      <w:sz w:val="17"/>
      <w:szCs w:val="17"/>
    </w:rPr>
  </w:style>
  <w:style w:type="character" w:customStyle="1" w:styleId="3d">
    <w:name w:val="Основной текст (3)_"/>
    <w:link w:val="3e"/>
    <w:rsid w:val="00B141B0"/>
    <w:rPr>
      <w:rFonts w:ascii="Arial Unicode MS" w:eastAsia="Arial Unicode MS" w:hAnsi="Arial Unicode MS" w:cs="Arial Unicode MS"/>
      <w:i/>
      <w:iCs/>
      <w:spacing w:val="-10"/>
      <w:sz w:val="18"/>
      <w:szCs w:val="18"/>
      <w:shd w:val="clear" w:color="auto" w:fill="FFFFFF"/>
    </w:rPr>
  </w:style>
  <w:style w:type="paragraph" w:customStyle="1" w:styleId="3e">
    <w:name w:val="Основной текст (3)"/>
    <w:basedOn w:val="a0"/>
    <w:link w:val="3d"/>
    <w:rsid w:val="00B141B0"/>
    <w:pPr>
      <w:widowControl w:val="0"/>
      <w:shd w:val="clear" w:color="auto" w:fill="FFFFFF"/>
      <w:spacing w:before="60" w:line="216" w:lineRule="exact"/>
      <w:jc w:val="right"/>
    </w:pPr>
    <w:rPr>
      <w:rFonts w:ascii="Arial Unicode MS" w:eastAsia="Arial Unicode MS" w:hAnsi="Arial Unicode MS" w:cs="Arial Unicode MS"/>
      <w:i/>
      <w:iCs/>
      <w:spacing w:val="-10"/>
      <w:sz w:val="18"/>
      <w:szCs w:val="18"/>
    </w:rPr>
  </w:style>
  <w:style w:type="character" w:customStyle="1" w:styleId="38pt0pt">
    <w:name w:val="Основной текст (3) + 8 pt;Не курсив;Интервал 0 pt"/>
    <w:rsid w:val="00B141B0"/>
    <w:rPr>
      <w:rFonts w:ascii="Arial Unicode MS" w:eastAsia="Arial Unicode MS" w:hAnsi="Arial Unicode MS" w:cs="Arial Unicode MS"/>
      <w:i/>
      <w:iCs/>
      <w:color w:val="000000"/>
      <w:spacing w:val="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affffb">
    <w:name w:val="Основной текст_"/>
    <w:link w:val="93"/>
    <w:rsid w:val="00B141B0"/>
    <w:rPr>
      <w:rFonts w:ascii="Arial Unicode MS" w:eastAsia="Arial Unicode MS" w:hAnsi="Arial Unicode MS" w:cs="Arial Unicode MS"/>
      <w:sz w:val="16"/>
      <w:szCs w:val="16"/>
      <w:shd w:val="clear" w:color="auto" w:fill="FFFFFF"/>
    </w:rPr>
  </w:style>
  <w:style w:type="paragraph" w:customStyle="1" w:styleId="93">
    <w:name w:val="Основной текст9"/>
    <w:basedOn w:val="a0"/>
    <w:link w:val="affffb"/>
    <w:rsid w:val="00B141B0"/>
    <w:pPr>
      <w:widowControl w:val="0"/>
      <w:shd w:val="clear" w:color="auto" w:fill="FFFFFF"/>
      <w:spacing w:line="216" w:lineRule="exact"/>
      <w:ind w:hanging="620"/>
      <w:jc w:val="both"/>
    </w:pPr>
    <w:rPr>
      <w:rFonts w:ascii="Arial Unicode MS" w:eastAsia="Arial Unicode MS" w:hAnsi="Arial Unicode MS" w:cs="Arial Unicode MS"/>
      <w:sz w:val="16"/>
      <w:szCs w:val="16"/>
    </w:rPr>
  </w:style>
  <w:style w:type="character" w:customStyle="1" w:styleId="Georgia9pt">
    <w:name w:val="Основной текст + Georgia;9 pt"/>
    <w:rsid w:val="00B141B0"/>
    <w:rPr>
      <w:rFonts w:ascii="Georgia" w:eastAsia="Georgia" w:hAnsi="Georgia" w:cs="Georgia"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7pt">
    <w:name w:val="Основной текст + 7 pt"/>
    <w:rsid w:val="00B141B0"/>
    <w:rPr>
      <w:rFonts w:ascii="Arial Unicode MS" w:eastAsia="Arial Unicode MS" w:hAnsi="Arial Unicode MS" w:cs="Arial Unicode MS"/>
      <w:color w:val="000000"/>
      <w:spacing w:val="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46">
    <w:name w:val="Основной текст (4)_"/>
    <w:link w:val="47"/>
    <w:rsid w:val="00B141B0"/>
    <w:rPr>
      <w:rFonts w:ascii="Arial Unicode MS" w:eastAsia="Arial Unicode MS" w:hAnsi="Arial Unicode MS" w:cs="Arial Unicode MS"/>
      <w:sz w:val="22"/>
      <w:szCs w:val="22"/>
      <w:shd w:val="clear" w:color="auto" w:fill="FFFFFF"/>
    </w:rPr>
  </w:style>
  <w:style w:type="paragraph" w:customStyle="1" w:styleId="47">
    <w:name w:val="Основной текст (4)"/>
    <w:basedOn w:val="a0"/>
    <w:link w:val="46"/>
    <w:rsid w:val="00B141B0"/>
    <w:pPr>
      <w:widowControl w:val="0"/>
      <w:shd w:val="clear" w:color="auto" w:fill="FFFFFF"/>
      <w:spacing w:after="60" w:line="0" w:lineRule="atLeast"/>
      <w:jc w:val="right"/>
    </w:pPr>
    <w:rPr>
      <w:rFonts w:ascii="Arial Unicode MS" w:eastAsia="Arial Unicode MS" w:hAnsi="Arial Unicode MS" w:cs="Arial Unicode MS"/>
      <w:sz w:val="22"/>
      <w:szCs w:val="22"/>
    </w:rPr>
  </w:style>
  <w:style w:type="character" w:customStyle="1" w:styleId="4-2pt">
    <w:name w:val="Основной текст (4) + Интервал -2 pt"/>
    <w:rsid w:val="00B141B0"/>
    <w:rPr>
      <w:rFonts w:ascii="Arial Unicode MS" w:eastAsia="Arial Unicode MS" w:hAnsi="Arial Unicode MS" w:cs="Arial Unicode MS"/>
      <w:color w:val="000000"/>
      <w:spacing w:val="-40"/>
      <w:w w:val="100"/>
      <w:position w:val="0"/>
      <w:sz w:val="22"/>
      <w:szCs w:val="22"/>
      <w:shd w:val="clear" w:color="auto" w:fill="FFFFFF"/>
      <w:lang w:val="ru-RU"/>
    </w:rPr>
  </w:style>
  <w:style w:type="character" w:customStyle="1" w:styleId="4TimesNewRoman12pt-1pt">
    <w:name w:val="Основной текст (4) + Times New Roman;12 pt;Курсив;Интервал -1 pt"/>
    <w:rsid w:val="00B141B0"/>
    <w:rPr>
      <w:rFonts w:ascii="Times New Roman" w:eastAsia="Times New Roman" w:hAnsi="Times New Roman" w:cs="Times New Roman"/>
      <w:i/>
      <w:iCs/>
      <w:color w:val="000000"/>
      <w:spacing w:val="-20"/>
      <w:w w:val="100"/>
      <w:position w:val="0"/>
      <w:sz w:val="24"/>
      <w:szCs w:val="24"/>
      <w:shd w:val="clear" w:color="auto" w:fill="FFFFFF"/>
      <w:lang w:val="ru-RU"/>
    </w:rPr>
  </w:style>
  <w:style w:type="character" w:customStyle="1" w:styleId="4pt">
    <w:name w:val="Основной текст + Интервал 4 pt"/>
    <w:rsid w:val="00B141B0"/>
    <w:rPr>
      <w:rFonts w:ascii="Arial Unicode MS" w:eastAsia="Arial Unicode MS" w:hAnsi="Arial Unicode MS" w:cs="Arial Unicode MS"/>
      <w:color w:val="000000"/>
      <w:spacing w:val="8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9pt0pt">
    <w:name w:val="Основной текст + 9 pt;Курсив;Интервал 0 pt"/>
    <w:rsid w:val="00B141B0"/>
    <w:rPr>
      <w:rFonts w:ascii="Arial Unicode MS" w:eastAsia="Arial Unicode MS" w:hAnsi="Arial Unicode MS" w:cs="Arial Unicode MS"/>
      <w:i/>
      <w:iCs/>
      <w:color w:val="000000"/>
      <w:spacing w:val="-1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55">
    <w:name w:val="Основной текст (5)_"/>
    <w:rsid w:val="00B141B0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sz w:val="16"/>
      <w:szCs w:val="16"/>
      <w:u w:val="none"/>
    </w:rPr>
  </w:style>
  <w:style w:type="character" w:customStyle="1" w:styleId="56">
    <w:name w:val="Основной текст (5)"/>
    <w:rsid w:val="00B141B0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2f3">
    <w:name w:val="Основной текст2"/>
    <w:rsid w:val="00B141B0"/>
    <w:rPr>
      <w:rFonts w:ascii="Arial Unicode MS" w:eastAsia="Arial Unicode MS" w:hAnsi="Arial Unicode MS" w:cs="Arial Unicode MS"/>
      <w:color w:val="000000"/>
      <w:spacing w:val="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affffc">
    <w:name w:val="Основной текст + Малые прописные"/>
    <w:rsid w:val="00B141B0"/>
    <w:rPr>
      <w:rFonts w:ascii="Arial Unicode MS" w:eastAsia="Arial Unicode MS" w:hAnsi="Arial Unicode MS" w:cs="Arial Unicode MS"/>
      <w:smallCaps/>
      <w:color w:val="000000"/>
      <w:spacing w:val="0"/>
      <w:w w:val="100"/>
      <w:position w:val="0"/>
      <w:sz w:val="16"/>
      <w:szCs w:val="16"/>
      <w:shd w:val="clear" w:color="auto" w:fill="FFFFFF"/>
      <w:lang w:val="en-US"/>
    </w:rPr>
  </w:style>
  <w:style w:type="character" w:customStyle="1" w:styleId="63">
    <w:name w:val="Основной текст (6)_"/>
    <w:rsid w:val="00B141B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8"/>
      <w:szCs w:val="18"/>
      <w:u w:val="none"/>
    </w:rPr>
  </w:style>
  <w:style w:type="character" w:customStyle="1" w:styleId="6ArialUnicodeMS7pt1pt">
    <w:name w:val="Основной текст (6) + Arial Unicode MS;7 pt;Не курсив;Интервал 1 pt"/>
    <w:rsid w:val="00B141B0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color w:val="000000"/>
      <w:spacing w:val="20"/>
      <w:w w:val="100"/>
      <w:position w:val="0"/>
      <w:sz w:val="14"/>
      <w:szCs w:val="14"/>
      <w:u w:val="none"/>
      <w:lang w:val="ru-RU"/>
    </w:rPr>
  </w:style>
  <w:style w:type="character" w:customStyle="1" w:styleId="64">
    <w:name w:val="Основной текст (6)"/>
    <w:rsid w:val="00B141B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8"/>
      <w:szCs w:val="18"/>
      <w:u w:val="single"/>
      <w:lang w:val="en-US"/>
    </w:rPr>
  </w:style>
  <w:style w:type="character" w:customStyle="1" w:styleId="65">
    <w:name w:val="Основной текст (6) + Полужирный"/>
    <w:rsid w:val="00B141B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lang w:val="en-US"/>
    </w:rPr>
  </w:style>
  <w:style w:type="character" w:customStyle="1" w:styleId="6ArialUnicodeMS4pt1pt">
    <w:name w:val="Основной текст (6) + Arial Unicode MS;4 pt;Не курсив;Интервал 1 pt"/>
    <w:rsid w:val="00B141B0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color w:val="000000"/>
      <w:spacing w:val="20"/>
      <w:w w:val="100"/>
      <w:position w:val="0"/>
      <w:sz w:val="8"/>
      <w:szCs w:val="8"/>
      <w:u w:val="none"/>
      <w:lang w:val="ru-RU"/>
    </w:rPr>
  </w:style>
  <w:style w:type="character" w:customStyle="1" w:styleId="2f4">
    <w:name w:val="Основной текст (2) + Не полужирный;Курсив"/>
    <w:rsid w:val="00B141B0"/>
    <w:rPr>
      <w:rFonts w:ascii="Arial Unicode MS" w:eastAsia="Arial Unicode MS" w:hAnsi="Arial Unicode MS" w:cs="Arial Unicode MS"/>
      <w:b/>
      <w:bCs/>
      <w:i/>
      <w:iCs/>
      <w:color w:val="000000"/>
      <w:spacing w:val="0"/>
      <w:w w:val="100"/>
      <w:position w:val="0"/>
      <w:sz w:val="17"/>
      <w:szCs w:val="17"/>
      <w:shd w:val="clear" w:color="auto" w:fill="FFFFFF"/>
    </w:rPr>
  </w:style>
  <w:style w:type="character" w:styleId="affffd">
    <w:name w:val="Emphasis"/>
    <w:uiPriority w:val="20"/>
    <w:qFormat/>
    <w:rsid w:val="00B141B0"/>
    <w:rPr>
      <w:i/>
      <w:iCs/>
    </w:rPr>
  </w:style>
  <w:style w:type="character" w:customStyle="1" w:styleId="3f">
    <w:name w:val="Основной текст3"/>
    <w:rsid w:val="00B141B0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Georgia4pt1pt">
    <w:name w:val="Основной текст + Georgia;4 pt;Интервал 1 pt"/>
    <w:rsid w:val="00B141B0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8"/>
      <w:szCs w:val="8"/>
      <w:u w:val="none"/>
      <w:shd w:val="clear" w:color="auto" w:fill="FFFFFF"/>
    </w:rPr>
  </w:style>
  <w:style w:type="character" w:customStyle="1" w:styleId="45pt200">
    <w:name w:val="Основной текст + 4;5 pt;Масштаб 200%"/>
    <w:rsid w:val="00B141B0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200"/>
      <w:position w:val="0"/>
      <w:sz w:val="9"/>
      <w:szCs w:val="9"/>
      <w:u w:val="none"/>
      <w:shd w:val="clear" w:color="auto" w:fill="FFFFFF"/>
    </w:rPr>
  </w:style>
  <w:style w:type="character" w:customStyle="1" w:styleId="2Exact">
    <w:name w:val="Подпись к картинке (2) Exact"/>
    <w:link w:val="2f5"/>
    <w:rsid w:val="00B141B0"/>
    <w:rPr>
      <w:rFonts w:ascii="Arial Unicode MS" w:eastAsia="Arial Unicode MS" w:hAnsi="Arial Unicode MS" w:cs="Arial Unicode MS"/>
      <w:spacing w:val="5"/>
      <w:sz w:val="12"/>
      <w:szCs w:val="12"/>
      <w:shd w:val="clear" w:color="auto" w:fill="FFFFFF"/>
    </w:rPr>
  </w:style>
  <w:style w:type="paragraph" w:customStyle="1" w:styleId="2f5">
    <w:name w:val="Подпись к картинке (2)"/>
    <w:basedOn w:val="a0"/>
    <w:link w:val="2Exact"/>
    <w:rsid w:val="00B141B0"/>
    <w:pPr>
      <w:widowControl w:val="0"/>
      <w:shd w:val="clear" w:color="auto" w:fill="FFFFFF"/>
      <w:spacing w:line="0" w:lineRule="atLeast"/>
    </w:pPr>
    <w:rPr>
      <w:rFonts w:ascii="Arial Unicode MS" w:eastAsia="Arial Unicode MS" w:hAnsi="Arial Unicode MS" w:cs="Arial Unicode MS"/>
      <w:spacing w:val="5"/>
      <w:sz w:val="12"/>
      <w:szCs w:val="12"/>
    </w:rPr>
  </w:style>
  <w:style w:type="character" w:customStyle="1" w:styleId="3Exact">
    <w:name w:val="Подпись к картинке (3) Exact"/>
    <w:link w:val="3f0"/>
    <w:rsid w:val="00B141B0"/>
    <w:rPr>
      <w:rFonts w:ascii="Georgia" w:eastAsia="Georgia" w:hAnsi="Georgia" w:cs="Georgia"/>
      <w:spacing w:val="25"/>
      <w:sz w:val="8"/>
      <w:szCs w:val="8"/>
      <w:shd w:val="clear" w:color="auto" w:fill="FFFFFF"/>
    </w:rPr>
  </w:style>
  <w:style w:type="paragraph" w:customStyle="1" w:styleId="3f0">
    <w:name w:val="Подпись к картинке (3)"/>
    <w:basedOn w:val="a0"/>
    <w:link w:val="3Exact"/>
    <w:rsid w:val="00B141B0"/>
    <w:pPr>
      <w:widowControl w:val="0"/>
      <w:shd w:val="clear" w:color="auto" w:fill="FFFFFF"/>
      <w:spacing w:line="0" w:lineRule="atLeast"/>
    </w:pPr>
    <w:rPr>
      <w:rFonts w:ascii="Georgia" w:eastAsia="Georgia" w:hAnsi="Georgia" w:cs="Georgia"/>
      <w:spacing w:val="25"/>
      <w:sz w:val="8"/>
      <w:szCs w:val="8"/>
    </w:rPr>
  </w:style>
  <w:style w:type="character" w:customStyle="1" w:styleId="3TimesNewRoman0ptExact">
    <w:name w:val="Подпись к картинке (3) + Times New Roman;Интервал 0 pt Exact"/>
    <w:rsid w:val="00B141B0"/>
    <w:rPr>
      <w:rFonts w:ascii="Times New Roman" w:eastAsia="Times New Roman" w:hAnsi="Times New Roman" w:cs="Times New Roman"/>
      <w:color w:val="000000"/>
      <w:spacing w:val="0"/>
      <w:w w:val="100"/>
      <w:position w:val="0"/>
      <w:sz w:val="8"/>
      <w:szCs w:val="8"/>
      <w:shd w:val="clear" w:color="auto" w:fill="FFFFFF"/>
      <w:lang w:val="ru-RU"/>
    </w:rPr>
  </w:style>
  <w:style w:type="character" w:customStyle="1" w:styleId="3ArialUnicodeMS0ptExact">
    <w:name w:val="Подпись к картинке (3) + Arial Unicode MS;Интервал 0 pt Exact"/>
    <w:rsid w:val="00B141B0"/>
    <w:rPr>
      <w:rFonts w:ascii="Arial Unicode MS" w:eastAsia="Arial Unicode MS" w:hAnsi="Arial Unicode MS" w:cs="Arial Unicode MS"/>
      <w:color w:val="000000"/>
      <w:spacing w:val="0"/>
      <w:w w:val="100"/>
      <w:position w:val="0"/>
      <w:sz w:val="8"/>
      <w:szCs w:val="8"/>
      <w:shd w:val="clear" w:color="auto" w:fill="FFFFFF"/>
    </w:rPr>
  </w:style>
  <w:style w:type="character" w:customStyle="1" w:styleId="affffe">
    <w:name w:val="Подпись к таблице_"/>
    <w:link w:val="afffff"/>
    <w:uiPriority w:val="99"/>
    <w:rsid w:val="00B141B0"/>
    <w:rPr>
      <w:rFonts w:ascii="Arial Unicode MS" w:eastAsia="Arial Unicode MS" w:hAnsi="Arial Unicode MS" w:cs="Arial Unicode MS"/>
      <w:sz w:val="16"/>
      <w:szCs w:val="16"/>
      <w:shd w:val="clear" w:color="auto" w:fill="FFFFFF"/>
    </w:rPr>
  </w:style>
  <w:style w:type="paragraph" w:customStyle="1" w:styleId="afffff">
    <w:name w:val="Подпись к таблице"/>
    <w:basedOn w:val="a0"/>
    <w:link w:val="affffe"/>
    <w:uiPriority w:val="99"/>
    <w:rsid w:val="00B141B0"/>
    <w:pPr>
      <w:widowControl w:val="0"/>
      <w:shd w:val="clear" w:color="auto" w:fill="FFFFFF"/>
      <w:spacing w:line="0" w:lineRule="atLeast"/>
    </w:pPr>
    <w:rPr>
      <w:rFonts w:ascii="Arial Unicode MS" w:eastAsia="Arial Unicode MS" w:hAnsi="Arial Unicode MS" w:cs="Arial Unicode MS"/>
      <w:sz w:val="16"/>
      <w:szCs w:val="16"/>
    </w:rPr>
  </w:style>
  <w:style w:type="character" w:customStyle="1" w:styleId="0ptExact">
    <w:name w:val="Основной текст + Интервал 0 pt Exact"/>
    <w:rsid w:val="00B141B0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5"/>
      <w:szCs w:val="15"/>
      <w:u w:val="none"/>
      <w:shd w:val="clear" w:color="auto" w:fill="FFFFFF"/>
      <w:lang w:val="ru-RU"/>
    </w:rPr>
  </w:style>
  <w:style w:type="character" w:customStyle="1" w:styleId="30ptExact">
    <w:name w:val="Основной текст (3) + Интервал 0 pt Exact"/>
    <w:rsid w:val="00B141B0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-8"/>
      <w:w w:val="100"/>
      <w:position w:val="0"/>
      <w:sz w:val="15"/>
      <w:szCs w:val="15"/>
      <w:u w:val="none"/>
      <w:shd w:val="clear" w:color="auto" w:fill="FFFFFF"/>
      <w:lang w:val="ru-RU"/>
    </w:rPr>
  </w:style>
  <w:style w:type="character" w:customStyle="1" w:styleId="30ptExact0">
    <w:name w:val="Основной текст (3) + Не курсив;Интервал 0 pt Exact"/>
    <w:rsid w:val="00B141B0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5"/>
      <w:szCs w:val="15"/>
      <w:u w:val="none"/>
      <w:shd w:val="clear" w:color="auto" w:fill="FFFFFF"/>
      <w:lang w:val="ru-RU"/>
    </w:rPr>
  </w:style>
  <w:style w:type="character" w:customStyle="1" w:styleId="48">
    <w:name w:val="Основной текст4"/>
    <w:rsid w:val="00B141B0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single"/>
      <w:shd w:val="clear" w:color="auto" w:fill="FFFFFF"/>
      <w:lang w:val="ru-RU"/>
    </w:rPr>
  </w:style>
  <w:style w:type="paragraph" w:customStyle="1" w:styleId="Normal0">
    <w:name w:val="[Normal]"/>
    <w:rsid w:val="00B141B0"/>
    <w:rPr>
      <w:rFonts w:ascii="Arial" w:eastAsia="Arial" w:hAnsi="Arial" w:cs="Arial"/>
      <w:sz w:val="24"/>
    </w:rPr>
  </w:style>
  <w:style w:type="character" w:customStyle="1" w:styleId="afffff0">
    <w:name w:val="Знак Знак"/>
    <w:rsid w:val="00B141B0"/>
    <w:rPr>
      <w:lang w:val="ru-RU" w:eastAsia="ru-RU" w:bidi="ar-SA"/>
    </w:rPr>
  </w:style>
  <w:style w:type="character" w:customStyle="1" w:styleId="1f7">
    <w:name w:val="Знак Знак1"/>
    <w:locked/>
    <w:rsid w:val="00B141B0"/>
    <w:rPr>
      <w:lang w:val="ru-RU" w:eastAsia="ru-RU" w:bidi="ar-SA"/>
    </w:rPr>
  </w:style>
  <w:style w:type="character" w:customStyle="1" w:styleId="namepredpr1">
    <w:name w:val="namepredpr1"/>
    <w:rsid w:val="00B141B0"/>
    <w:rPr>
      <w:rFonts w:ascii="Tahoma" w:hAnsi="Tahoma" w:cs="Tahoma" w:hint="default"/>
      <w:b/>
      <w:bCs/>
      <w:color w:val="003679"/>
      <w:sz w:val="20"/>
      <w:szCs w:val="20"/>
    </w:rPr>
  </w:style>
  <w:style w:type="character" w:customStyle="1" w:styleId="namesection1">
    <w:name w:val="namesection1"/>
    <w:rsid w:val="00B141B0"/>
    <w:rPr>
      <w:rFonts w:ascii="Tahoma" w:hAnsi="Tahoma" w:cs="Tahoma" w:hint="default"/>
      <w:b/>
      <w:bCs/>
      <w:color w:val="003679"/>
      <w:sz w:val="20"/>
      <w:szCs w:val="20"/>
    </w:rPr>
  </w:style>
  <w:style w:type="paragraph" w:customStyle="1" w:styleId="afffff1">
    <w:name w:val="Îáû÷íûé"/>
    <w:rsid w:val="00B141B0"/>
    <w:rPr>
      <w:sz w:val="28"/>
    </w:rPr>
  </w:style>
  <w:style w:type="paragraph" w:customStyle="1" w:styleId="afffff2">
    <w:name w:val="Подзаголовок чертёжный"/>
    <w:basedOn w:val="a0"/>
    <w:next w:val="a0"/>
    <w:rsid w:val="00B141B0"/>
    <w:pPr>
      <w:spacing w:before="120" w:line="360" w:lineRule="auto"/>
      <w:ind w:left="284" w:right="284"/>
      <w:jc w:val="center"/>
    </w:pPr>
    <w:rPr>
      <w:rFonts w:ascii="GOST type B" w:hAnsi="GOST type B"/>
      <w:i/>
      <w:iCs/>
      <w:sz w:val="32"/>
    </w:rPr>
  </w:style>
  <w:style w:type="paragraph" w:customStyle="1" w:styleId="afffff3">
    <w:name w:val="Чертёжный  (табл. заголовок)"/>
    <w:basedOn w:val="affff0"/>
    <w:autoRedefine/>
    <w:rsid w:val="00B141B0"/>
    <w:pPr>
      <w:ind w:left="162" w:right="0" w:hanging="184"/>
    </w:pPr>
    <w:rPr>
      <w:rFonts w:ascii="GOST type B" w:hAnsi="GOST type B"/>
      <w:iCs/>
      <w:snapToGrid/>
    </w:rPr>
  </w:style>
  <w:style w:type="paragraph" w:customStyle="1" w:styleId="afffff4">
    <w:name w:val="ЗАГОЛОВОК"/>
    <w:basedOn w:val="11"/>
    <w:rsid w:val="00B141B0"/>
    <w:pPr>
      <w:spacing w:line="360" w:lineRule="auto"/>
      <w:jc w:val="left"/>
    </w:pPr>
    <w:rPr>
      <w:rFonts w:ascii="Arial" w:hAnsi="Arial"/>
      <w:b/>
      <w:sz w:val="40"/>
      <w:szCs w:val="24"/>
      <w:lang w:val="x-none" w:eastAsia="x-none"/>
    </w:rPr>
  </w:style>
  <w:style w:type="paragraph" w:customStyle="1" w:styleId="49">
    <w:name w:val="Обычный4"/>
    <w:rsid w:val="00B141B0"/>
    <w:pPr>
      <w:widowControl w:val="0"/>
      <w:ind w:left="120" w:right="400" w:firstLine="620"/>
    </w:pPr>
    <w:rPr>
      <w:snapToGrid w:val="0"/>
      <w:sz w:val="24"/>
    </w:rPr>
  </w:style>
  <w:style w:type="paragraph" w:customStyle="1" w:styleId="120">
    <w:name w:val="Заголовок 12"/>
    <w:basedOn w:val="49"/>
    <w:next w:val="49"/>
    <w:rsid w:val="00B141B0"/>
    <w:pPr>
      <w:keepNext/>
      <w:widowControl/>
      <w:ind w:left="0" w:right="0" w:firstLine="0"/>
      <w:outlineLvl w:val="0"/>
    </w:pPr>
    <w:rPr>
      <w:snapToGrid/>
    </w:rPr>
  </w:style>
  <w:style w:type="paragraph" w:customStyle="1" w:styleId="57">
    <w:name w:val="Обычный5"/>
    <w:rsid w:val="00B141B0"/>
    <w:pPr>
      <w:widowControl w:val="0"/>
      <w:ind w:left="120" w:right="400" w:firstLine="620"/>
    </w:pPr>
    <w:rPr>
      <w:snapToGrid w:val="0"/>
      <w:sz w:val="24"/>
    </w:rPr>
  </w:style>
  <w:style w:type="paragraph" w:customStyle="1" w:styleId="afffff5">
    <w:name w:val="Заголовок в записке"/>
    <w:rsid w:val="00B141B0"/>
    <w:pPr>
      <w:widowControl w:val="0"/>
      <w:spacing w:line="360" w:lineRule="auto"/>
      <w:jc w:val="center"/>
    </w:pPr>
    <w:rPr>
      <w:b/>
      <w:sz w:val="28"/>
      <w:szCs w:val="28"/>
    </w:rPr>
  </w:style>
  <w:style w:type="paragraph" w:customStyle="1" w:styleId="130">
    <w:name w:val="Заголовок 13"/>
    <w:basedOn w:val="57"/>
    <w:next w:val="57"/>
    <w:rsid w:val="00B141B0"/>
    <w:pPr>
      <w:keepNext/>
      <w:widowControl/>
      <w:ind w:left="0" w:right="0" w:firstLine="0"/>
      <w:outlineLvl w:val="0"/>
    </w:pPr>
    <w:rPr>
      <w:rFonts w:eastAsia="MS Mincho"/>
      <w:snapToGrid/>
    </w:rPr>
  </w:style>
  <w:style w:type="character" w:customStyle="1" w:styleId="114">
    <w:name w:val="Основной шрифт абзаца11"/>
    <w:rsid w:val="00B141B0"/>
  </w:style>
  <w:style w:type="paragraph" w:customStyle="1" w:styleId="115">
    <w:name w:val="Верхний колонтитул11"/>
    <w:basedOn w:val="a0"/>
    <w:rsid w:val="00B141B0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116">
    <w:name w:val="Нижний колонтитул11"/>
    <w:basedOn w:val="a0"/>
    <w:rsid w:val="00B141B0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a20">
    <w:name w:val="Основной теaст 2"/>
    <w:basedOn w:val="a0"/>
    <w:rsid w:val="00B141B0"/>
    <w:pPr>
      <w:widowControl w:val="0"/>
      <w:ind w:firstLine="709"/>
    </w:pPr>
    <w:rPr>
      <w:rFonts w:ascii="Arial" w:hAnsi="Arial"/>
      <w:snapToGrid w:val="0"/>
      <w:sz w:val="24"/>
    </w:rPr>
  </w:style>
  <w:style w:type="paragraph" w:customStyle="1" w:styleId="117">
    <w:name w:val="Название объекта11"/>
    <w:basedOn w:val="a0"/>
    <w:next w:val="a0"/>
    <w:rsid w:val="00B141B0"/>
    <w:pPr>
      <w:widowControl w:val="0"/>
      <w:spacing w:line="360" w:lineRule="auto"/>
      <w:ind w:firstLine="709"/>
    </w:pPr>
    <w:rPr>
      <w:rFonts w:ascii="Arial" w:hAnsi="Arial"/>
      <w:snapToGrid w:val="0"/>
      <w:sz w:val="28"/>
    </w:rPr>
  </w:style>
  <w:style w:type="character" w:customStyle="1" w:styleId="118">
    <w:name w:val="Номер страницы11"/>
    <w:rsid w:val="00B141B0"/>
  </w:style>
  <w:style w:type="character" w:customStyle="1" w:styleId="1f8">
    <w:name w:val="Текст примечания Знак1"/>
    <w:semiHidden/>
    <w:rsid w:val="00B141B0"/>
  </w:style>
  <w:style w:type="paragraph" w:customStyle="1" w:styleId="afffff6">
    <w:name w:val="Записка с отступом"/>
    <w:rsid w:val="00B141B0"/>
    <w:pPr>
      <w:widowControl w:val="0"/>
      <w:spacing w:line="360" w:lineRule="auto"/>
      <w:ind w:firstLine="709"/>
      <w:jc w:val="both"/>
    </w:pPr>
    <w:rPr>
      <w:sz w:val="28"/>
      <w:szCs w:val="24"/>
    </w:rPr>
  </w:style>
  <w:style w:type="table" w:styleId="3f1">
    <w:name w:val="Table 3D effects 3"/>
    <w:basedOn w:val="a2"/>
    <w:rsid w:val="00B141B0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f7">
    <w:name w:val="Table Professional"/>
    <w:basedOn w:val="a2"/>
    <w:rsid w:val="00B141B0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afffff8">
    <w:name w:val="Записка без отступа"/>
    <w:basedOn w:val="a0"/>
    <w:rsid w:val="00B141B0"/>
    <w:pPr>
      <w:spacing w:line="360" w:lineRule="auto"/>
      <w:jc w:val="both"/>
    </w:pPr>
    <w:rPr>
      <w:sz w:val="28"/>
      <w:szCs w:val="24"/>
    </w:rPr>
  </w:style>
  <w:style w:type="paragraph" w:customStyle="1" w:styleId="a21">
    <w:name w:val="Основной теaст 21"/>
    <w:basedOn w:val="a0"/>
    <w:rsid w:val="00B141B0"/>
    <w:pPr>
      <w:widowControl w:val="0"/>
      <w:ind w:firstLine="709"/>
    </w:pPr>
    <w:rPr>
      <w:rFonts w:ascii="Arial" w:hAnsi="Arial"/>
      <w:snapToGrid w:val="0"/>
    </w:rPr>
  </w:style>
  <w:style w:type="paragraph" w:customStyle="1" w:styleId="140">
    <w:name w:val="Заголовок 14"/>
    <w:basedOn w:val="14"/>
    <w:next w:val="14"/>
    <w:rsid w:val="00B141B0"/>
    <w:pPr>
      <w:keepNext/>
      <w:widowControl/>
      <w:spacing w:line="240" w:lineRule="auto"/>
      <w:ind w:firstLine="0"/>
      <w:jc w:val="left"/>
      <w:outlineLvl w:val="0"/>
    </w:pPr>
    <w:rPr>
      <w:rFonts w:ascii="Times New Roman" w:eastAsia="MS Mincho" w:hAnsi="Times New Roman"/>
      <w:snapToGrid/>
      <w:sz w:val="24"/>
    </w:rPr>
  </w:style>
  <w:style w:type="paragraph" w:customStyle="1" w:styleId="xl22">
    <w:name w:val="xl22"/>
    <w:basedOn w:val="a0"/>
    <w:rsid w:val="00B141B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23">
    <w:name w:val="xl23"/>
    <w:basedOn w:val="a0"/>
    <w:rsid w:val="00B141B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character" w:customStyle="1" w:styleId="afffff9">
    <w:name w:val="Текст основной Знак Знак Знак"/>
    <w:rsid w:val="00B141B0"/>
    <w:rPr>
      <w:rFonts w:ascii="Century Gothic" w:hAnsi="Century Gothic"/>
      <w:i/>
      <w:sz w:val="28"/>
      <w:szCs w:val="28"/>
      <w:lang w:val="ru-RU" w:eastAsia="ru-RU" w:bidi="ar-SA"/>
    </w:rPr>
  </w:style>
  <w:style w:type="character" w:customStyle="1" w:styleId="afffffa">
    <w:name w:val="Формула Знак Знак"/>
    <w:rsid w:val="00B141B0"/>
  </w:style>
  <w:style w:type="character" w:customStyle="1" w:styleId="FontStyle375">
    <w:name w:val="Font Style375"/>
    <w:uiPriority w:val="99"/>
    <w:rsid w:val="00B141B0"/>
    <w:rPr>
      <w:rFonts w:ascii="Times New Roman" w:hAnsi="Times New Roman" w:cs="Times New Roman"/>
      <w:sz w:val="18"/>
      <w:szCs w:val="18"/>
    </w:rPr>
  </w:style>
  <w:style w:type="paragraph" w:customStyle="1" w:styleId="Style180">
    <w:name w:val="Style180"/>
    <w:basedOn w:val="a0"/>
    <w:uiPriority w:val="99"/>
    <w:rsid w:val="00B141B0"/>
    <w:pPr>
      <w:widowControl w:val="0"/>
      <w:autoSpaceDE w:val="0"/>
      <w:autoSpaceDN w:val="0"/>
      <w:adjustRightInd w:val="0"/>
      <w:spacing w:line="250" w:lineRule="exact"/>
      <w:ind w:firstLine="734"/>
      <w:jc w:val="both"/>
    </w:pPr>
    <w:rPr>
      <w:sz w:val="24"/>
      <w:szCs w:val="24"/>
    </w:rPr>
  </w:style>
  <w:style w:type="paragraph" w:customStyle="1" w:styleId="Style200">
    <w:name w:val="Style200"/>
    <w:basedOn w:val="a0"/>
    <w:uiPriority w:val="99"/>
    <w:rsid w:val="00B141B0"/>
    <w:pPr>
      <w:widowControl w:val="0"/>
      <w:autoSpaceDE w:val="0"/>
      <w:autoSpaceDN w:val="0"/>
      <w:adjustRightInd w:val="0"/>
      <w:spacing w:line="252" w:lineRule="exact"/>
      <w:ind w:firstLine="727"/>
      <w:jc w:val="both"/>
    </w:pPr>
    <w:rPr>
      <w:sz w:val="24"/>
      <w:szCs w:val="24"/>
    </w:rPr>
  </w:style>
  <w:style w:type="character" w:customStyle="1" w:styleId="FontStyle381">
    <w:name w:val="Font Style381"/>
    <w:uiPriority w:val="99"/>
    <w:rsid w:val="00B141B0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450">
    <w:name w:val="Font Style450"/>
    <w:uiPriority w:val="99"/>
    <w:rsid w:val="00B141B0"/>
    <w:rPr>
      <w:rFonts w:ascii="Times New Roman" w:hAnsi="Times New Roman" w:cs="Times New Roman"/>
      <w:i/>
      <w:iCs/>
      <w:sz w:val="18"/>
      <w:szCs w:val="18"/>
    </w:rPr>
  </w:style>
  <w:style w:type="character" w:customStyle="1" w:styleId="e81">
    <w:name w:val="номер странe8цы1"/>
    <w:rsid w:val="00B141B0"/>
  </w:style>
  <w:style w:type="numbering" w:customStyle="1" w:styleId="1f9">
    <w:name w:val="Нет списка1"/>
    <w:next w:val="a3"/>
    <w:semiHidden/>
    <w:unhideWhenUsed/>
    <w:rsid w:val="00B141B0"/>
  </w:style>
  <w:style w:type="table" w:customStyle="1" w:styleId="1fa">
    <w:name w:val="Сетка таблицы1"/>
    <w:basedOn w:val="a2"/>
    <w:next w:val="af0"/>
    <w:rsid w:val="00B141B0"/>
    <w:rPr>
      <w:rFonts w:ascii="Calibri" w:eastAsia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Style83">
    <w:name w:val="Style83"/>
    <w:basedOn w:val="a0"/>
    <w:rsid w:val="00B141B0"/>
    <w:pPr>
      <w:widowControl w:val="0"/>
      <w:autoSpaceDE w:val="0"/>
      <w:autoSpaceDN w:val="0"/>
      <w:adjustRightInd w:val="0"/>
      <w:spacing w:line="250" w:lineRule="exact"/>
      <w:ind w:firstLine="739"/>
      <w:jc w:val="both"/>
    </w:pPr>
    <w:rPr>
      <w:sz w:val="24"/>
      <w:szCs w:val="24"/>
    </w:rPr>
  </w:style>
  <w:style w:type="character" w:customStyle="1" w:styleId="FontStyle380">
    <w:name w:val="Font Style380"/>
    <w:uiPriority w:val="99"/>
    <w:rsid w:val="00B141B0"/>
    <w:rPr>
      <w:rFonts w:ascii="Times New Roman" w:hAnsi="Times New Roman" w:cs="Times New Roman"/>
      <w:b/>
      <w:bCs/>
      <w:sz w:val="18"/>
      <w:szCs w:val="18"/>
    </w:rPr>
  </w:style>
  <w:style w:type="paragraph" w:customStyle="1" w:styleId="afffffb">
    <w:name w:val="Обычный + По ширине"/>
    <w:aliases w:val="Междустр.интервал:  множитель 1,2 ин,Справа:  0,12 см"/>
    <w:basedOn w:val="a0"/>
    <w:rsid w:val="00B141B0"/>
    <w:pPr>
      <w:spacing w:line="288" w:lineRule="auto"/>
    </w:pPr>
  </w:style>
  <w:style w:type="numbering" w:customStyle="1" w:styleId="2f6">
    <w:name w:val="Нет списка2"/>
    <w:next w:val="a3"/>
    <w:semiHidden/>
    <w:unhideWhenUsed/>
    <w:rsid w:val="00B141B0"/>
  </w:style>
  <w:style w:type="paragraph" w:customStyle="1" w:styleId="160">
    <w:name w:val="Обычный + 16 пт"/>
    <w:aliases w:val="полужирный,Слева: 1,06 см,Обычный + 14 pt,Черный,по центру,Слева:  0,63 см"/>
    <w:basedOn w:val="a0"/>
    <w:rsid w:val="00B141B0"/>
    <w:pPr>
      <w:spacing w:line="288" w:lineRule="auto"/>
      <w:ind w:firstLine="567"/>
    </w:pPr>
    <w:rPr>
      <w:sz w:val="28"/>
      <w:szCs w:val="28"/>
    </w:rPr>
  </w:style>
  <w:style w:type="paragraph" w:customStyle="1" w:styleId="afffffc">
    <w:name w:val="Ввод осн.текста"/>
    <w:basedOn w:val="a0"/>
    <w:rsid w:val="00B141B0"/>
    <w:pPr>
      <w:overflowPunct w:val="0"/>
      <w:autoSpaceDE w:val="0"/>
      <w:autoSpaceDN w:val="0"/>
      <w:adjustRightInd w:val="0"/>
      <w:spacing w:after="120"/>
      <w:ind w:firstLine="709"/>
      <w:jc w:val="both"/>
      <w:textAlignment w:val="baseline"/>
    </w:pPr>
    <w:rPr>
      <w:rFonts w:eastAsia="SimSun"/>
      <w:sz w:val="28"/>
    </w:rPr>
  </w:style>
  <w:style w:type="character" w:customStyle="1" w:styleId="Corbel85pt80">
    <w:name w:val="Основной текст + Corbel;8;5 pt;Масштаб 80%"/>
    <w:rsid w:val="00B141B0"/>
    <w:rPr>
      <w:rFonts w:ascii="Corbel" w:eastAsia="Corbel" w:hAnsi="Corbel" w:cs="Corbel"/>
      <w:color w:val="000000"/>
      <w:spacing w:val="0"/>
      <w:w w:val="80"/>
      <w:position w:val="0"/>
      <w:sz w:val="17"/>
      <w:szCs w:val="17"/>
      <w:shd w:val="clear" w:color="auto" w:fill="FFFFFF"/>
      <w:lang w:val="ru-RU"/>
    </w:rPr>
  </w:style>
  <w:style w:type="character" w:customStyle="1" w:styleId="73">
    <w:name w:val="Основной текст (7)_"/>
    <w:link w:val="74"/>
    <w:rsid w:val="00B141B0"/>
    <w:rPr>
      <w:b/>
      <w:bCs/>
      <w:sz w:val="15"/>
      <w:szCs w:val="15"/>
      <w:shd w:val="clear" w:color="auto" w:fill="FFFFFF"/>
    </w:rPr>
  </w:style>
  <w:style w:type="character" w:customStyle="1" w:styleId="75">
    <w:name w:val="Основной текст (7) + Курсив"/>
    <w:rsid w:val="00B141B0"/>
    <w:rPr>
      <w:b/>
      <w:bCs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Exact">
    <w:name w:val="Основной текст Exact"/>
    <w:rsid w:val="00B141B0"/>
    <w:rPr>
      <w:rFonts w:ascii="Arial Narrow" w:eastAsia="Arial Narrow" w:hAnsi="Arial Narrow" w:cs="Arial Narrow"/>
      <w:b w:val="0"/>
      <w:bCs w:val="0"/>
      <w:i w:val="0"/>
      <w:iCs w:val="0"/>
      <w:smallCaps w:val="0"/>
      <w:strike w:val="0"/>
      <w:spacing w:val="-4"/>
      <w:sz w:val="15"/>
      <w:szCs w:val="15"/>
      <w:u w:val="none"/>
    </w:rPr>
  </w:style>
  <w:style w:type="character" w:customStyle="1" w:styleId="4a">
    <w:name w:val="Заголовок №4_"/>
    <w:link w:val="4b"/>
    <w:rsid w:val="00B141B0"/>
    <w:rPr>
      <w:b/>
      <w:bCs/>
      <w:sz w:val="15"/>
      <w:szCs w:val="15"/>
      <w:shd w:val="clear" w:color="auto" w:fill="FFFFFF"/>
    </w:rPr>
  </w:style>
  <w:style w:type="character" w:customStyle="1" w:styleId="4ArialNarrow9pt">
    <w:name w:val="Заголовок №4 + Arial Narrow;9 pt;Не полужирный"/>
    <w:rsid w:val="00B141B0"/>
    <w:rPr>
      <w:rFonts w:ascii="Arial Narrow" w:eastAsia="Arial Narrow" w:hAnsi="Arial Narrow" w:cs="Arial Narrow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4Corbel85pt80">
    <w:name w:val="Заголовок №4 + Corbel;8;5 pt;Не полужирный;Масштаб 80%"/>
    <w:rsid w:val="00B141B0"/>
    <w:rPr>
      <w:rFonts w:ascii="Corbel" w:eastAsia="Corbel" w:hAnsi="Corbel" w:cs="Corbel"/>
      <w:b/>
      <w:bCs/>
      <w:color w:val="000000"/>
      <w:spacing w:val="0"/>
      <w:w w:val="80"/>
      <w:position w:val="0"/>
      <w:sz w:val="17"/>
      <w:szCs w:val="17"/>
      <w:shd w:val="clear" w:color="auto" w:fill="FFFFFF"/>
      <w:lang w:val="ru-RU"/>
    </w:rPr>
  </w:style>
  <w:style w:type="character" w:customStyle="1" w:styleId="4c">
    <w:name w:val="Заголовок №4 + Курсив"/>
    <w:rsid w:val="00B141B0"/>
    <w:rPr>
      <w:b/>
      <w:bCs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en-US"/>
    </w:rPr>
  </w:style>
  <w:style w:type="character" w:customStyle="1" w:styleId="afffffd">
    <w:name w:val="Основной текст + Курсив"/>
    <w:rsid w:val="00B141B0"/>
    <w:rPr>
      <w:rFonts w:ascii="Arial Narrow" w:eastAsia="Arial Narrow" w:hAnsi="Arial Narrow" w:cs="Arial Narrow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paragraph" w:customStyle="1" w:styleId="74">
    <w:name w:val="Основной текст (7)"/>
    <w:basedOn w:val="a0"/>
    <w:link w:val="73"/>
    <w:rsid w:val="00B141B0"/>
    <w:pPr>
      <w:widowControl w:val="0"/>
      <w:shd w:val="clear" w:color="auto" w:fill="FFFFFF"/>
      <w:spacing w:line="146" w:lineRule="exact"/>
      <w:ind w:hanging="360"/>
      <w:jc w:val="center"/>
    </w:pPr>
    <w:rPr>
      <w:b/>
      <w:bCs/>
      <w:sz w:val="15"/>
      <w:szCs w:val="15"/>
    </w:rPr>
  </w:style>
  <w:style w:type="paragraph" w:customStyle="1" w:styleId="4b">
    <w:name w:val="Заголовок №4"/>
    <w:basedOn w:val="a0"/>
    <w:link w:val="4a"/>
    <w:rsid w:val="00B141B0"/>
    <w:pPr>
      <w:widowControl w:val="0"/>
      <w:shd w:val="clear" w:color="auto" w:fill="FFFFFF"/>
      <w:spacing w:before="120" w:line="0" w:lineRule="atLeast"/>
      <w:ind w:hanging="360"/>
      <w:outlineLvl w:val="3"/>
    </w:pPr>
    <w:rPr>
      <w:b/>
      <w:bCs/>
      <w:sz w:val="15"/>
      <w:szCs w:val="15"/>
    </w:rPr>
  </w:style>
  <w:style w:type="character" w:customStyle="1" w:styleId="1pt">
    <w:name w:val="Основной текст + Интервал 1 pt"/>
    <w:rsid w:val="00B141B0"/>
    <w:rPr>
      <w:rFonts w:ascii="Arial Narrow" w:eastAsia="Arial Narrow" w:hAnsi="Arial Narrow" w:cs="Arial Narrow"/>
      <w:color w:val="000000"/>
      <w:spacing w:val="30"/>
      <w:w w:val="100"/>
      <w:position w:val="0"/>
      <w:sz w:val="18"/>
      <w:szCs w:val="18"/>
      <w:shd w:val="clear" w:color="auto" w:fill="FFFFFF"/>
      <w:lang w:val="en-US"/>
    </w:rPr>
  </w:style>
  <w:style w:type="character" w:customStyle="1" w:styleId="8pt">
    <w:name w:val="Основной текст + 8 pt"/>
    <w:rsid w:val="00B141B0"/>
    <w:rPr>
      <w:rFonts w:ascii="Arial Narrow" w:eastAsia="Arial Narrow" w:hAnsi="Arial Narrow" w:cs="Arial Narrow"/>
      <w:color w:val="000000"/>
      <w:spacing w:val="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8pt0">
    <w:name w:val="Основной текст + 8 pt;Курсив"/>
    <w:rsid w:val="00B141B0"/>
    <w:rPr>
      <w:rFonts w:ascii="Arial Narrow" w:eastAsia="Arial Narrow" w:hAnsi="Arial Narrow" w:cs="Arial Narrow"/>
      <w:i/>
      <w:iCs/>
      <w:color w:val="000000"/>
      <w:spacing w:val="0"/>
      <w:w w:val="100"/>
      <w:position w:val="0"/>
      <w:sz w:val="16"/>
      <w:szCs w:val="16"/>
      <w:shd w:val="clear" w:color="auto" w:fill="FFFFFF"/>
      <w:lang w:val="en-US"/>
    </w:rPr>
  </w:style>
  <w:style w:type="character" w:customStyle="1" w:styleId="TimesNewRoman75pt">
    <w:name w:val="Основной текст + Times New Roman;7;5 pt;Полужирный;Курсив"/>
    <w:rsid w:val="00B141B0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TimesNewRoman75pt0">
    <w:name w:val="Основной текст + Times New Roman;7;5 pt;Полужирный"/>
    <w:rsid w:val="00B141B0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10Exact">
    <w:name w:val="Основной текст (10) Exact"/>
    <w:link w:val="100"/>
    <w:rsid w:val="00B141B0"/>
    <w:rPr>
      <w:rFonts w:ascii="Arial Narrow" w:eastAsia="Arial Narrow" w:hAnsi="Arial Narrow" w:cs="Arial Narrow"/>
      <w:i/>
      <w:iCs/>
      <w:spacing w:val="-5"/>
      <w:sz w:val="15"/>
      <w:szCs w:val="15"/>
      <w:shd w:val="clear" w:color="auto" w:fill="FFFFFF"/>
    </w:rPr>
  </w:style>
  <w:style w:type="character" w:customStyle="1" w:styleId="11Exact">
    <w:name w:val="Основной текст (11) Exact"/>
    <w:rsid w:val="00B141B0"/>
    <w:rPr>
      <w:rFonts w:ascii="Arial Narrow" w:eastAsia="Arial Narrow" w:hAnsi="Arial Narrow" w:cs="Arial Narrow"/>
      <w:b w:val="0"/>
      <w:bCs w:val="0"/>
      <w:i w:val="0"/>
      <w:iCs w:val="0"/>
      <w:smallCaps w:val="0"/>
      <w:strike w:val="0"/>
      <w:spacing w:val="-6"/>
      <w:sz w:val="15"/>
      <w:szCs w:val="15"/>
      <w:u w:val="none"/>
    </w:rPr>
  </w:style>
  <w:style w:type="character" w:customStyle="1" w:styleId="75pt">
    <w:name w:val="Основной текст + 7;5 pt"/>
    <w:rsid w:val="00B141B0"/>
    <w:rPr>
      <w:rFonts w:ascii="Arial Narrow" w:eastAsia="Arial Narrow" w:hAnsi="Arial Narrow" w:cs="Arial Narrow"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85pt0pt">
    <w:name w:val="Основной текст + 8;5 pt;Полужирный;Интервал 0 pt"/>
    <w:rsid w:val="00B141B0"/>
    <w:rPr>
      <w:rFonts w:ascii="Arial Narrow" w:eastAsia="Arial Narrow" w:hAnsi="Arial Narrow" w:cs="Arial Narrow"/>
      <w:b/>
      <w:bCs/>
      <w:color w:val="000000"/>
      <w:spacing w:val="-10"/>
      <w:w w:val="100"/>
      <w:position w:val="0"/>
      <w:sz w:val="17"/>
      <w:szCs w:val="17"/>
      <w:u w:val="single"/>
      <w:shd w:val="clear" w:color="auto" w:fill="FFFFFF"/>
      <w:lang w:val="ru-RU"/>
    </w:rPr>
  </w:style>
  <w:style w:type="character" w:customStyle="1" w:styleId="85pt0pt0">
    <w:name w:val="Основной текст + 8;5 pt;Полужирный;Малые прописные;Интервал 0 pt"/>
    <w:rsid w:val="00B141B0"/>
    <w:rPr>
      <w:rFonts w:ascii="Arial Narrow" w:eastAsia="Arial Narrow" w:hAnsi="Arial Narrow" w:cs="Arial Narrow"/>
      <w:b/>
      <w:bCs/>
      <w:smallCaps/>
      <w:color w:val="000000"/>
      <w:spacing w:val="-10"/>
      <w:w w:val="100"/>
      <w:position w:val="0"/>
      <w:sz w:val="17"/>
      <w:szCs w:val="17"/>
      <w:u w:val="single"/>
      <w:shd w:val="clear" w:color="auto" w:fill="FFFFFF"/>
      <w:lang w:val="ru-RU"/>
    </w:rPr>
  </w:style>
  <w:style w:type="character" w:customStyle="1" w:styleId="CordiaUPC6pt">
    <w:name w:val="Основной текст + CordiaUPC;6 pt"/>
    <w:rsid w:val="00B141B0"/>
    <w:rPr>
      <w:rFonts w:ascii="CordiaUPC" w:eastAsia="CordiaUPC" w:hAnsi="CordiaUPC" w:cs="CordiaUPC"/>
      <w:color w:val="000000"/>
      <w:spacing w:val="0"/>
      <w:w w:val="100"/>
      <w:position w:val="0"/>
      <w:sz w:val="12"/>
      <w:szCs w:val="12"/>
      <w:shd w:val="clear" w:color="auto" w:fill="FFFFFF"/>
      <w:lang w:val="en-US"/>
    </w:rPr>
  </w:style>
  <w:style w:type="character" w:customStyle="1" w:styleId="119">
    <w:name w:val="Основной текст (11)_"/>
    <w:link w:val="11a"/>
    <w:rsid w:val="00B141B0"/>
    <w:rPr>
      <w:rFonts w:ascii="Arial Narrow" w:eastAsia="Arial Narrow" w:hAnsi="Arial Narrow" w:cs="Arial Narrow"/>
      <w:sz w:val="16"/>
      <w:szCs w:val="16"/>
      <w:shd w:val="clear" w:color="auto" w:fill="FFFFFF"/>
    </w:rPr>
  </w:style>
  <w:style w:type="character" w:customStyle="1" w:styleId="11Corbel">
    <w:name w:val="Основной текст (11) + Corbel;Полужирный;Курсив"/>
    <w:rsid w:val="00B141B0"/>
    <w:rPr>
      <w:rFonts w:ascii="Corbel" w:eastAsia="Corbel" w:hAnsi="Corbel" w:cs="Corbel"/>
      <w:b/>
      <w:bCs/>
      <w:i/>
      <w:iCs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116pt">
    <w:name w:val="Основной текст (11) + 6 pt;Полужирный"/>
    <w:rsid w:val="00B141B0"/>
    <w:rPr>
      <w:rFonts w:ascii="Arial Narrow" w:eastAsia="Arial Narrow" w:hAnsi="Arial Narrow" w:cs="Arial Narrow"/>
      <w:b/>
      <w:bCs/>
      <w:color w:val="000000"/>
      <w:spacing w:val="0"/>
      <w:w w:val="100"/>
      <w:position w:val="0"/>
      <w:sz w:val="12"/>
      <w:szCs w:val="12"/>
      <w:shd w:val="clear" w:color="auto" w:fill="FFFFFF"/>
      <w:lang w:val="ru-RU"/>
    </w:rPr>
  </w:style>
  <w:style w:type="character" w:customStyle="1" w:styleId="119pt">
    <w:name w:val="Основной текст (11) + 9 pt"/>
    <w:rsid w:val="00B141B0"/>
    <w:rPr>
      <w:rFonts w:ascii="Arial Narrow" w:eastAsia="Arial Narrow" w:hAnsi="Arial Narrow" w:cs="Arial Narrow"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7ArialNarrow9pt">
    <w:name w:val="Основной текст (7) + Arial Narrow;9 pt;Не полужирный"/>
    <w:rsid w:val="00B141B0"/>
    <w:rPr>
      <w:rFonts w:ascii="Arial Narrow" w:eastAsia="Arial Narrow" w:hAnsi="Arial Narrow" w:cs="Arial Narrow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11TimesNewRoman75pt">
    <w:name w:val="Основной текст (11) + Times New Roman;7;5 pt;Полужирный"/>
    <w:rsid w:val="00B141B0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121">
    <w:name w:val="Основной текст (12)"/>
    <w:rsid w:val="00B141B0"/>
    <w:rPr>
      <w:rFonts w:ascii="Arial Narrow" w:eastAsia="Arial Narrow" w:hAnsi="Arial Narrow" w:cs="Arial Narrow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128pt">
    <w:name w:val="Основной текст (12) + 8 pt"/>
    <w:rsid w:val="00B141B0"/>
    <w:rPr>
      <w:rFonts w:ascii="Arial Narrow" w:eastAsia="Arial Narrow" w:hAnsi="Arial Narrow" w:cs="Arial Narrow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12TimesNewRoman75pt">
    <w:name w:val="Основной текст (12) + Times New Roman;7;5 pt;Полужирный;Курсив"/>
    <w:rsid w:val="00B141B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12TimesNewRoman75pt0">
    <w:name w:val="Основной текст (12) + Times New Roman;7;5 pt;Полужирный"/>
    <w:rsid w:val="00B141B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paragraph" w:customStyle="1" w:styleId="100">
    <w:name w:val="Основной текст (10)"/>
    <w:basedOn w:val="a0"/>
    <w:link w:val="10Exact"/>
    <w:rsid w:val="00B141B0"/>
    <w:pPr>
      <w:widowControl w:val="0"/>
      <w:shd w:val="clear" w:color="auto" w:fill="FFFFFF"/>
      <w:spacing w:line="0" w:lineRule="atLeast"/>
    </w:pPr>
    <w:rPr>
      <w:rFonts w:ascii="Arial Narrow" w:eastAsia="Arial Narrow" w:hAnsi="Arial Narrow" w:cs="Arial Narrow"/>
      <w:i/>
      <w:iCs/>
      <w:spacing w:val="-5"/>
      <w:sz w:val="15"/>
      <w:szCs w:val="15"/>
    </w:rPr>
  </w:style>
  <w:style w:type="paragraph" w:customStyle="1" w:styleId="11a">
    <w:name w:val="Основной текст (11)"/>
    <w:basedOn w:val="a0"/>
    <w:link w:val="119"/>
    <w:rsid w:val="00B141B0"/>
    <w:pPr>
      <w:widowControl w:val="0"/>
      <w:shd w:val="clear" w:color="auto" w:fill="FFFFFF"/>
      <w:spacing w:before="180" w:line="0" w:lineRule="atLeast"/>
    </w:pPr>
    <w:rPr>
      <w:rFonts w:ascii="Arial Narrow" w:eastAsia="Arial Narrow" w:hAnsi="Arial Narrow" w:cs="Arial Narrow"/>
      <w:sz w:val="16"/>
      <w:szCs w:val="16"/>
    </w:rPr>
  </w:style>
  <w:style w:type="character" w:customStyle="1" w:styleId="131">
    <w:name w:val="Основной текст (13) + Малые прописные"/>
    <w:rsid w:val="00B141B0"/>
    <w:rPr>
      <w:rFonts w:ascii="Arial Narrow" w:eastAsia="Arial Narrow" w:hAnsi="Arial Narrow" w:cs="Arial Narrow"/>
      <w:b/>
      <w:bCs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lang w:val="en-US"/>
    </w:rPr>
  </w:style>
  <w:style w:type="character" w:customStyle="1" w:styleId="1395pt0pt">
    <w:name w:val="Основной текст (13) + 9;5 pt;Не полужирный;Интервал 0 pt"/>
    <w:rsid w:val="00B141B0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-10"/>
      <w:w w:val="100"/>
      <w:position w:val="0"/>
      <w:sz w:val="19"/>
      <w:szCs w:val="19"/>
      <w:u w:val="none"/>
      <w:lang w:val="ru-RU"/>
    </w:rPr>
  </w:style>
  <w:style w:type="character" w:customStyle="1" w:styleId="13TimesNewRoman95pt0pt">
    <w:name w:val="Основной текст (13) + Times New Roman;9;5 pt;Не полужирный;Интервал 0 pt"/>
    <w:rsid w:val="00B141B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10"/>
      <w:w w:val="100"/>
      <w:position w:val="0"/>
      <w:sz w:val="19"/>
      <w:szCs w:val="19"/>
      <w:u w:val="none"/>
      <w:lang w:val="ru-RU"/>
    </w:rPr>
  </w:style>
  <w:style w:type="character" w:customStyle="1" w:styleId="1395pt">
    <w:name w:val="Основной текст (13) + 9;5 pt;Курсив"/>
    <w:rsid w:val="00B141B0"/>
    <w:rPr>
      <w:rFonts w:ascii="Arial Narrow" w:eastAsia="Arial Narrow" w:hAnsi="Arial Narrow" w:cs="Arial Narrow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132">
    <w:name w:val="Основной текст (13)"/>
    <w:rsid w:val="00B141B0"/>
    <w:rPr>
      <w:rFonts w:ascii="Arial Narrow" w:eastAsia="Arial Narrow" w:hAnsi="Arial Narrow" w:cs="Arial Narrow"/>
      <w:b/>
      <w:bCs/>
      <w:i w:val="0"/>
      <w:iCs w:val="0"/>
      <w:smallCaps w:val="0"/>
      <w:strike/>
      <w:color w:val="000000"/>
      <w:spacing w:val="0"/>
      <w:w w:val="100"/>
      <w:position w:val="0"/>
      <w:sz w:val="21"/>
      <w:szCs w:val="21"/>
      <w:u w:val="none"/>
      <w:lang w:val="ru-RU"/>
    </w:rPr>
  </w:style>
  <w:style w:type="character" w:customStyle="1" w:styleId="141">
    <w:name w:val="Основной текст (14)"/>
    <w:rsid w:val="00B141B0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/>
    </w:rPr>
  </w:style>
  <w:style w:type="character" w:customStyle="1" w:styleId="20pt">
    <w:name w:val="Основной текст (2) + Полужирный;Интервал 0 pt"/>
    <w:rsid w:val="00B141B0"/>
    <w:rPr>
      <w:rFonts w:ascii="Arial Narrow" w:eastAsia="Arial Narrow" w:hAnsi="Arial Narrow" w:cs="Arial Narrow"/>
      <w:b/>
      <w:bCs/>
      <w:color w:val="000000"/>
      <w:spacing w:val="-10"/>
      <w:w w:val="100"/>
      <w:position w:val="0"/>
      <w:sz w:val="43"/>
      <w:szCs w:val="43"/>
      <w:shd w:val="clear" w:color="auto" w:fill="FFFFFF"/>
      <w:lang w:val="ru-RU"/>
    </w:rPr>
  </w:style>
  <w:style w:type="character" w:customStyle="1" w:styleId="142">
    <w:name w:val="Основной текст (14)_"/>
    <w:rsid w:val="00B141B0"/>
    <w:rPr>
      <w:rFonts w:ascii="Arial Narrow" w:eastAsia="Arial Narrow" w:hAnsi="Arial Narrow" w:cs="Arial Narrow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22Exact">
    <w:name w:val="Основной текст (22) Exact"/>
    <w:link w:val="220"/>
    <w:rsid w:val="00B141B0"/>
    <w:rPr>
      <w:rFonts w:ascii="Garamond" w:eastAsia="Garamond" w:hAnsi="Garamond" w:cs="Garamond"/>
      <w:b/>
      <w:bCs/>
      <w:i/>
      <w:iCs/>
      <w:spacing w:val="-18"/>
      <w:sz w:val="35"/>
      <w:szCs w:val="35"/>
      <w:shd w:val="clear" w:color="auto" w:fill="FFFFFF"/>
      <w:lang w:val="en-US"/>
    </w:rPr>
  </w:style>
  <w:style w:type="character" w:customStyle="1" w:styleId="222ptExact">
    <w:name w:val="Основной текст (22) + Интервал 2 pt Exact"/>
    <w:rsid w:val="00B141B0"/>
    <w:rPr>
      <w:rFonts w:ascii="Garamond" w:eastAsia="Garamond" w:hAnsi="Garamond" w:cs="Garamond"/>
      <w:b/>
      <w:bCs/>
      <w:i/>
      <w:iCs/>
      <w:color w:val="000000"/>
      <w:spacing w:val="57"/>
      <w:w w:val="100"/>
      <w:position w:val="0"/>
      <w:sz w:val="35"/>
      <w:szCs w:val="35"/>
      <w:shd w:val="clear" w:color="auto" w:fill="FFFFFF"/>
      <w:lang w:val="en-US"/>
    </w:rPr>
  </w:style>
  <w:style w:type="character" w:customStyle="1" w:styleId="23Exact">
    <w:name w:val="Основной текст (23) Exact"/>
    <w:link w:val="230"/>
    <w:rsid w:val="00B141B0"/>
    <w:rPr>
      <w:rFonts w:ascii="Arial Narrow" w:eastAsia="Arial Narrow" w:hAnsi="Arial Narrow" w:cs="Arial Narrow"/>
      <w:b/>
      <w:bCs/>
      <w:i/>
      <w:iCs/>
      <w:spacing w:val="-6"/>
      <w:shd w:val="clear" w:color="auto" w:fill="FFFFFF"/>
    </w:rPr>
  </w:style>
  <w:style w:type="character" w:customStyle="1" w:styleId="2310pt0ptExact">
    <w:name w:val="Основной текст (23) + 10 pt;Не курсив;Интервал 0 pt Exact"/>
    <w:rsid w:val="00B141B0"/>
    <w:rPr>
      <w:rFonts w:ascii="Arial Narrow" w:eastAsia="Arial Narrow" w:hAnsi="Arial Narrow" w:cs="Arial Narrow"/>
      <w:b/>
      <w:bCs/>
      <w:i/>
      <w:iCs/>
      <w:color w:val="000000"/>
      <w:spacing w:val="-7"/>
      <w:w w:val="100"/>
      <w:position w:val="0"/>
      <w:sz w:val="20"/>
      <w:szCs w:val="20"/>
      <w:shd w:val="clear" w:color="auto" w:fill="FFFFFF"/>
      <w:lang w:val="en-US"/>
    </w:rPr>
  </w:style>
  <w:style w:type="character" w:customStyle="1" w:styleId="14Exact">
    <w:name w:val="Основной текст (14) Exact"/>
    <w:rsid w:val="00B141B0"/>
    <w:rPr>
      <w:rFonts w:ascii="Arial Narrow" w:eastAsia="Arial Narrow" w:hAnsi="Arial Narrow" w:cs="Arial Narrow"/>
      <w:b/>
      <w:bCs/>
      <w:i w:val="0"/>
      <w:iCs w:val="0"/>
      <w:smallCaps w:val="0"/>
      <w:strike w:val="0"/>
      <w:spacing w:val="-7"/>
      <w:sz w:val="20"/>
      <w:szCs w:val="20"/>
      <w:u w:val="none"/>
    </w:rPr>
  </w:style>
  <w:style w:type="character" w:customStyle="1" w:styleId="1412pt0ptExact">
    <w:name w:val="Основной текст (14) + 12 pt;Курсив;Интервал 0 pt Exact"/>
    <w:rsid w:val="00B141B0"/>
    <w:rPr>
      <w:rFonts w:ascii="Arial Narrow" w:eastAsia="Arial Narrow" w:hAnsi="Arial Narrow" w:cs="Arial Narrow"/>
      <w:b/>
      <w:bCs/>
      <w:i/>
      <w:iCs/>
      <w:smallCaps w:val="0"/>
      <w:strike w:val="0"/>
      <w:color w:val="000000"/>
      <w:spacing w:val="-6"/>
      <w:w w:val="100"/>
      <w:position w:val="0"/>
      <w:sz w:val="24"/>
      <w:szCs w:val="24"/>
      <w:u w:val="none"/>
    </w:rPr>
  </w:style>
  <w:style w:type="character" w:customStyle="1" w:styleId="24Exact">
    <w:name w:val="Основной текст (24) Exact"/>
    <w:link w:val="240"/>
    <w:rsid w:val="00B141B0"/>
    <w:rPr>
      <w:rFonts w:ascii="Arial Narrow" w:eastAsia="Arial Narrow" w:hAnsi="Arial Narrow" w:cs="Arial Narrow"/>
      <w:b/>
      <w:bCs/>
      <w:i/>
      <w:iCs/>
      <w:spacing w:val="-9"/>
      <w:sz w:val="27"/>
      <w:szCs w:val="27"/>
      <w:shd w:val="clear" w:color="auto" w:fill="FFFFFF"/>
    </w:rPr>
  </w:style>
  <w:style w:type="character" w:customStyle="1" w:styleId="2175pt0pt">
    <w:name w:val="Основной текст (2) + 17;5 pt;Малые прописные;Интервал 0 pt"/>
    <w:rsid w:val="00B141B0"/>
    <w:rPr>
      <w:rFonts w:ascii="Arial Narrow" w:eastAsia="Arial Narrow" w:hAnsi="Arial Narrow" w:cs="Arial Narrow"/>
      <w:b w:val="0"/>
      <w:bCs w:val="0"/>
      <w:smallCaps/>
      <w:color w:val="000000"/>
      <w:spacing w:val="0"/>
      <w:w w:val="100"/>
      <w:position w:val="0"/>
      <w:sz w:val="35"/>
      <w:szCs w:val="35"/>
      <w:shd w:val="clear" w:color="auto" w:fill="FFFFFF"/>
      <w:lang w:val="en-US"/>
    </w:rPr>
  </w:style>
  <w:style w:type="character" w:customStyle="1" w:styleId="1fb">
    <w:name w:val="Заголовок №1_"/>
    <w:link w:val="1fc"/>
    <w:uiPriority w:val="99"/>
    <w:rsid w:val="00B141B0"/>
    <w:rPr>
      <w:rFonts w:ascii="Arial Narrow" w:eastAsia="Arial Narrow" w:hAnsi="Arial Narrow" w:cs="Arial Narrow"/>
      <w:b/>
      <w:bCs/>
      <w:spacing w:val="-10"/>
      <w:sz w:val="43"/>
      <w:szCs w:val="43"/>
      <w:shd w:val="clear" w:color="auto" w:fill="FFFFFF"/>
      <w:lang w:val="en-US"/>
    </w:rPr>
  </w:style>
  <w:style w:type="character" w:customStyle="1" w:styleId="190">
    <w:name w:val="Основной текст (19)_"/>
    <w:link w:val="191"/>
    <w:rsid w:val="00B141B0"/>
    <w:rPr>
      <w:b/>
      <w:bCs/>
      <w:sz w:val="34"/>
      <w:szCs w:val="34"/>
      <w:shd w:val="clear" w:color="auto" w:fill="FFFFFF"/>
    </w:rPr>
  </w:style>
  <w:style w:type="character" w:customStyle="1" w:styleId="200">
    <w:name w:val="Основной текст (20)_"/>
    <w:rsid w:val="00B141B0"/>
    <w:rPr>
      <w:rFonts w:ascii="Arial Narrow" w:eastAsia="Arial Narrow" w:hAnsi="Arial Narrow" w:cs="Arial Narrow"/>
      <w:b w:val="0"/>
      <w:bCs w:val="0"/>
      <w:i w:val="0"/>
      <w:iCs w:val="0"/>
      <w:smallCaps w:val="0"/>
      <w:strike w:val="0"/>
      <w:sz w:val="35"/>
      <w:szCs w:val="35"/>
      <w:u w:val="none"/>
    </w:rPr>
  </w:style>
  <w:style w:type="character" w:customStyle="1" w:styleId="201">
    <w:name w:val="Основной текст (20)"/>
    <w:rsid w:val="00B141B0"/>
    <w:rPr>
      <w:rFonts w:ascii="Arial Narrow" w:eastAsia="Arial Narrow" w:hAnsi="Arial Narrow" w:cs="Arial Narrow"/>
      <w:b w:val="0"/>
      <w:bCs w:val="0"/>
      <w:i w:val="0"/>
      <w:iCs w:val="0"/>
      <w:smallCaps w:val="0"/>
      <w:strike/>
      <w:color w:val="000000"/>
      <w:spacing w:val="0"/>
      <w:w w:val="100"/>
      <w:position w:val="0"/>
      <w:sz w:val="35"/>
      <w:szCs w:val="35"/>
      <w:u w:val="none"/>
      <w:lang w:val="ru-RU"/>
    </w:rPr>
  </w:style>
  <w:style w:type="character" w:customStyle="1" w:styleId="20Garamond185pt-1pt">
    <w:name w:val="Основной текст (20) + Garamond;18;5 pt;Полужирный;Курсив;Интервал -1 pt"/>
    <w:rsid w:val="00B141B0"/>
    <w:rPr>
      <w:rFonts w:ascii="Garamond" w:eastAsia="Garamond" w:hAnsi="Garamond" w:cs="Garamond"/>
      <w:b/>
      <w:bCs/>
      <w:i/>
      <w:iCs/>
      <w:smallCaps w:val="0"/>
      <w:strike w:val="0"/>
      <w:color w:val="000000"/>
      <w:spacing w:val="-20"/>
      <w:w w:val="100"/>
      <w:position w:val="0"/>
      <w:sz w:val="37"/>
      <w:szCs w:val="37"/>
      <w:u w:val="none"/>
      <w:lang w:val="ru-RU"/>
    </w:rPr>
  </w:style>
  <w:style w:type="paragraph" w:customStyle="1" w:styleId="220">
    <w:name w:val="Основной текст (22)"/>
    <w:basedOn w:val="a0"/>
    <w:link w:val="22Exact"/>
    <w:rsid w:val="00B141B0"/>
    <w:pPr>
      <w:widowControl w:val="0"/>
      <w:shd w:val="clear" w:color="auto" w:fill="FFFFFF"/>
      <w:spacing w:line="0" w:lineRule="atLeast"/>
    </w:pPr>
    <w:rPr>
      <w:rFonts w:ascii="Garamond" w:eastAsia="Garamond" w:hAnsi="Garamond" w:cs="Garamond"/>
      <w:b/>
      <w:bCs/>
      <w:i/>
      <w:iCs/>
      <w:spacing w:val="-18"/>
      <w:sz w:val="35"/>
      <w:szCs w:val="35"/>
      <w:lang w:val="en-US"/>
    </w:rPr>
  </w:style>
  <w:style w:type="paragraph" w:customStyle="1" w:styleId="230">
    <w:name w:val="Основной текст (23)"/>
    <w:basedOn w:val="a0"/>
    <w:link w:val="23Exact"/>
    <w:rsid w:val="00B141B0"/>
    <w:pPr>
      <w:widowControl w:val="0"/>
      <w:shd w:val="clear" w:color="auto" w:fill="FFFFFF"/>
      <w:spacing w:line="0" w:lineRule="atLeast"/>
    </w:pPr>
    <w:rPr>
      <w:rFonts w:ascii="Arial Narrow" w:eastAsia="Arial Narrow" w:hAnsi="Arial Narrow" w:cs="Arial Narrow"/>
      <w:b/>
      <w:bCs/>
      <w:i/>
      <w:iCs/>
      <w:spacing w:val="-6"/>
    </w:rPr>
  </w:style>
  <w:style w:type="paragraph" w:customStyle="1" w:styleId="240">
    <w:name w:val="Основной текст (24)"/>
    <w:basedOn w:val="a0"/>
    <w:link w:val="24Exact"/>
    <w:rsid w:val="00B141B0"/>
    <w:pPr>
      <w:widowControl w:val="0"/>
      <w:shd w:val="clear" w:color="auto" w:fill="FFFFFF"/>
      <w:spacing w:line="0" w:lineRule="atLeast"/>
    </w:pPr>
    <w:rPr>
      <w:rFonts w:ascii="Arial Narrow" w:eastAsia="Arial Narrow" w:hAnsi="Arial Narrow" w:cs="Arial Narrow"/>
      <w:b/>
      <w:bCs/>
      <w:i/>
      <w:iCs/>
      <w:spacing w:val="-9"/>
      <w:sz w:val="27"/>
      <w:szCs w:val="27"/>
    </w:rPr>
  </w:style>
  <w:style w:type="paragraph" w:customStyle="1" w:styleId="1fc">
    <w:name w:val="Заголовок №1"/>
    <w:basedOn w:val="a0"/>
    <w:link w:val="1fb"/>
    <w:uiPriority w:val="99"/>
    <w:rsid w:val="00B141B0"/>
    <w:pPr>
      <w:widowControl w:val="0"/>
      <w:shd w:val="clear" w:color="auto" w:fill="FFFFFF"/>
      <w:spacing w:before="60" w:line="0" w:lineRule="atLeast"/>
      <w:jc w:val="center"/>
      <w:outlineLvl w:val="0"/>
    </w:pPr>
    <w:rPr>
      <w:rFonts w:ascii="Arial Narrow" w:eastAsia="Arial Narrow" w:hAnsi="Arial Narrow" w:cs="Arial Narrow"/>
      <w:b/>
      <w:bCs/>
      <w:spacing w:val="-10"/>
      <w:sz w:val="43"/>
      <w:szCs w:val="43"/>
      <w:lang w:val="en-US"/>
    </w:rPr>
  </w:style>
  <w:style w:type="paragraph" w:customStyle="1" w:styleId="191">
    <w:name w:val="Основной текст (19)"/>
    <w:basedOn w:val="a0"/>
    <w:link w:val="190"/>
    <w:rsid w:val="00B141B0"/>
    <w:pPr>
      <w:widowControl w:val="0"/>
      <w:shd w:val="clear" w:color="auto" w:fill="FFFFFF"/>
      <w:spacing w:after="540" w:line="0" w:lineRule="atLeast"/>
      <w:jc w:val="center"/>
    </w:pPr>
    <w:rPr>
      <w:b/>
      <w:bCs/>
      <w:sz w:val="34"/>
      <w:szCs w:val="34"/>
    </w:rPr>
  </w:style>
  <w:style w:type="paragraph" w:customStyle="1" w:styleId="66">
    <w:name w:val="Обычный6"/>
    <w:rsid w:val="00B141B0"/>
    <w:pPr>
      <w:widowControl w:val="0"/>
    </w:pPr>
    <w:rPr>
      <w:snapToGrid w:val="0"/>
    </w:rPr>
  </w:style>
  <w:style w:type="character" w:customStyle="1" w:styleId="2f7">
    <w:name w:val="Основной шрифт абзаца2"/>
    <w:rsid w:val="00B141B0"/>
  </w:style>
  <w:style w:type="paragraph" w:customStyle="1" w:styleId="2f8">
    <w:name w:val="Верхний колонтитул2"/>
    <w:basedOn w:val="a0"/>
    <w:rsid w:val="00B141B0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2f9">
    <w:name w:val="Нижний колонтитул2"/>
    <w:basedOn w:val="a0"/>
    <w:rsid w:val="00B141B0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a22">
    <w:name w:val="Основной теaст 22"/>
    <w:basedOn w:val="a0"/>
    <w:rsid w:val="00B141B0"/>
    <w:pPr>
      <w:widowControl w:val="0"/>
      <w:ind w:firstLine="709"/>
    </w:pPr>
    <w:rPr>
      <w:rFonts w:ascii="Arial" w:hAnsi="Arial"/>
      <w:snapToGrid w:val="0"/>
      <w:sz w:val="24"/>
    </w:rPr>
  </w:style>
  <w:style w:type="paragraph" w:customStyle="1" w:styleId="58">
    <w:name w:val="Основной текст5"/>
    <w:basedOn w:val="a0"/>
    <w:rsid w:val="00B141B0"/>
    <w:pPr>
      <w:widowControl w:val="0"/>
      <w:spacing w:line="360" w:lineRule="auto"/>
      <w:jc w:val="both"/>
    </w:pPr>
    <w:rPr>
      <w:rFonts w:ascii="Arial" w:hAnsi="Arial"/>
      <w:snapToGrid w:val="0"/>
      <w:sz w:val="28"/>
    </w:rPr>
  </w:style>
  <w:style w:type="paragraph" w:customStyle="1" w:styleId="2fa">
    <w:name w:val="Название объекта2"/>
    <w:basedOn w:val="a0"/>
    <w:next w:val="a0"/>
    <w:rsid w:val="00B141B0"/>
    <w:pPr>
      <w:widowControl w:val="0"/>
      <w:spacing w:line="360" w:lineRule="auto"/>
      <w:ind w:firstLine="709"/>
    </w:pPr>
    <w:rPr>
      <w:rFonts w:ascii="Arial" w:hAnsi="Arial"/>
      <w:snapToGrid w:val="0"/>
      <w:sz w:val="28"/>
    </w:rPr>
  </w:style>
  <w:style w:type="character" w:customStyle="1" w:styleId="2fb">
    <w:name w:val="Номер страницы2"/>
    <w:basedOn w:val="2f7"/>
    <w:rsid w:val="00B141B0"/>
  </w:style>
  <w:style w:type="paragraph" w:customStyle="1" w:styleId="Corbel">
    <w:name w:val="Основной текст + Corbel"/>
    <w:aliases w:val="8,5 pt,Масштаб 80% + Times New Roman,14 пт,Заголовок 2 + Times New Roman,не курсив,Первая строка:  1... ..."/>
    <w:basedOn w:val="a0"/>
    <w:link w:val="Corbel0"/>
    <w:rsid w:val="00B141B0"/>
    <w:pPr>
      <w:ind w:left="-142" w:firstLine="851"/>
      <w:jc w:val="both"/>
    </w:pPr>
    <w:rPr>
      <w:rFonts w:eastAsia="Arial Narrow"/>
      <w:sz w:val="28"/>
      <w:szCs w:val="28"/>
    </w:rPr>
  </w:style>
  <w:style w:type="character" w:customStyle="1" w:styleId="Corbel0">
    <w:name w:val="Основной текст + Corbel Знак"/>
    <w:aliases w:val="8 Знак,5 pt Знак,Масштаб 80% + Times New Roman Знак,14 пт Знак"/>
    <w:link w:val="Corbel"/>
    <w:rsid w:val="00B141B0"/>
    <w:rPr>
      <w:rFonts w:eastAsia="Arial Narrow"/>
      <w:sz w:val="28"/>
      <w:szCs w:val="28"/>
    </w:rPr>
  </w:style>
  <w:style w:type="paragraph" w:customStyle="1" w:styleId="143">
    <w:name w:val="Обычный + 14 пт"/>
    <w:aliases w:val="По ширине,Слева:  -0,25 см,Первая строка:  1,52 см,Междус...,Основной текст + Черный,32 см,Первая строка:  0"/>
    <w:basedOn w:val="a0"/>
    <w:link w:val="14-025152"/>
    <w:rsid w:val="00B141B0"/>
    <w:pPr>
      <w:ind w:left="-142" w:firstLine="851"/>
      <w:jc w:val="both"/>
    </w:pPr>
    <w:rPr>
      <w:sz w:val="28"/>
      <w:szCs w:val="28"/>
    </w:rPr>
  </w:style>
  <w:style w:type="character" w:customStyle="1" w:styleId="14-025152">
    <w:name w:val="Обычный + 14 пт;По ширине;Слева:  -0;25 см;Первая строка:  1;52 см;Междус... Знак Знак"/>
    <w:link w:val="143"/>
    <w:rsid w:val="00B141B0"/>
    <w:rPr>
      <w:sz w:val="28"/>
      <w:szCs w:val="28"/>
    </w:rPr>
  </w:style>
  <w:style w:type="paragraph" w:customStyle="1" w:styleId="76">
    <w:name w:val="Обычный7"/>
    <w:rsid w:val="00B141B0"/>
    <w:pPr>
      <w:widowControl w:val="0"/>
    </w:pPr>
    <w:rPr>
      <w:snapToGrid w:val="0"/>
    </w:rPr>
  </w:style>
  <w:style w:type="character" w:customStyle="1" w:styleId="3f2">
    <w:name w:val="Основной шрифт абзаца3"/>
    <w:rsid w:val="00B141B0"/>
  </w:style>
  <w:style w:type="paragraph" w:customStyle="1" w:styleId="3f3">
    <w:name w:val="Верхний колонтитул3"/>
    <w:basedOn w:val="a0"/>
    <w:rsid w:val="00B141B0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3f4">
    <w:name w:val="Нижний колонтитул3"/>
    <w:basedOn w:val="a0"/>
    <w:rsid w:val="00B141B0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67">
    <w:name w:val="Основной текст6"/>
    <w:basedOn w:val="a0"/>
    <w:rsid w:val="00B141B0"/>
    <w:pPr>
      <w:widowControl w:val="0"/>
      <w:spacing w:line="360" w:lineRule="auto"/>
      <w:jc w:val="both"/>
    </w:pPr>
    <w:rPr>
      <w:rFonts w:ascii="Arial" w:hAnsi="Arial"/>
      <w:snapToGrid w:val="0"/>
      <w:sz w:val="28"/>
    </w:rPr>
  </w:style>
  <w:style w:type="paragraph" w:customStyle="1" w:styleId="3f5">
    <w:name w:val="Название объекта3"/>
    <w:basedOn w:val="a0"/>
    <w:next w:val="a0"/>
    <w:rsid w:val="00B141B0"/>
    <w:pPr>
      <w:widowControl w:val="0"/>
      <w:spacing w:line="360" w:lineRule="auto"/>
      <w:ind w:firstLine="709"/>
    </w:pPr>
    <w:rPr>
      <w:rFonts w:ascii="Arial" w:hAnsi="Arial"/>
      <w:snapToGrid w:val="0"/>
      <w:sz w:val="28"/>
    </w:rPr>
  </w:style>
  <w:style w:type="character" w:customStyle="1" w:styleId="3f6">
    <w:name w:val="Номер страницы3"/>
    <w:basedOn w:val="3f2"/>
    <w:rsid w:val="00B141B0"/>
  </w:style>
  <w:style w:type="paragraph" w:customStyle="1" w:styleId="afffffe">
    <w:name w:val="Стиль мой"/>
    <w:basedOn w:val="a0"/>
    <w:link w:val="affffff"/>
    <w:qFormat/>
    <w:rsid w:val="00B141B0"/>
    <w:pPr>
      <w:shd w:val="clear" w:color="auto" w:fill="FFFFFF"/>
      <w:spacing w:before="2" w:line="288" w:lineRule="auto"/>
      <w:ind w:firstLine="720"/>
      <w:jc w:val="both"/>
    </w:pPr>
    <w:rPr>
      <w:sz w:val="28"/>
    </w:rPr>
  </w:style>
  <w:style w:type="character" w:customStyle="1" w:styleId="affffff">
    <w:name w:val="Стиль мой Знак"/>
    <w:link w:val="afffffe"/>
    <w:rsid w:val="00B141B0"/>
    <w:rPr>
      <w:sz w:val="28"/>
      <w:shd w:val="clear" w:color="auto" w:fill="FFFFFF"/>
    </w:rPr>
  </w:style>
  <w:style w:type="table" w:customStyle="1" w:styleId="affffff0">
    <w:name w:val="Для Вани"/>
    <w:basedOn w:val="a2"/>
    <w:rsid w:val="00B141B0"/>
    <w:rPr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vAlign w:val="center"/>
    </w:tcPr>
  </w:style>
  <w:style w:type="paragraph" w:customStyle="1" w:styleId="122">
    <w:name w:val="Обычный + 12 пт"/>
    <w:aliases w:val="По центру"/>
    <w:basedOn w:val="a0"/>
    <w:rsid w:val="00B141B0"/>
    <w:pPr>
      <w:jc w:val="center"/>
    </w:pPr>
    <w:rPr>
      <w:sz w:val="24"/>
      <w:szCs w:val="24"/>
    </w:rPr>
  </w:style>
  <w:style w:type="paragraph" w:customStyle="1" w:styleId="Default">
    <w:name w:val="Default"/>
    <w:rsid w:val="00B141B0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1fd">
    <w:name w:val="Основной текст Знак1"/>
    <w:uiPriority w:val="99"/>
    <w:rsid w:val="00B141B0"/>
    <w:rPr>
      <w:rFonts w:ascii="Sylfaen" w:hAnsi="Sylfaen" w:cs="Sylfaen"/>
      <w:u w:val="none"/>
    </w:rPr>
  </w:style>
  <w:style w:type="paragraph" w:customStyle="1" w:styleId="1fe">
    <w:name w:val="Подпись к таблице1"/>
    <w:basedOn w:val="a0"/>
    <w:uiPriority w:val="99"/>
    <w:rsid w:val="00B141B0"/>
    <w:pPr>
      <w:widowControl w:val="0"/>
      <w:shd w:val="clear" w:color="auto" w:fill="FFFFFF"/>
      <w:spacing w:line="240" w:lineRule="atLeast"/>
    </w:pPr>
    <w:rPr>
      <w:b/>
      <w:bCs/>
      <w:sz w:val="22"/>
      <w:szCs w:val="22"/>
    </w:rPr>
  </w:style>
  <w:style w:type="paragraph" w:styleId="affffff1">
    <w:name w:val="TOC Heading"/>
    <w:basedOn w:val="11"/>
    <w:next w:val="a0"/>
    <w:uiPriority w:val="39"/>
    <w:semiHidden/>
    <w:unhideWhenUsed/>
    <w:qFormat/>
    <w:rsid w:val="00B141B0"/>
    <w:pPr>
      <w:keepLines/>
      <w:spacing w:before="480" w:line="276" w:lineRule="auto"/>
      <w:jc w:val="left"/>
      <w:outlineLvl w:val="9"/>
    </w:pPr>
    <w:rPr>
      <w:rFonts w:ascii="Cambria" w:hAnsi="Cambria"/>
      <w:b/>
      <w:bCs/>
      <w:color w:val="365F91"/>
      <w:sz w:val="28"/>
      <w:szCs w:val="28"/>
      <w:lang w:val="x-none" w:eastAsia="x-none"/>
    </w:rPr>
  </w:style>
  <w:style w:type="table" w:customStyle="1" w:styleId="1ff">
    <w:name w:val="Стиль таблицы1"/>
    <w:basedOn w:val="af0"/>
    <w:rsid w:val="00B141B0"/>
    <w:rPr>
      <w:rFonts w:eastAsia="Times New Roman"/>
    </w:rPr>
    <w:tblPr/>
  </w:style>
  <w:style w:type="paragraph" w:customStyle="1" w:styleId="affffff2">
    <w:name w:val="Знак"/>
    <w:basedOn w:val="a0"/>
    <w:rsid w:val="00B141B0"/>
    <w:pPr>
      <w:spacing w:after="160" w:line="240" w:lineRule="exact"/>
    </w:pPr>
    <w:rPr>
      <w:rFonts w:cs="Arial"/>
      <w:sz w:val="24"/>
      <w:lang w:val="en-US" w:eastAsia="en-US"/>
    </w:rPr>
  </w:style>
  <w:style w:type="paragraph" w:customStyle="1" w:styleId="affffff3">
    <w:name w:val="Мой заголовок"/>
    <w:link w:val="affffff4"/>
    <w:rsid w:val="002C21E0"/>
    <w:pPr>
      <w:widowControl w:val="0"/>
      <w:ind w:left="284" w:firstLine="851"/>
    </w:pPr>
    <w:rPr>
      <w:b/>
      <w:sz w:val="28"/>
      <w:szCs w:val="28"/>
    </w:rPr>
  </w:style>
  <w:style w:type="character" w:customStyle="1" w:styleId="affffff4">
    <w:name w:val="Мой заголовок Знак"/>
    <w:link w:val="affffff3"/>
    <w:rsid w:val="002C21E0"/>
    <w:rPr>
      <w:b/>
      <w:sz w:val="28"/>
      <w:szCs w:val="28"/>
    </w:rPr>
  </w:style>
  <w:style w:type="character" w:customStyle="1" w:styleId="MSGENFONTSTYLENAMETEMPLATEROLENUMBERMSGENFONTSTYLENAMEBYROLETEXT2">
    <w:name w:val="MSG_EN_FONT_STYLE_NAME_TEMPLATE_ROLE_NUMBER MSG_EN_FONT_STYLE_NAME_BY_ROLE_TEXT 2_"/>
    <w:link w:val="MSGENFONTSTYLENAMETEMPLATEROLENUMBERMSGENFONTSTYLENAMEBYROLETEXT24"/>
    <w:uiPriority w:val="99"/>
    <w:locked/>
    <w:rsid w:val="00A53901"/>
    <w:rPr>
      <w:sz w:val="28"/>
      <w:szCs w:val="28"/>
      <w:shd w:val="clear" w:color="auto" w:fill="FFFFFF"/>
    </w:rPr>
  </w:style>
  <w:style w:type="character" w:customStyle="1" w:styleId="MSGENFONTSTYLENAMETEMPLATEROLENUMBERMSGENFONTSTYLENAMEBYROLETEXT6">
    <w:name w:val="MSG_EN_FONT_STYLE_NAME_TEMPLATE_ROLE_NUMBER MSG_EN_FONT_STYLE_NAME_BY_ROLE_TEXT 6_"/>
    <w:link w:val="MSGENFONTSTYLENAMETEMPLATEROLENUMBERMSGENFONTSTYLENAMEBYROLETEXT61"/>
    <w:uiPriority w:val="99"/>
    <w:locked/>
    <w:rsid w:val="00A53901"/>
    <w:rPr>
      <w:sz w:val="26"/>
      <w:szCs w:val="26"/>
      <w:shd w:val="clear" w:color="auto" w:fill="FFFFFF"/>
    </w:rPr>
  </w:style>
  <w:style w:type="paragraph" w:customStyle="1" w:styleId="MSGENFONTSTYLENAMETEMPLATEROLENUMBERMSGENFONTSTYLENAMEBYROLETEXT24">
    <w:name w:val="MSG_EN_FONT_STYLE_NAME_TEMPLATE_ROLE_NUMBER MSG_EN_FONT_STYLE_NAME_BY_ROLE_TEXT 24"/>
    <w:basedOn w:val="a0"/>
    <w:link w:val="MSGENFONTSTYLENAMETEMPLATEROLENUMBERMSGENFONTSTYLENAMEBYROLETEXT2"/>
    <w:uiPriority w:val="99"/>
    <w:rsid w:val="00A53901"/>
    <w:pPr>
      <w:widowControl w:val="0"/>
      <w:shd w:val="clear" w:color="auto" w:fill="FFFFFF"/>
      <w:spacing w:line="310" w:lineRule="exact"/>
    </w:pPr>
    <w:rPr>
      <w:sz w:val="28"/>
      <w:szCs w:val="28"/>
    </w:rPr>
  </w:style>
  <w:style w:type="paragraph" w:customStyle="1" w:styleId="MSGENFONTSTYLENAMETEMPLATEROLENUMBERMSGENFONTSTYLENAMEBYROLETEXT61">
    <w:name w:val="MSG_EN_FONT_STYLE_NAME_TEMPLATE_ROLE_NUMBER MSG_EN_FONT_STYLE_NAME_BY_ROLE_TEXT 61"/>
    <w:basedOn w:val="a0"/>
    <w:link w:val="MSGENFONTSTYLENAMETEMPLATEROLENUMBERMSGENFONTSTYLENAMEBYROLETEXT6"/>
    <w:uiPriority w:val="99"/>
    <w:rsid w:val="00A53901"/>
    <w:pPr>
      <w:widowControl w:val="0"/>
      <w:shd w:val="clear" w:color="auto" w:fill="FFFFFF"/>
      <w:spacing w:before="160" w:after="160" w:line="211" w:lineRule="exact"/>
      <w:ind w:firstLine="500"/>
    </w:pPr>
    <w:rPr>
      <w:sz w:val="26"/>
      <w:szCs w:val="26"/>
    </w:rPr>
  </w:style>
  <w:style w:type="paragraph" w:customStyle="1" w:styleId="83">
    <w:name w:val="Обычный8"/>
    <w:rsid w:val="00B1781D"/>
    <w:pPr>
      <w:widowControl w:val="0"/>
    </w:pPr>
    <w:rPr>
      <w:snapToGrid w:val="0"/>
    </w:rPr>
  </w:style>
  <w:style w:type="character" w:customStyle="1" w:styleId="4d">
    <w:name w:val="Основной шрифт абзаца4"/>
    <w:rsid w:val="00B1781D"/>
  </w:style>
  <w:style w:type="paragraph" w:customStyle="1" w:styleId="4e">
    <w:name w:val="Верхний колонтитул4"/>
    <w:basedOn w:val="a0"/>
    <w:rsid w:val="00B1781D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4f">
    <w:name w:val="Нижний колонтитул4"/>
    <w:basedOn w:val="a0"/>
    <w:rsid w:val="00B1781D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a23">
    <w:name w:val="Основной теaст 23"/>
    <w:basedOn w:val="a0"/>
    <w:rsid w:val="00B1781D"/>
    <w:pPr>
      <w:widowControl w:val="0"/>
      <w:ind w:firstLine="709"/>
    </w:pPr>
    <w:rPr>
      <w:rFonts w:ascii="Arial" w:hAnsi="Arial"/>
      <w:snapToGrid w:val="0"/>
      <w:sz w:val="24"/>
    </w:rPr>
  </w:style>
  <w:style w:type="paragraph" w:customStyle="1" w:styleId="77">
    <w:name w:val="Основной текст7"/>
    <w:basedOn w:val="a0"/>
    <w:rsid w:val="00B1781D"/>
    <w:pPr>
      <w:widowControl w:val="0"/>
      <w:spacing w:line="360" w:lineRule="auto"/>
      <w:jc w:val="both"/>
    </w:pPr>
    <w:rPr>
      <w:rFonts w:ascii="Arial" w:hAnsi="Arial"/>
      <w:snapToGrid w:val="0"/>
      <w:sz w:val="28"/>
    </w:rPr>
  </w:style>
  <w:style w:type="paragraph" w:customStyle="1" w:styleId="4f0">
    <w:name w:val="Название объекта4"/>
    <w:basedOn w:val="a0"/>
    <w:next w:val="a0"/>
    <w:rsid w:val="00B1781D"/>
    <w:pPr>
      <w:widowControl w:val="0"/>
      <w:spacing w:line="360" w:lineRule="auto"/>
      <w:ind w:firstLine="709"/>
    </w:pPr>
    <w:rPr>
      <w:rFonts w:ascii="Arial" w:hAnsi="Arial"/>
      <w:snapToGrid w:val="0"/>
      <w:sz w:val="28"/>
    </w:rPr>
  </w:style>
  <w:style w:type="character" w:customStyle="1" w:styleId="4f1">
    <w:name w:val="Номер страницы4"/>
    <w:basedOn w:val="4d"/>
    <w:rsid w:val="00B1781D"/>
  </w:style>
  <w:style w:type="paragraph" w:customStyle="1" w:styleId="1ff0">
    <w:name w:val="Знак1"/>
    <w:basedOn w:val="a0"/>
    <w:rsid w:val="00B1781D"/>
    <w:pPr>
      <w:spacing w:after="160" w:line="240" w:lineRule="exact"/>
    </w:pPr>
    <w:rPr>
      <w:rFonts w:cs="Arial"/>
      <w:sz w:val="24"/>
      <w:lang w:val="en-US" w:eastAsia="en-US"/>
    </w:rPr>
  </w:style>
  <w:style w:type="character" w:customStyle="1" w:styleId="affff1">
    <w:name w:val="Чертёжный Знак"/>
    <w:link w:val="affff0"/>
    <w:locked/>
    <w:rsid w:val="00B1781D"/>
    <w:rPr>
      <w:rFonts w:ascii="GOST type A" w:hAnsi="GOST type A"/>
      <w:i/>
      <w:snapToGrid w:val="0"/>
      <w:sz w:val="28"/>
    </w:rPr>
  </w:style>
  <w:style w:type="paragraph" w:customStyle="1" w:styleId="3f7">
    <w:name w:val="3_текст"/>
    <w:basedOn w:val="a0"/>
    <w:link w:val="3f8"/>
    <w:qFormat/>
    <w:rsid w:val="00B1781D"/>
    <w:pPr>
      <w:ind w:firstLine="709"/>
      <w:jc w:val="both"/>
    </w:pPr>
    <w:rPr>
      <w:b/>
      <w:sz w:val="24"/>
      <w:szCs w:val="24"/>
      <w:lang w:val="x-none" w:eastAsia="x-none"/>
    </w:rPr>
  </w:style>
  <w:style w:type="character" w:customStyle="1" w:styleId="3f8">
    <w:name w:val="3_текст Знак"/>
    <w:link w:val="3f7"/>
    <w:rsid w:val="00B1781D"/>
    <w:rPr>
      <w:b/>
      <w:sz w:val="24"/>
      <w:szCs w:val="24"/>
      <w:lang w:val="x-none" w:eastAsia="x-none"/>
    </w:rPr>
  </w:style>
  <w:style w:type="paragraph" w:styleId="affffff5">
    <w:name w:val="List"/>
    <w:basedOn w:val="a0"/>
    <w:rsid w:val="00B1781D"/>
    <w:pPr>
      <w:ind w:left="283" w:hanging="283"/>
    </w:pPr>
    <w:rPr>
      <w:sz w:val="22"/>
      <w:szCs w:val="22"/>
    </w:rPr>
  </w:style>
  <w:style w:type="character" w:customStyle="1" w:styleId="PlainTextChar">
    <w:name w:val="Plain Text Char"/>
    <w:locked/>
    <w:rsid w:val="00B1781D"/>
    <w:rPr>
      <w:rFonts w:ascii="Courier New" w:hAnsi="Courier New" w:cs="Courier New"/>
    </w:rPr>
  </w:style>
  <w:style w:type="character" w:customStyle="1" w:styleId="59">
    <w:name w:val="Знак Знак5"/>
    <w:rsid w:val="00B1781D"/>
    <w:rPr>
      <w:rFonts w:ascii="Courier New" w:hAnsi="Courier New" w:cs="Courier New"/>
    </w:rPr>
  </w:style>
  <w:style w:type="character" w:customStyle="1" w:styleId="Heading5Char">
    <w:name w:val="Heading 5 Char"/>
    <w:locked/>
    <w:rsid w:val="00B1781D"/>
    <w:rPr>
      <w:rFonts w:cs="Times New Roman"/>
      <w:sz w:val="24"/>
    </w:rPr>
  </w:style>
  <w:style w:type="character" w:customStyle="1" w:styleId="BodyTextIndent2Char">
    <w:name w:val="Body Text Indent 2 Char"/>
    <w:locked/>
    <w:rsid w:val="00B1781D"/>
    <w:rPr>
      <w:rFonts w:ascii="Arial" w:hAnsi="Arial" w:cs="Times New Roman"/>
    </w:rPr>
  </w:style>
  <w:style w:type="character" w:customStyle="1" w:styleId="BalloonTextChar">
    <w:name w:val="Balloon Text Char"/>
    <w:locked/>
    <w:rsid w:val="00B1781D"/>
    <w:rPr>
      <w:rFonts w:ascii="Tahoma" w:hAnsi="Tahoma" w:cs="Tahoma"/>
      <w:sz w:val="16"/>
      <w:szCs w:val="16"/>
    </w:rPr>
  </w:style>
  <w:style w:type="paragraph" w:customStyle="1" w:styleId="1ff1">
    <w:name w:val="Абзац списка1"/>
    <w:basedOn w:val="a0"/>
    <w:rsid w:val="00B1781D"/>
    <w:pPr>
      <w:ind w:left="720"/>
    </w:pPr>
  </w:style>
  <w:style w:type="character" w:customStyle="1" w:styleId="Heading6Char">
    <w:name w:val="Heading 6 Char"/>
    <w:locked/>
    <w:rsid w:val="00B1781D"/>
    <w:rPr>
      <w:rFonts w:cs="Times New Roman"/>
      <w:color w:val="FF0000"/>
      <w:sz w:val="28"/>
      <w:szCs w:val="28"/>
      <w:u w:val="single"/>
    </w:rPr>
  </w:style>
  <w:style w:type="character" w:customStyle="1" w:styleId="Heading7Char">
    <w:name w:val="Heading 7 Char"/>
    <w:locked/>
    <w:rsid w:val="00B1781D"/>
    <w:rPr>
      <w:rFonts w:cs="Times New Roman"/>
      <w:sz w:val="28"/>
      <w:szCs w:val="28"/>
      <w:u w:val="single"/>
    </w:rPr>
  </w:style>
  <w:style w:type="character" w:customStyle="1" w:styleId="Heading8Char">
    <w:name w:val="Heading 8 Char"/>
    <w:locked/>
    <w:rsid w:val="00B1781D"/>
    <w:rPr>
      <w:rFonts w:cs="Times New Roman"/>
      <w:sz w:val="28"/>
      <w:szCs w:val="28"/>
      <w:u w:val="single"/>
    </w:rPr>
  </w:style>
  <w:style w:type="character" w:customStyle="1" w:styleId="Heading9Char">
    <w:name w:val="Heading 9 Char"/>
    <w:locked/>
    <w:rsid w:val="00B1781D"/>
    <w:rPr>
      <w:rFonts w:cs="Times New Roman"/>
      <w:sz w:val="28"/>
      <w:szCs w:val="28"/>
      <w:u w:val="single"/>
    </w:rPr>
  </w:style>
  <w:style w:type="character" w:customStyle="1" w:styleId="TitleChar">
    <w:name w:val="Title Char"/>
    <w:locked/>
    <w:rsid w:val="00B1781D"/>
    <w:rPr>
      <w:rFonts w:cs="Times New Roman"/>
      <w:b/>
      <w:sz w:val="32"/>
      <w:szCs w:val="32"/>
    </w:rPr>
  </w:style>
  <w:style w:type="character" w:customStyle="1" w:styleId="FooterChar">
    <w:name w:val="Footer Char"/>
    <w:locked/>
    <w:rsid w:val="00B1781D"/>
    <w:rPr>
      <w:rFonts w:cs="Times New Roman"/>
    </w:rPr>
  </w:style>
  <w:style w:type="character" w:customStyle="1" w:styleId="BodyTextIndent3Char">
    <w:name w:val="Body Text Indent 3 Char"/>
    <w:locked/>
    <w:rsid w:val="00B1781D"/>
    <w:rPr>
      <w:rFonts w:cs="Times New Roman"/>
      <w:sz w:val="28"/>
      <w:szCs w:val="28"/>
    </w:rPr>
  </w:style>
  <w:style w:type="paragraph" w:customStyle="1" w:styleId="1ff2">
    <w:name w:val="Без интервала1"/>
    <w:rsid w:val="00B1781D"/>
    <w:rPr>
      <w:rFonts w:ascii="Calibri" w:hAnsi="Calibri"/>
      <w:sz w:val="22"/>
      <w:szCs w:val="22"/>
      <w:lang w:val="en-US" w:eastAsia="en-US"/>
    </w:rPr>
  </w:style>
  <w:style w:type="paragraph" w:customStyle="1" w:styleId="212">
    <w:name w:val="Обычный21"/>
    <w:rsid w:val="00B1781D"/>
    <w:pPr>
      <w:widowControl w:val="0"/>
    </w:pPr>
    <w:rPr>
      <w:snapToGrid w:val="0"/>
    </w:rPr>
  </w:style>
  <w:style w:type="paragraph" w:customStyle="1" w:styleId="affffff6">
    <w:name w:val="Где"/>
    <w:basedOn w:val="a0"/>
    <w:rsid w:val="00B1781D"/>
    <w:pPr>
      <w:tabs>
        <w:tab w:val="left" w:pos="2520"/>
      </w:tabs>
      <w:spacing w:after="120"/>
    </w:pPr>
    <w:rPr>
      <w:sz w:val="24"/>
    </w:rPr>
  </w:style>
  <w:style w:type="paragraph" w:customStyle="1" w:styleId="affffff7">
    <w:name w:val="Таблица"/>
    <w:basedOn w:val="a0"/>
    <w:rsid w:val="00B1781D"/>
    <w:pPr>
      <w:tabs>
        <w:tab w:val="left" w:pos="2520"/>
      </w:tabs>
      <w:jc w:val="both"/>
    </w:pPr>
    <w:rPr>
      <w:sz w:val="28"/>
    </w:rPr>
  </w:style>
  <w:style w:type="paragraph" w:customStyle="1" w:styleId="150">
    <w:name w:val="Заголовок 15"/>
    <w:basedOn w:val="83"/>
    <w:next w:val="83"/>
    <w:rsid w:val="00B1781D"/>
    <w:pPr>
      <w:keepNext/>
      <w:widowControl/>
      <w:outlineLvl w:val="0"/>
    </w:pPr>
    <w:rPr>
      <w:snapToGrid/>
      <w:sz w:val="24"/>
    </w:rPr>
  </w:style>
  <w:style w:type="paragraph" w:customStyle="1" w:styleId="221">
    <w:name w:val="Основной текст 22"/>
    <w:basedOn w:val="83"/>
    <w:rsid w:val="00B1781D"/>
    <w:pPr>
      <w:widowControl/>
      <w:spacing w:before="120" w:line="360" w:lineRule="auto"/>
      <w:ind w:firstLine="720"/>
    </w:pPr>
    <w:rPr>
      <w:snapToGrid/>
      <w:sz w:val="24"/>
    </w:rPr>
  </w:style>
  <w:style w:type="paragraph" w:customStyle="1" w:styleId="222">
    <w:name w:val="Основной текст с отступом 22"/>
    <w:basedOn w:val="83"/>
    <w:rsid w:val="00B1781D"/>
    <w:pPr>
      <w:widowControl/>
      <w:spacing w:line="360" w:lineRule="auto"/>
      <w:ind w:firstLine="709"/>
    </w:pPr>
    <w:rPr>
      <w:snapToGrid/>
      <w:kern w:val="20"/>
      <w:sz w:val="24"/>
    </w:rPr>
  </w:style>
  <w:style w:type="paragraph" w:customStyle="1" w:styleId="1ff3">
    <w:name w:val="Текст_1"/>
    <w:basedOn w:val="a0"/>
    <w:rsid w:val="00B1781D"/>
    <w:pPr>
      <w:tabs>
        <w:tab w:val="num" w:pos="360"/>
      </w:tabs>
      <w:spacing w:after="120" w:line="360" w:lineRule="auto"/>
      <w:jc w:val="both"/>
    </w:pPr>
    <w:rPr>
      <w:sz w:val="28"/>
      <w:szCs w:val="28"/>
    </w:rPr>
  </w:style>
  <w:style w:type="paragraph" w:customStyle="1" w:styleId="00">
    <w:name w:val="Стиль Мой заголовок + Слева:  0 см Первая строка:  0 см"/>
    <w:basedOn w:val="affffff3"/>
    <w:rsid w:val="00B1781D"/>
    <w:pPr>
      <w:ind w:left="0" w:firstLine="0"/>
    </w:pPr>
    <w:rPr>
      <w:bCs/>
      <w:szCs w:val="20"/>
    </w:rPr>
  </w:style>
  <w:style w:type="character" w:customStyle="1" w:styleId="84">
    <w:name w:val="Основной текст (8)_"/>
    <w:link w:val="85"/>
    <w:uiPriority w:val="99"/>
    <w:rsid w:val="00B1781D"/>
    <w:rPr>
      <w:sz w:val="10"/>
      <w:szCs w:val="10"/>
      <w:shd w:val="clear" w:color="auto" w:fill="FFFFFF"/>
    </w:rPr>
  </w:style>
  <w:style w:type="paragraph" w:customStyle="1" w:styleId="85">
    <w:name w:val="Основной текст (8)"/>
    <w:basedOn w:val="a0"/>
    <w:link w:val="84"/>
    <w:uiPriority w:val="99"/>
    <w:rsid w:val="00B1781D"/>
    <w:pPr>
      <w:shd w:val="clear" w:color="auto" w:fill="FFFFFF"/>
      <w:spacing w:line="130" w:lineRule="exact"/>
      <w:jc w:val="center"/>
    </w:pPr>
    <w:rPr>
      <w:sz w:val="10"/>
      <w:szCs w:val="10"/>
    </w:rPr>
  </w:style>
  <w:style w:type="paragraph" w:customStyle="1" w:styleId="311">
    <w:name w:val="Основной текст (3)1"/>
    <w:basedOn w:val="a0"/>
    <w:uiPriority w:val="99"/>
    <w:rsid w:val="00B1781D"/>
    <w:pPr>
      <w:shd w:val="clear" w:color="auto" w:fill="FFFFFF"/>
      <w:spacing w:after="60" w:line="240" w:lineRule="atLeast"/>
    </w:pPr>
    <w:rPr>
      <w:sz w:val="12"/>
      <w:szCs w:val="12"/>
    </w:rPr>
  </w:style>
  <w:style w:type="paragraph" w:customStyle="1" w:styleId="CM11">
    <w:name w:val="CM11"/>
    <w:basedOn w:val="a0"/>
    <w:next w:val="a0"/>
    <w:rsid w:val="00B1781D"/>
    <w:pPr>
      <w:widowControl w:val="0"/>
      <w:autoSpaceDE w:val="0"/>
      <w:autoSpaceDN w:val="0"/>
      <w:adjustRightInd w:val="0"/>
      <w:spacing w:line="323" w:lineRule="atLeast"/>
    </w:pPr>
    <w:rPr>
      <w:rFonts w:ascii="Times New Roman+ 1" w:hAnsi="Times New Roman+ 1"/>
      <w:sz w:val="24"/>
      <w:szCs w:val="24"/>
    </w:rPr>
  </w:style>
  <w:style w:type="character" w:customStyle="1" w:styleId="FontStyle14">
    <w:name w:val="Font Style14"/>
    <w:rsid w:val="00B1781D"/>
    <w:rPr>
      <w:rFonts w:ascii="Times New Roman" w:hAnsi="Times New Roman" w:cs="Times New Roman"/>
      <w:sz w:val="26"/>
      <w:szCs w:val="26"/>
    </w:rPr>
  </w:style>
  <w:style w:type="paragraph" w:customStyle="1" w:styleId="caaieiaie11">
    <w:name w:val="caaieiaie 11"/>
    <w:basedOn w:val="a0"/>
    <w:next w:val="a0"/>
    <w:rsid w:val="00B1781D"/>
    <w:pPr>
      <w:keepNext/>
      <w:widowControl w:val="0"/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rFonts w:ascii="Arial" w:hAnsi="Arial"/>
      <w:sz w:val="28"/>
      <w:lang w:val="en-US"/>
    </w:rPr>
  </w:style>
  <w:style w:type="paragraph" w:customStyle="1" w:styleId="ConsPlusNormal">
    <w:name w:val="ConsPlusNormal"/>
    <w:rsid w:val="00B1781D"/>
    <w:pPr>
      <w:widowControl w:val="0"/>
      <w:autoSpaceDE w:val="0"/>
      <w:autoSpaceDN w:val="0"/>
      <w:adjustRightInd w:val="0"/>
      <w:ind w:firstLine="720"/>
    </w:pPr>
    <w:rPr>
      <w:rFonts w:ascii="Arial" w:hAnsi="Arial" w:cs="Arial"/>
      <w:lang w:eastAsia="be-BY"/>
    </w:rPr>
  </w:style>
  <w:style w:type="character" w:customStyle="1" w:styleId="FontStyle69">
    <w:name w:val="Font Style69"/>
    <w:uiPriority w:val="99"/>
    <w:rsid w:val="00B1781D"/>
    <w:rPr>
      <w:rFonts w:ascii="Bookman Old Style" w:hAnsi="Bookman Old Style" w:cs="Bookman Old Style"/>
      <w:sz w:val="14"/>
      <w:szCs w:val="14"/>
    </w:rPr>
  </w:style>
  <w:style w:type="paragraph" w:customStyle="1" w:styleId="Style46">
    <w:name w:val="Style46"/>
    <w:basedOn w:val="a0"/>
    <w:uiPriority w:val="99"/>
    <w:rsid w:val="00B1781D"/>
    <w:pPr>
      <w:widowControl w:val="0"/>
      <w:autoSpaceDE w:val="0"/>
      <w:autoSpaceDN w:val="0"/>
      <w:adjustRightInd w:val="0"/>
      <w:spacing w:line="226" w:lineRule="exact"/>
      <w:ind w:firstLine="134"/>
      <w:jc w:val="both"/>
    </w:pPr>
    <w:rPr>
      <w:rFonts w:ascii="Georgia" w:hAnsi="Georgia"/>
      <w:sz w:val="24"/>
      <w:szCs w:val="24"/>
    </w:rPr>
  </w:style>
  <w:style w:type="paragraph" w:customStyle="1" w:styleId="Style43">
    <w:name w:val="Style43"/>
    <w:basedOn w:val="a0"/>
    <w:uiPriority w:val="99"/>
    <w:rsid w:val="00B1781D"/>
    <w:pPr>
      <w:widowControl w:val="0"/>
      <w:autoSpaceDE w:val="0"/>
      <w:autoSpaceDN w:val="0"/>
      <w:adjustRightInd w:val="0"/>
      <w:spacing w:line="221" w:lineRule="exact"/>
      <w:ind w:firstLine="504"/>
      <w:jc w:val="both"/>
    </w:pPr>
    <w:rPr>
      <w:rFonts w:ascii="Georgia" w:hAnsi="Georgia"/>
      <w:sz w:val="24"/>
      <w:szCs w:val="24"/>
    </w:rPr>
  </w:style>
  <w:style w:type="paragraph" w:customStyle="1" w:styleId="Style49">
    <w:name w:val="Style49"/>
    <w:basedOn w:val="a0"/>
    <w:uiPriority w:val="99"/>
    <w:rsid w:val="00B1781D"/>
    <w:pPr>
      <w:widowControl w:val="0"/>
      <w:autoSpaceDE w:val="0"/>
      <w:autoSpaceDN w:val="0"/>
      <w:adjustRightInd w:val="0"/>
      <w:spacing w:line="223" w:lineRule="exact"/>
      <w:ind w:firstLine="240"/>
      <w:jc w:val="both"/>
    </w:pPr>
    <w:rPr>
      <w:rFonts w:ascii="Georgia" w:hAnsi="Georgia"/>
      <w:sz w:val="24"/>
      <w:szCs w:val="24"/>
    </w:rPr>
  </w:style>
  <w:style w:type="character" w:customStyle="1" w:styleId="FontStyle77">
    <w:name w:val="Font Style77"/>
    <w:uiPriority w:val="99"/>
    <w:rsid w:val="00B1781D"/>
    <w:rPr>
      <w:rFonts w:ascii="Bookman Old Style" w:hAnsi="Bookman Old Style" w:cs="Bookman Old Style"/>
      <w:i/>
      <w:iCs/>
      <w:spacing w:val="-10"/>
      <w:sz w:val="14"/>
      <w:szCs w:val="14"/>
    </w:rPr>
  </w:style>
  <w:style w:type="character" w:customStyle="1" w:styleId="FontStyle66">
    <w:name w:val="Font Style66"/>
    <w:uiPriority w:val="99"/>
    <w:rsid w:val="00B1781D"/>
    <w:rPr>
      <w:rFonts w:ascii="Georgia" w:hAnsi="Georgia" w:cs="Georgia"/>
      <w:b/>
      <w:bCs/>
      <w:i/>
      <w:iCs/>
      <w:sz w:val="14"/>
      <w:szCs w:val="14"/>
    </w:rPr>
  </w:style>
  <w:style w:type="character" w:customStyle="1" w:styleId="FontStyle91">
    <w:name w:val="Font Style91"/>
    <w:uiPriority w:val="99"/>
    <w:rsid w:val="00B1781D"/>
    <w:rPr>
      <w:rFonts w:ascii="Tahoma" w:hAnsi="Tahoma" w:cs="Tahoma"/>
      <w:i/>
      <w:iCs/>
      <w:sz w:val="18"/>
      <w:szCs w:val="18"/>
    </w:rPr>
  </w:style>
  <w:style w:type="character" w:customStyle="1" w:styleId="FontStyle84">
    <w:name w:val="Font Style84"/>
    <w:uiPriority w:val="99"/>
    <w:rsid w:val="00B1781D"/>
    <w:rPr>
      <w:rFonts w:ascii="Bookman Old Style" w:hAnsi="Bookman Old Style" w:cs="Bookman Old Style"/>
      <w:b/>
      <w:bCs/>
      <w:i/>
      <w:iCs/>
      <w:sz w:val="14"/>
      <w:szCs w:val="14"/>
    </w:rPr>
  </w:style>
  <w:style w:type="paragraph" w:customStyle="1" w:styleId="Preformat">
    <w:name w:val="Preformat"/>
    <w:rsid w:val="00B1781D"/>
    <w:pPr>
      <w:widowControl w:val="0"/>
      <w:overflowPunct w:val="0"/>
      <w:autoSpaceDE w:val="0"/>
      <w:autoSpaceDN w:val="0"/>
      <w:adjustRightInd w:val="0"/>
      <w:textAlignment w:val="baseline"/>
    </w:pPr>
    <w:rPr>
      <w:rFonts w:ascii="Courier New" w:hAnsi="Courier New"/>
    </w:rPr>
  </w:style>
  <w:style w:type="character" w:customStyle="1" w:styleId="410">
    <w:name w:val="Основной шрифт абзаца41"/>
    <w:rsid w:val="00B1781D"/>
  </w:style>
  <w:style w:type="paragraph" w:customStyle="1" w:styleId="411">
    <w:name w:val="Верхний колонтитул41"/>
    <w:basedOn w:val="a0"/>
    <w:rsid w:val="00B1781D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412">
    <w:name w:val="Нижний колонтитул41"/>
    <w:basedOn w:val="a0"/>
    <w:rsid w:val="00B1781D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413">
    <w:name w:val="Название объекта41"/>
    <w:basedOn w:val="a0"/>
    <w:next w:val="a0"/>
    <w:rsid w:val="00B1781D"/>
    <w:pPr>
      <w:widowControl w:val="0"/>
      <w:spacing w:line="360" w:lineRule="auto"/>
      <w:ind w:firstLine="709"/>
    </w:pPr>
    <w:rPr>
      <w:rFonts w:ascii="Arial" w:hAnsi="Arial"/>
      <w:snapToGrid w:val="0"/>
      <w:sz w:val="28"/>
    </w:rPr>
  </w:style>
  <w:style w:type="character" w:customStyle="1" w:styleId="414">
    <w:name w:val="Номер страницы41"/>
    <w:rsid w:val="00B1781D"/>
  </w:style>
  <w:style w:type="paragraph" w:customStyle="1" w:styleId="affffff8">
    <w:name w:val="для рамок"/>
    <w:rsid w:val="00B1781D"/>
    <w:pPr>
      <w:jc w:val="center"/>
    </w:pPr>
    <w:rPr>
      <w:rFonts w:ascii="Arial" w:hAnsi="Arial"/>
      <w:i/>
      <w:noProof/>
      <w:sz w:val="18"/>
      <w:lang w:val="en-US" w:eastAsia="en-US"/>
    </w:rPr>
  </w:style>
  <w:style w:type="paragraph" w:customStyle="1" w:styleId="affffff9">
    <w:name w:val="для таблиц"/>
    <w:basedOn w:val="a0"/>
    <w:rsid w:val="00B1781D"/>
    <w:rPr>
      <w:snapToGrid w:val="0"/>
      <w:color w:val="000000"/>
      <w:sz w:val="28"/>
      <w:lang w:eastAsia="en-US"/>
    </w:rPr>
  </w:style>
  <w:style w:type="paragraph" w:customStyle="1" w:styleId="affffffa">
    <w:name w:val="для начала"/>
    <w:basedOn w:val="affffff9"/>
    <w:rsid w:val="00B1781D"/>
    <w:pPr>
      <w:jc w:val="center"/>
    </w:pPr>
    <w:rPr>
      <w:b/>
      <w:sz w:val="32"/>
    </w:rPr>
  </w:style>
  <w:style w:type="character" w:customStyle="1" w:styleId="HTML3">
    <w:name w:val="Разметка HTML"/>
    <w:rsid w:val="00B1781D"/>
    <w:rPr>
      <w:vanish/>
      <w:color w:val="FF0000"/>
    </w:rPr>
  </w:style>
  <w:style w:type="paragraph" w:customStyle="1" w:styleId="H3">
    <w:name w:val="H3"/>
    <w:basedOn w:val="a0"/>
    <w:next w:val="a0"/>
    <w:rsid w:val="00B1781D"/>
    <w:pPr>
      <w:keepNext/>
      <w:widowControl w:val="0"/>
      <w:spacing w:before="100" w:after="100"/>
      <w:outlineLvl w:val="3"/>
    </w:pPr>
    <w:rPr>
      <w:b/>
      <w:snapToGrid w:val="0"/>
      <w:sz w:val="28"/>
    </w:rPr>
  </w:style>
  <w:style w:type="paragraph" w:customStyle="1" w:styleId="H4">
    <w:name w:val="H4"/>
    <w:basedOn w:val="a0"/>
    <w:next w:val="a0"/>
    <w:rsid w:val="00B1781D"/>
    <w:pPr>
      <w:keepNext/>
      <w:widowControl w:val="0"/>
      <w:spacing w:before="100" w:after="100"/>
      <w:outlineLvl w:val="4"/>
    </w:pPr>
    <w:rPr>
      <w:b/>
      <w:snapToGrid w:val="0"/>
      <w:sz w:val="28"/>
    </w:rPr>
  </w:style>
  <w:style w:type="paragraph" w:customStyle="1" w:styleId="affffffb">
    <w:name w:val="Адреса"/>
    <w:basedOn w:val="a0"/>
    <w:next w:val="a0"/>
    <w:rsid w:val="00B1781D"/>
    <w:pPr>
      <w:widowControl w:val="0"/>
    </w:pPr>
    <w:rPr>
      <w:i/>
      <w:snapToGrid w:val="0"/>
      <w:sz w:val="28"/>
    </w:rPr>
  </w:style>
  <w:style w:type="paragraph" w:customStyle="1" w:styleId="caaieiaie1">
    <w:name w:val="caaieiaie 1"/>
    <w:basedOn w:val="a0"/>
    <w:next w:val="a0"/>
    <w:rsid w:val="00B1781D"/>
    <w:pPr>
      <w:keepNext/>
      <w:widowControl w:val="0"/>
      <w:overflowPunct w:val="0"/>
      <w:autoSpaceDE w:val="0"/>
      <w:autoSpaceDN w:val="0"/>
      <w:adjustRightInd w:val="0"/>
      <w:jc w:val="both"/>
      <w:textAlignment w:val="baseline"/>
    </w:pPr>
    <w:rPr>
      <w:rFonts w:ascii="Arial" w:hAnsi="Arial"/>
      <w:sz w:val="28"/>
      <w:lang w:eastAsia="zh-TW"/>
    </w:rPr>
  </w:style>
  <w:style w:type="paragraph" w:styleId="z-">
    <w:name w:val="HTML Bottom of Form"/>
    <w:basedOn w:val="a0"/>
    <w:next w:val="a0"/>
    <w:link w:val="z-0"/>
    <w:hidden/>
    <w:rsid w:val="00B1781D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en-US"/>
    </w:rPr>
  </w:style>
  <w:style w:type="character" w:customStyle="1" w:styleId="z-0">
    <w:name w:val="z-Конец формы Знак"/>
    <w:basedOn w:val="a1"/>
    <w:link w:val="z-"/>
    <w:rsid w:val="00B1781D"/>
    <w:rPr>
      <w:rFonts w:ascii="Arial" w:hAnsi="Arial"/>
      <w:vanish/>
      <w:sz w:val="16"/>
      <w:szCs w:val="16"/>
      <w:lang w:val="x-none" w:eastAsia="en-US"/>
    </w:rPr>
  </w:style>
  <w:style w:type="paragraph" w:styleId="z-1">
    <w:name w:val="HTML Top of Form"/>
    <w:basedOn w:val="a0"/>
    <w:next w:val="a0"/>
    <w:link w:val="z-2"/>
    <w:hidden/>
    <w:rsid w:val="00B1781D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en-US"/>
    </w:rPr>
  </w:style>
  <w:style w:type="character" w:customStyle="1" w:styleId="z-2">
    <w:name w:val="z-Начало формы Знак"/>
    <w:basedOn w:val="a1"/>
    <w:link w:val="z-1"/>
    <w:rsid w:val="00B1781D"/>
    <w:rPr>
      <w:rFonts w:ascii="Arial" w:hAnsi="Arial"/>
      <w:vanish/>
      <w:sz w:val="16"/>
      <w:szCs w:val="16"/>
      <w:lang w:val="x-none" w:eastAsia="en-US"/>
    </w:rPr>
  </w:style>
  <w:style w:type="paragraph" w:styleId="affffffc">
    <w:name w:val="footnote text"/>
    <w:basedOn w:val="a0"/>
    <w:link w:val="affffffd"/>
    <w:rsid w:val="00B1781D"/>
    <w:rPr>
      <w:lang w:val="x-none" w:eastAsia="en-US"/>
    </w:rPr>
  </w:style>
  <w:style w:type="character" w:customStyle="1" w:styleId="affffffd">
    <w:name w:val="Текст сноски Знак"/>
    <w:basedOn w:val="a1"/>
    <w:link w:val="affffffc"/>
    <w:rsid w:val="00B1781D"/>
    <w:rPr>
      <w:lang w:val="x-none" w:eastAsia="en-US"/>
    </w:rPr>
  </w:style>
  <w:style w:type="character" w:styleId="affffffe">
    <w:name w:val="footnote reference"/>
    <w:rsid w:val="00B1781D"/>
    <w:rPr>
      <w:vertAlign w:val="superscript"/>
    </w:rPr>
  </w:style>
  <w:style w:type="paragraph" w:customStyle="1" w:styleId="2fc">
    <w:name w:val="Заголовок2"/>
    <w:basedOn w:val="11"/>
    <w:qFormat/>
    <w:rsid w:val="00B1781D"/>
    <w:pPr>
      <w:spacing w:before="360" w:after="360" w:line="360" w:lineRule="auto"/>
      <w:jc w:val="left"/>
    </w:pPr>
    <w:rPr>
      <w:rFonts w:cs="Arial"/>
      <w:b/>
      <w:bCs/>
      <w:kern w:val="32"/>
      <w:szCs w:val="32"/>
      <w:lang w:val="x-none" w:eastAsia="x-none"/>
    </w:rPr>
  </w:style>
  <w:style w:type="character" w:customStyle="1" w:styleId="5a">
    <w:name w:val="Основной шрифт абзаца5"/>
    <w:rsid w:val="00B1781D"/>
  </w:style>
  <w:style w:type="paragraph" w:customStyle="1" w:styleId="5b">
    <w:name w:val="Верхний колонтитул5"/>
    <w:basedOn w:val="a0"/>
    <w:rsid w:val="00B1781D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5c">
    <w:name w:val="Нижний колонтитул5"/>
    <w:basedOn w:val="a0"/>
    <w:rsid w:val="00B1781D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5d">
    <w:name w:val="Название объекта5"/>
    <w:basedOn w:val="a0"/>
    <w:next w:val="a0"/>
    <w:rsid w:val="00B1781D"/>
    <w:pPr>
      <w:widowControl w:val="0"/>
      <w:spacing w:line="360" w:lineRule="auto"/>
      <w:ind w:firstLine="709"/>
    </w:pPr>
    <w:rPr>
      <w:rFonts w:ascii="Arial" w:hAnsi="Arial"/>
      <w:snapToGrid w:val="0"/>
      <w:sz w:val="28"/>
    </w:rPr>
  </w:style>
  <w:style w:type="character" w:customStyle="1" w:styleId="5e">
    <w:name w:val="Номер страницы5"/>
    <w:rsid w:val="00B1781D"/>
  </w:style>
  <w:style w:type="character" w:customStyle="1" w:styleId="1ff4">
    <w:name w:val="Основной текст с отступом Знак1"/>
    <w:aliases w:val="Основной текст с отступом Знак Знак"/>
    <w:rsid w:val="00B1781D"/>
    <w:rPr>
      <w:sz w:val="28"/>
      <w:szCs w:val="28"/>
    </w:rPr>
  </w:style>
  <w:style w:type="paragraph" w:customStyle="1" w:styleId="afffffff">
    <w:name w:val="Заголовок чертёжный"/>
    <w:basedOn w:val="a0"/>
    <w:next w:val="afffff2"/>
    <w:rsid w:val="00B1781D"/>
    <w:pPr>
      <w:spacing w:before="120" w:after="120" w:line="360" w:lineRule="auto"/>
      <w:ind w:left="284" w:right="284"/>
      <w:jc w:val="center"/>
    </w:pPr>
    <w:rPr>
      <w:rFonts w:ascii="GOST type B" w:hAnsi="GOST type B"/>
      <w:b/>
      <w:bCs/>
      <w:i/>
      <w:iCs/>
      <w:color w:val="000000"/>
      <w:sz w:val="32"/>
      <w:szCs w:val="28"/>
    </w:rPr>
  </w:style>
  <w:style w:type="paragraph" w:customStyle="1" w:styleId="3f9">
    <w:name w:val="заголовок 3"/>
    <w:basedOn w:val="a0"/>
    <w:next w:val="a0"/>
    <w:rsid w:val="00B1781D"/>
    <w:pPr>
      <w:keepNext/>
      <w:overflowPunct w:val="0"/>
      <w:autoSpaceDE w:val="0"/>
      <w:autoSpaceDN w:val="0"/>
      <w:adjustRightInd w:val="0"/>
      <w:spacing w:before="240" w:after="60"/>
      <w:textAlignment w:val="baseline"/>
    </w:pPr>
    <w:rPr>
      <w:rFonts w:ascii="Arial" w:hAnsi="Arial"/>
      <w:sz w:val="24"/>
    </w:rPr>
  </w:style>
  <w:style w:type="paragraph" w:customStyle="1" w:styleId="xl207">
    <w:name w:val="xl207"/>
    <w:basedOn w:val="a0"/>
    <w:rsid w:val="00B1781D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u w:val="single"/>
    </w:rPr>
  </w:style>
  <w:style w:type="paragraph" w:customStyle="1" w:styleId="xl208">
    <w:name w:val="xl208"/>
    <w:basedOn w:val="a0"/>
    <w:rsid w:val="00B1781D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09">
    <w:name w:val="xl209"/>
    <w:basedOn w:val="a0"/>
    <w:rsid w:val="00B1781D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10">
    <w:name w:val="xl210"/>
    <w:basedOn w:val="a0"/>
    <w:rsid w:val="00B1781D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u w:val="single"/>
    </w:rPr>
  </w:style>
  <w:style w:type="paragraph" w:customStyle="1" w:styleId="xl211">
    <w:name w:val="xl211"/>
    <w:basedOn w:val="a0"/>
    <w:rsid w:val="00B1781D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u w:val="single"/>
    </w:rPr>
  </w:style>
  <w:style w:type="paragraph" w:customStyle="1" w:styleId="xl212">
    <w:name w:val="xl212"/>
    <w:basedOn w:val="a0"/>
    <w:rsid w:val="00B1781D"/>
    <w:pPr>
      <w:spacing w:before="100" w:beforeAutospacing="1" w:after="100" w:afterAutospacing="1"/>
      <w:jc w:val="center"/>
    </w:pPr>
    <w:rPr>
      <w:u w:val="single"/>
    </w:rPr>
  </w:style>
  <w:style w:type="paragraph" w:customStyle="1" w:styleId="xl213">
    <w:name w:val="xl213"/>
    <w:basedOn w:val="a0"/>
    <w:rsid w:val="00B1781D"/>
    <w:pPr>
      <w:pBdr>
        <w:bottom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14">
    <w:name w:val="xl214"/>
    <w:basedOn w:val="a0"/>
    <w:rsid w:val="00B1781D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15">
    <w:name w:val="xl215"/>
    <w:basedOn w:val="a0"/>
    <w:rsid w:val="00B1781D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u w:val="single"/>
    </w:rPr>
  </w:style>
  <w:style w:type="paragraph" w:customStyle="1" w:styleId="xl216">
    <w:name w:val="xl216"/>
    <w:basedOn w:val="a0"/>
    <w:rsid w:val="00B1781D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17">
    <w:name w:val="xl217"/>
    <w:basedOn w:val="a0"/>
    <w:rsid w:val="00B1781D"/>
    <w:pPr>
      <w:pBdr>
        <w:top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18">
    <w:name w:val="xl218"/>
    <w:basedOn w:val="a0"/>
    <w:rsid w:val="00B1781D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19">
    <w:name w:val="xl219"/>
    <w:basedOn w:val="a0"/>
    <w:rsid w:val="00B1781D"/>
    <w:pPr>
      <w:spacing w:before="100" w:beforeAutospacing="1" w:after="100" w:afterAutospacing="1"/>
      <w:jc w:val="center"/>
      <w:textAlignment w:val="center"/>
    </w:pPr>
  </w:style>
  <w:style w:type="paragraph" w:customStyle="1" w:styleId="xl220">
    <w:name w:val="xl220"/>
    <w:basedOn w:val="a0"/>
    <w:rsid w:val="00B1781D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u w:val="single"/>
    </w:rPr>
  </w:style>
  <w:style w:type="paragraph" w:customStyle="1" w:styleId="xl221">
    <w:name w:val="xl221"/>
    <w:basedOn w:val="a0"/>
    <w:rsid w:val="00B1781D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22">
    <w:name w:val="xl222"/>
    <w:basedOn w:val="a0"/>
    <w:rsid w:val="00B1781D"/>
    <w:pPr>
      <w:pBdr>
        <w:right w:val="single" w:sz="4" w:space="0" w:color="auto"/>
      </w:pBdr>
      <w:spacing w:before="100" w:beforeAutospacing="1" w:after="100" w:afterAutospacing="1"/>
      <w:jc w:val="center"/>
    </w:pPr>
    <w:rPr>
      <w:u w:val="single"/>
    </w:rPr>
  </w:style>
  <w:style w:type="paragraph" w:customStyle="1" w:styleId="xl223">
    <w:name w:val="xl223"/>
    <w:basedOn w:val="a0"/>
    <w:rsid w:val="00B1781D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24">
    <w:name w:val="xl224"/>
    <w:basedOn w:val="a0"/>
    <w:rsid w:val="00B1781D"/>
    <w:pPr>
      <w:pBdr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25">
    <w:name w:val="xl225"/>
    <w:basedOn w:val="a0"/>
    <w:rsid w:val="00B1781D"/>
    <w:pPr>
      <w:spacing w:before="100" w:beforeAutospacing="1" w:after="100" w:afterAutospacing="1"/>
      <w:jc w:val="center"/>
      <w:textAlignment w:val="top"/>
    </w:pPr>
  </w:style>
  <w:style w:type="paragraph" w:customStyle="1" w:styleId="xl226">
    <w:name w:val="xl226"/>
    <w:basedOn w:val="a0"/>
    <w:rsid w:val="00B1781D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27">
    <w:name w:val="xl227"/>
    <w:basedOn w:val="a0"/>
    <w:rsid w:val="00B1781D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28">
    <w:name w:val="xl228"/>
    <w:basedOn w:val="a0"/>
    <w:rsid w:val="00B1781D"/>
    <w:pPr>
      <w:pBdr>
        <w:bottom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29">
    <w:name w:val="xl229"/>
    <w:basedOn w:val="a0"/>
    <w:rsid w:val="00B1781D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u w:val="single"/>
    </w:rPr>
  </w:style>
  <w:style w:type="paragraph" w:customStyle="1" w:styleId="xl230">
    <w:name w:val="xl230"/>
    <w:basedOn w:val="a0"/>
    <w:rsid w:val="00B1781D"/>
    <w:pPr>
      <w:pBdr>
        <w:top w:val="single" w:sz="4" w:space="0" w:color="auto"/>
      </w:pBdr>
      <w:spacing w:before="100" w:beforeAutospacing="1" w:after="100" w:afterAutospacing="1"/>
      <w:jc w:val="center"/>
    </w:pPr>
    <w:rPr>
      <w:u w:val="single"/>
    </w:rPr>
  </w:style>
  <w:style w:type="paragraph" w:customStyle="1" w:styleId="xl231">
    <w:name w:val="xl231"/>
    <w:basedOn w:val="a0"/>
    <w:rsid w:val="00B1781D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32">
    <w:name w:val="xl232"/>
    <w:basedOn w:val="a0"/>
    <w:rsid w:val="00B1781D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33">
    <w:name w:val="xl233"/>
    <w:basedOn w:val="a0"/>
    <w:rsid w:val="00B1781D"/>
    <w:pPr>
      <w:pBdr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34">
    <w:name w:val="xl234"/>
    <w:basedOn w:val="a0"/>
    <w:rsid w:val="00B1781D"/>
    <w:pPr>
      <w:spacing w:before="100" w:beforeAutospacing="1" w:after="100" w:afterAutospacing="1"/>
      <w:jc w:val="center"/>
      <w:textAlignment w:val="top"/>
    </w:pPr>
  </w:style>
  <w:style w:type="paragraph" w:customStyle="1" w:styleId="xl235">
    <w:name w:val="xl235"/>
    <w:basedOn w:val="a0"/>
    <w:rsid w:val="00B1781D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36">
    <w:name w:val="xl236"/>
    <w:basedOn w:val="a0"/>
    <w:rsid w:val="00B1781D"/>
    <w:pPr>
      <w:pBdr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237">
    <w:name w:val="xl237"/>
    <w:basedOn w:val="a0"/>
    <w:rsid w:val="00B1781D"/>
    <w:pPr>
      <w:pBdr>
        <w:bottom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238">
    <w:name w:val="xl238"/>
    <w:basedOn w:val="a0"/>
    <w:rsid w:val="00B1781D"/>
    <w:pPr>
      <w:pBdr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</w:style>
  <w:style w:type="paragraph" w:customStyle="1" w:styleId="xl239">
    <w:name w:val="xl239"/>
    <w:basedOn w:val="a0"/>
    <w:rsid w:val="00B1781D"/>
    <w:pPr>
      <w:pBdr>
        <w:left w:val="single" w:sz="4" w:space="0" w:color="auto"/>
      </w:pBdr>
      <w:spacing w:before="100" w:beforeAutospacing="1" w:after="100" w:afterAutospacing="1"/>
      <w:jc w:val="center"/>
    </w:pPr>
    <w:rPr>
      <w:u w:val="single"/>
    </w:rPr>
  </w:style>
  <w:style w:type="paragraph" w:customStyle="1" w:styleId="xl240">
    <w:name w:val="xl240"/>
    <w:basedOn w:val="a0"/>
    <w:rsid w:val="00B1781D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41">
    <w:name w:val="xl241"/>
    <w:basedOn w:val="a0"/>
    <w:rsid w:val="00B1781D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42">
    <w:name w:val="xl242"/>
    <w:basedOn w:val="a0"/>
    <w:rsid w:val="00B1781D"/>
    <w:pPr>
      <w:pBdr>
        <w:lef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43">
    <w:name w:val="xl243"/>
    <w:basedOn w:val="a0"/>
    <w:rsid w:val="00B1781D"/>
    <w:pPr>
      <w:pBdr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44">
    <w:name w:val="xl244"/>
    <w:basedOn w:val="a0"/>
    <w:rsid w:val="00B1781D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45">
    <w:name w:val="xl245"/>
    <w:basedOn w:val="a0"/>
    <w:rsid w:val="00B1781D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46">
    <w:name w:val="xl246"/>
    <w:basedOn w:val="a0"/>
    <w:rsid w:val="00B1781D"/>
    <w:pPr>
      <w:pBdr>
        <w:top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47">
    <w:name w:val="xl247"/>
    <w:basedOn w:val="a0"/>
    <w:rsid w:val="00B1781D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48">
    <w:name w:val="xl248"/>
    <w:basedOn w:val="a0"/>
    <w:rsid w:val="00B1781D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u w:val="single"/>
    </w:rPr>
  </w:style>
  <w:style w:type="paragraph" w:customStyle="1" w:styleId="xl249">
    <w:name w:val="xl249"/>
    <w:basedOn w:val="a0"/>
    <w:rsid w:val="00B1781D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0">
    <w:name w:val="xl250"/>
    <w:basedOn w:val="a0"/>
    <w:rsid w:val="00B1781D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1">
    <w:name w:val="xl251"/>
    <w:basedOn w:val="a0"/>
    <w:rsid w:val="00B1781D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2">
    <w:name w:val="xl252"/>
    <w:basedOn w:val="a0"/>
    <w:rsid w:val="00B1781D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u w:val="single"/>
    </w:rPr>
  </w:style>
  <w:style w:type="paragraph" w:customStyle="1" w:styleId="xl253">
    <w:name w:val="xl253"/>
    <w:basedOn w:val="a0"/>
    <w:rsid w:val="00B1781D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u w:val="single"/>
    </w:rPr>
  </w:style>
  <w:style w:type="paragraph" w:customStyle="1" w:styleId="xl254">
    <w:name w:val="xl254"/>
    <w:basedOn w:val="a0"/>
    <w:rsid w:val="00B1781D"/>
    <w:pPr>
      <w:spacing w:before="100" w:beforeAutospacing="1" w:after="100" w:afterAutospacing="1"/>
      <w:jc w:val="center"/>
    </w:pPr>
    <w:rPr>
      <w:u w:val="single"/>
    </w:rPr>
  </w:style>
  <w:style w:type="paragraph" w:customStyle="1" w:styleId="xl255">
    <w:name w:val="xl255"/>
    <w:basedOn w:val="a0"/>
    <w:rsid w:val="00B1781D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56">
    <w:name w:val="xl256"/>
    <w:basedOn w:val="a0"/>
    <w:rsid w:val="00B1781D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7">
    <w:name w:val="xl257"/>
    <w:basedOn w:val="a0"/>
    <w:rsid w:val="00B1781D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8">
    <w:name w:val="xl258"/>
    <w:basedOn w:val="a0"/>
    <w:rsid w:val="00B1781D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59">
    <w:name w:val="xl259"/>
    <w:basedOn w:val="a0"/>
    <w:rsid w:val="00B1781D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u w:val="single"/>
    </w:rPr>
  </w:style>
  <w:style w:type="paragraph" w:customStyle="1" w:styleId="xl2600">
    <w:name w:val="xl260"/>
    <w:basedOn w:val="a0"/>
    <w:rsid w:val="00B1781D"/>
    <w:pPr>
      <w:spacing w:before="100" w:beforeAutospacing="1" w:after="100" w:afterAutospacing="1"/>
      <w:jc w:val="center"/>
      <w:textAlignment w:val="top"/>
    </w:pPr>
  </w:style>
  <w:style w:type="paragraph" w:customStyle="1" w:styleId="xl261">
    <w:name w:val="xl261"/>
    <w:basedOn w:val="a0"/>
    <w:rsid w:val="00B1781D"/>
    <w:pPr>
      <w:spacing w:before="100" w:beforeAutospacing="1" w:after="100" w:afterAutospacing="1"/>
      <w:jc w:val="center"/>
      <w:textAlignment w:val="center"/>
    </w:pPr>
  </w:style>
  <w:style w:type="paragraph" w:customStyle="1" w:styleId="xl262">
    <w:name w:val="xl262"/>
    <w:basedOn w:val="a0"/>
    <w:rsid w:val="00B1781D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u w:val="single"/>
    </w:rPr>
  </w:style>
  <w:style w:type="paragraph" w:customStyle="1" w:styleId="xl263">
    <w:name w:val="xl263"/>
    <w:basedOn w:val="a0"/>
    <w:rsid w:val="00B1781D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64">
    <w:name w:val="xl264"/>
    <w:basedOn w:val="a0"/>
    <w:rsid w:val="00B1781D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65">
    <w:name w:val="xl265"/>
    <w:basedOn w:val="a0"/>
    <w:rsid w:val="00B1781D"/>
    <w:pPr>
      <w:pBdr>
        <w:top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66">
    <w:name w:val="xl266"/>
    <w:basedOn w:val="a0"/>
    <w:rsid w:val="00B1781D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67">
    <w:name w:val="xl267"/>
    <w:basedOn w:val="a0"/>
    <w:rsid w:val="00B1781D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68">
    <w:name w:val="xl268"/>
    <w:basedOn w:val="a0"/>
    <w:rsid w:val="00B1781D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69">
    <w:name w:val="xl269"/>
    <w:basedOn w:val="a0"/>
    <w:rsid w:val="00B1781D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70">
    <w:name w:val="xl270"/>
    <w:basedOn w:val="a0"/>
    <w:rsid w:val="00B1781D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71">
    <w:name w:val="xl271"/>
    <w:basedOn w:val="a0"/>
    <w:rsid w:val="00B1781D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2">
    <w:name w:val="xl272"/>
    <w:basedOn w:val="a0"/>
    <w:rsid w:val="00B1781D"/>
    <w:pPr>
      <w:pBdr>
        <w:right w:val="single" w:sz="4" w:space="0" w:color="auto"/>
      </w:pBdr>
      <w:spacing w:before="100" w:beforeAutospacing="1" w:after="100" w:afterAutospacing="1"/>
      <w:jc w:val="center"/>
    </w:pPr>
    <w:rPr>
      <w:u w:val="single"/>
    </w:rPr>
  </w:style>
  <w:style w:type="paragraph" w:customStyle="1" w:styleId="xl273">
    <w:name w:val="xl273"/>
    <w:basedOn w:val="a0"/>
    <w:rsid w:val="00B1781D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u w:val="single"/>
    </w:rPr>
  </w:style>
  <w:style w:type="paragraph" w:customStyle="1" w:styleId="xl274">
    <w:name w:val="xl274"/>
    <w:basedOn w:val="a0"/>
    <w:rsid w:val="00B1781D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u w:val="single"/>
    </w:rPr>
  </w:style>
  <w:style w:type="paragraph" w:customStyle="1" w:styleId="xl275">
    <w:name w:val="xl275"/>
    <w:basedOn w:val="a0"/>
    <w:rsid w:val="00B1781D"/>
    <w:pPr>
      <w:pBdr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u w:val="single"/>
    </w:rPr>
  </w:style>
  <w:style w:type="paragraph" w:customStyle="1" w:styleId="xl276">
    <w:name w:val="xl276"/>
    <w:basedOn w:val="a0"/>
    <w:rsid w:val="00B1781D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77">
    <w:name w:val="xl277"/>
    <w:basedOn w:val="a0"/>
    <w:rsid w:val="00B1781D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u w:val="single"/>
    </w:rPr>
  </w:style>
  <w:style w:type="paragraph" w:customStyle="1" w:styleId="xl278">
    <w:name w:val="xl278"/>
    <w:basedOn w:val="a0"/>
    <w:rsid w:val="00B1781D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u w:val="single"/>
    </w:rPr>
  </w:style>
  <w:style w:type="paragraph" w:customStyle="1" w:styleId="xl279">
    <w:name w:val="xl279"/>
    <w:basedOn w:val="a0"/>
    <w:rsid w:val="00B1781D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u w:val="single"/>
    </w:rPr>
  </w:style>
  <w:style w:type="paragraph" w:customStyle="1" w:styleId="xl280">
    <w:name w:val="xl280"/>
    <w:basedOn w:val="a0"/>
    <w:rsid w:val="00B1781D"/>
    <w:pPr>
      <w:spacing w:before="100" w:beforeAutospacing="1" w:after="100" w:afterAutospacing="1"/>
      <w:jc w:val="center"/>
      <w:textAlignment w:val="center"/>
    </w:pPr>
    <w:rPr>
      <w:u w:val="single"/>
    </w:rPr>
  </w:style>
  <w:style w:type="paragraph" w:customStyle="1" w:styleId="xl281">
    <w:name w:val="xl281"/>
    <w:basedOn w:val="a0"/>
    <w:rsid w:val="00B1781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u w:val="single"/>
    </w:rPr>
  </w:style>
  <w:style w:type="paragraph" w:customStyle="1" w:styleId="xl282">
    <w:name w:val="xl282"/>
    <w:basedOn w:val="a0"/>
    <w:rsid w:val="00B1781D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83">
    <w:name w:val="xl283"/>
    <w:basedOn w:val="a0"/>
    <w:rsid w:val="00B1781D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84">
    <w:name w:val="xl284"/>
    <w:basedOn w:val="a0"/>
    <w:rsid w:val="00B1781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85">
    <w:name w:val="xl285"/>
    <w:basedOn w:val="a0"/>
    <w:rsid w:val="00B1781D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u w:val="single"/>
    </w:rPr>
  </w:style>
  <w:style w:type="paragraph" w:customStyle="1" w:styleId="xl286">
    <w:name w:val="xl286"/>
    <w:basedOn w:val="a0"/>
    <w:rsid w:val="00B1781D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u w:val="single"/>
    </w:rPr>
  </w:style>
  <w:style w:type="paragraph" w:customStyle="1" w:styleId="xl287">
    <w:name w:val="xl287"/>
    <w:basedOn w:val="a0"/>
    <w:rsid w:val="00B1781D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8">
    <w:name w:val="xl288"/>
    <w:basedOn w:val="a0"/>
    <w:rsid w:val="00B1781D"/>
    <w:pPr>
      <w:pBdr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9">
    <w:name w:val="xl289"/>
    <w:basedOn w:val="a0"/>
    <w:rsid w:val="00B1781D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u w:val="single"/>
    </w:rPr>
  </w:style>
  <w:style w:type="paragraph" w:customStyle="1" w:styleId="xl290">
    <w:name w:val="xl290"/>
    <w:basedOn w:val="a0"/>
    <w:rsid w:val="00B1781D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1">
    <w:name w:val="xl291"/>
    <w:basedOn w:val="a0"/>
    <w:rsid w:val="00B1781D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92">
    <w:name w:val="xl292"/>
    <w:basedOn w:val="a0"/>
    <w:rsid w:val="00B1781D"/>
    <w:pPr>
      <w:pBdr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u w:val="single"/>
    </w:rPr>
  </w:style>
  <w:style w:type="paragraph" w:customStyle="1" w:styleId="xl293">
    <w:name w:val="xl293"/>
    <w:basedOn w:val="a0"/>
    <w:rsid w:val="00B1781D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u w:val="single"/>
    </w:rPr>
  </w:style>
  <w:style w:type="paragraph" w:customStyle="1" w:styleId="xl294">
    <w:name w:val="xl294"/>
    <w:basedOn w:val="a0"/>
    <w:rsid w:val="00B1781D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afffffff0">
    <w:name w:val="Текст основной"/>
    <w:basedOn w:val="a0"/>
    <w:rsid w:val="00B1781D"/>
    <w:pPr>
      <w:widowControl w:val="0"/>
      <w:spacing w:line="360" w:lineRule="auto"/>
      <w:ind w:firstLine="851"/>
      <w:jc w:val="both"/>
    </w:pPr>
    <w:rPr>
      <w:rFonts w:ascii="Century Gothic" w:hAnsi="Century Gothic"/>
      <w:snapToGrid w:val="0"/>
      <w:sz w:val="28"/>
      <w:szCs w:val="28"/>
    </w:rPr>
  </w:style>
  <w:style w:type="paragraph" w:customStyle="1" w:styleId="xl295">
    <w:name w:val="xl295"/>
    <w:basedOn w:val="a0"/>
    <w:rsid w:val="00B1781D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</w:style>
  <w:style w:type="paragraph" w:customStyle="1" w:styleId="xl296">
    <w:name w:val="xl296"/>
    <w:basedOn w:val="a0"/>
    <w:rsid w:val="00B1781D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297">
    <w:name w:val="xl297"/>
    <w:basedOn w:val="a0"/>
    <w:rsid w:val="00B1781D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afffffff1">
    <w:name w:val="Ôîðìóëà"/>
    <w:basedOn w:val="a0"/>
    <w:next w:val="a0"/>
    <w:uiPriority w:val="99"/>
    <w:rsid w:val="00B1781D"/>
    <w:pPr>
      <w:autoSpaceDE w:val="0"/>
      <w:autoSpaceDN w:val="0"/>
      <w:adjustRightInd w:val="0"/>
    </w:pPr>
    <w:rPr>
      <w:rFonts w:ascii="EGEPHP+Arial,Italic" w:hAnsi="EGEPHP+Arial,Italic"/>
      <w:sz w:val="24"/>
      <w:szCs w:val="24"/>
    </w:rPr>
  </w:style>
  <w:style w:type="paragraph" w:customStyle="1" w:styleId="Ia1466">
    <w:name w:val="Ia14_6_6"/>
    <w:basedOn w:val="a0"/>
    <w:rsid w:val="00B1781D"/>
    <w:pPr>
      <w:widowControl w:val="0"/>
      <w:spacing w:before="120" w:after="120"/>
      <w:jc w:val="center"/>
    </w:pPr>
    <w:rPr>
      <w:rFonts w:ascii="Courier New" w:hAnsi="Courier New"/>
      <w:b/>
      <w:sz w:val="28"/>
    </w:rPr>
  </w:style>
  <w:style w:type="character" w:customStyle="1" w:styleId="FontStyle15">
    <w:name w:val="Font Style15"/>
    <w:uiPriority w:val="99"/>
    <w:rsid w:val="00B1781D"/>
    <w:rPr>
      <w:rFonts w:ascii="Microsoft Sans Serif" w:hAnsi="Microsoft Sans Serif" w:cs="Microsoft Sans Serif"/>
      <w:sz w:val="16"/>
      <w:szCs w:val="16"/>
    </w:rPr>
  </w:style>
  <w:style w:type="paragraph" w:customStyle="1" w:styleId="afffffff2">
    <w:name w:val="Обычный + по ширине"/>
    <w:aliases w:val="Первая строка:  1 см"/>
    <w:basedOn w:val="a0"/>
    <w:rsid w:val="00B1781D"/>
    <w:pPr>
      <w:shd w:val="clear" w:color="auto" w:fill="FFFFFF"/>
      <w:autoSpaceDE w:val="0"/>
      <w:autoSpaceDN w:val="0"/>
      <w:adjustRightInd w:val="0"/>
      <w:ind w:firstLine="720"/>
      <w:jc w:val="right"/>
    </w:pPr>
    <w:rPr>
      <w:sz w:val="28"/>
      <w:szCs w:val="28"/>
    </w:rPr>
  </w:style>
  <w:style w:type="paragraph" w:customStyle="1" w:styleId="1ff5">
    <w:name w:val="заголовок 1"/>
    <w:basedOn w:val="a0"/>
    <w:next w:val="a0"/>
    <w:rsid w:val="00B1781D"/>
    <w:pPr>
      <w:keepNext/>
      <w:widowControl w:val="0"/>
      <w:spacing w:line="360" w:lineRule="auto"/>
      <w:jc w:val="center"/>
    </w:pPr>
    <w:rPr>
      <w:rFonts w:ascii="Arial" w:hAnsi="Arial"/>
      <w:sz w:val="28"/>
      <w:lang w:val="en-US"/>
    </w:rPr>
  </w:style>
  <w:style w:type="table" w:customStyle="1" w:styleId="Calendar1">
    <w:name w:val="Calendar 1"/>
    <w:basedOn w:val="a2"/>
    <w:qFormat/>
    <w:rsid w:val="00B1781D"/>
    <w:rPr>
      <w:rFonts w:ascii="Calibri" w:hAnsi="Calibri"/>
      <w:sz w:val="22"/>
      <w:szCs w:val="22"/>
      <w:lang w:eastAsia="en-US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/>
          <w:left w:val="nil"/>
          <w:bottom w:val="single" w:sz="24" w:space="0" w:color="000000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paragraph" w:customStyle="1" w:styleId="afffffff3">
    <w:name w:val="Заголовок без номера"/>
    <w:basedOn w:val="11"/>
    <w:next w:val="a0"/>
    <w:rsid w:val="00B1781D"/>
    <w:pPr>
      <w:spacing w:before="240" w:after="60" w:line="360" w:lineRule="auto"/>
      <w:jc w:val="left"/>
    </w:pPr>
    <w:rPr>
      <w:rFonts w:ascii="Courier New" w:hAnsi="Courier New"/>
      <w:kern w:val="28"/>
      <w:sz w:val="28"/>
      <w:lang w:val="x-none" w:eastAsia="x-none"/>
    </w:rPr>
  </w:style>
  <w:style w:type="paragraph" w:styleId="afffffff4">
    <w:name w:val="Normal Indent"/>
    <w:aliases w:val="Обычный отступ Знак Знак Знак Знак,Обычный отступ Знак Знак,Обычный отступ Знак Знак Знак Знак Знак"/>
    <w:basedOn w:val="a0"/>
    <w:link w:val="afffffff5"/>
    <w:rsid w:val="00B1781D"/>
    <w:pPr>
      <w:spacing w:line="360" w:lineRule="auto"/>
      <w:ind w:firstLine="851"/>
      <w:jc w:val="both"/>
    </w:pPr>
    <w:rPr>
      <w:rFonts w:ascii="Courier New" w:hAnsi="Courier New"/>
      <w:sz w:val="28"/>
      <w:lang w:val="x-none" w:eastAsia="x-none"/>
    </w:rPr>
  </w:style>
  <w:style w:type="character" w:customStyle="1" w:styleId="afffffff5">
    <w:name w:val="Обычный отступ Знак"/>
    <w:aliases w:val="Обычный отступ Знак Знак Знак Знак Знак1,Обычный отступ Знак Знак Знак,Обычный отступ Знак Знак Знак Знак Знак Знак"/>
    <w:link w:val="afffffff4"/>
    <w:rsid w:val="00B1781D"/>
    <w:rPr>
      <w:rFonts w:ascii="Courier New" w:hAnsi="Courier New"/>
      <w:sz w:val="28"/>
      <w:lang w:val="x-none" w:eastAsia="x-none"/>
    </w:rPr>
  </w:style>
  <w:style w:type="character" w:styleId="afffffff6">
    <w:name w:val="line number"/>
    <w:rsid w:val="00B1781D"/>
  </w:style>
  <w:style w:type="paragraph" w:customStyle="1" w:styleId="810">
    <w:name w:val="Обычный81"/>
    <w:rsid w:val="00B1781D"/>
    <w:pPr>
      <w:widowControl w:val="0"/>
    </w:pPr>
    <w:rPr>
      <w:snapToGrid w:val="0"/>
    </w:rPr>
  </w:style>
  <w:style w:type="paragraph" w:customStyle="1" w:styleId="312">
    <w:name w:val="Основной текст 31"/>
    <w:basedOn w:val="a0"/>
    <w:rsid w:val="00B1781D"/>
    <w:pPr>
      <w:jc w:val="center"/>
    </w:pPr>
    <w:rPr>
      <w:sz w:val="28"/>
    </w:rPr>
  </w:style>
  <w:style w:type="paragraph" w:customStyle="1" w:styleId="xam">
    <w:name w:val="xam"/>
    <w:basedOn w:val="a0"/>
    <w:rsid w:val="00B1781D"/>
    <w:rPr>
      <w:rFonts w:eastAsia="SimSun"/>
      <w:sz w:val="28"/>
      <w:szCs w:val="28"/>
      <w:lang w:eastAsia="zh-CN"/>
    </w:rPr>
  </w:style>
  <w:style w:type="paragraph" w:customStyle="1" w:styleId="3Arial">
    <w:name w:val="Стиль Основной текст с отступом 3 + Arial по ширине Междустр.инте..."/>
    <w:basedOn w:val="32"/>
    <w:rsid w:val="00B1781D"/>
    <w:pPr>
      <w:spacing w:after="120"/>
      <w:ind w:right="0" w:firstLine="720"/>
    </w:pPr>
    <w:rPr>
      <w:rFonts w:ascii="Arial" w:eastAsia="SimSun" w:hAnsi="Arial"/>
      <w:sz w:val="24"/>
      <w:szCs w:val="24"/>
      <w:lang w:val="x-none" w:eastAsia="x-none"/>
    </w:rPr>
  </w:style>
  <w:style w:type="character" w:customStyle="1" w:styleId="1ff6">
    <w:name w:val="Стиль Заголовок 1 + не полужирный Знак"/>
    <w:link w:val="1ff7"/>
    <w:locked/>
    <w:rsid w:val="00B1781D"/>
    <w:rPr>
      <w:rFonts w:ascii="Arial" w:eastAsia="SimSun" w:hAnsi="Arial" w:cs="Arial"/>
      <w:b/>
      <w:bCs/>
      <w:kern w:val="32"/>
      <w:sz w:val="32"/>
      <w:szCs w:val="32"/>
    </w:rPr>
  </w:style>
  <w:style w:type="paragraph" w:customStyle="1" w:styleId="1ff7">
    <w:name w:val="Стиль Заголовок 1 + не полужирный"/>
    <w:basedOn w:val="11"/>
    <w:link w:val="1ff6"/>
    <w:rsid w:val="00B1781D"/>
    <w:pPr>
      <w:spacing w:before="240" w:after="240"/>
      <w:ind w:firstLine="709"/>
      <w:jc w:val="left"/>
    </w:pPr>
    <w:rPr>
      <w:rFonts w:ascii="Arial" w:eastAsia="SimSun" w:hAnsi="Arial" w:cs="Arial"/>
      <w:b/>
      <w:bCs/>
      <w:kern w:val="32"/>
      <w:szCs w:val="32"/>
    </w:rPr>
  </w:style>
  <w:style w:type="paragraph" w:customStyle="1" w:styleId="Style50">
    <w:name w:val="Style50"/>
    <w:basedOn w:val="a0"/>
    <w:uiPriority w:val="99"/>
    <w:rsid w:val="00B1781D"/>
    <w:pPr>
      <w:widowControl w:val="0"/>
      <w:autoSpaceDE w:val="0"/>
      <w:autoSpaceDN w:val="0"/>
      <w:adjustRightInd w:val="0"/>
      <w:spacing w:line="230" w:lineRule="exact"/>
      <w:ind w:hanging="538"/>
      <w:jc w:val="both"/>
    </w:pPr>
    <w:rPr>
      <w:sz w:val="24"/>
      <w:szCs w:val="24"/>
    </w:rPr>
  </w:style>
  <w:style w:type="paragraph" w:customStyle="1" w:styleId="Style88">
    <w:name w:val="Style88"/>
    <w:basedOn w:val="a0"/>
    <w:uiPriority w:val="99"/>
    <w:rsid w:val="00B1781D"/>
    <w:pPr>
      <w:widowControl w:val="0"/>
      <w:autoSpaceDE w:val="0"/>
      <w:autoSpaceDN w:val="0"/>
      <w:adjustRightInd w:val="0"/>
      <w:spacing w:line="254" w:lineRule="exact"/>
      <w:ind w:firstLine="734"/>
      <w:jc w:val="both"/>
    </w:pPr>
    <w:rPr>
      <w:sz w:val="24"/>
      <w:szCs w:val="24"/>
    </w:rPr>
  </w:style>
  <w:style w:type="paragraph" w:customStyle="1" w:styleId="Style223">
    <w:name w:val="Style223"/>
    <w:basedOn w:val="a0"/>
    <w:uiPriority w:val="99"/>
    <w:rsid w:val="00B1781D"/>
    <w:pPr>
      <w:widowControl w:val="0"/>
      <w:autoSpaceDE w:val="0"/>
      <w:autoSpaceDN w:val="0"/>
      <w:adjustRightInd w:val="0"/>
      <w:spacing w:line="259" w:lineRule="exact"/>
      <w:ind w:hanging="552"/>
      <w:jc w:val="both"/>
    </w:pPr>
    <w:rPr>
      <w:sz w:val="24"/>
      <w:szCs w:val="24"/>
    </w:rPr>
  </w:style>
  <w:style w:type="character" w:customStyle="1" w:styleId="180">
    <w:name w:val="Знак Знак18"/>
    <w:rsid w:val="00B1781D"/>
    <w:rPr>
      <w:rFonts w:ascii="Arial" w:hAnsi="Arial" w:cs="Arial" w:hint="default"/>
      <w:sz w:val="24"/>
    </w:rPr>
  </w:style>
  <w:style w:type="character" w:customStyle="1" w:styleId="170">
    <w:name w:val="Знак Знак17"/>
    <w:rsid w:val="00B1781D"/>
    <w:rPr>
      <w:rFonts w:ascii="Arial" w:hAnsi="Arial" w:cs="Arial" w:hint="default"/>
      <w:snapToGrid w:val="0"/>
      <w:sz w:val="28"/>
      <w:lang w:val="en-US"/>
    </w:rPr>
  </w:style>
  <w:style w:type="character" w:customStyle="1" w:styleId="192">
    <w:name w:val="Знак Знак19"/>
    <w:rsid w:val="00B1781D"/>
    <w:rPr>
      <w:b/>
      <w:bCs w:val="0"/>
      <w:sz w:val="32"/>
    </w:rPr>
  </w:style>
  <w:style w:type="character" w:customStyle="1" w:styleId="202">
    <w:name w:val="Знак Знак20"/>
    <w:rsid w:val="00B1781D"/>
    <w:rPr>
      <w:rFonts w:ascii="Arial" w:eastAsia="SimSun" w:hAnsi="Arial" w:cs="Arial" w:hint="default"/>
      <w:b/>
      <w:bCs/>
      <w:kern w:val="32"/>
      <w:sz w:val="32"/>
      <w:szCs w:val="32"/>
      <w:lang w:eastAsia="zh-CN"/>
    </w:rPr>
  </w:style>
  <w:style w:type="character" w:customStyle="1" w:styleId="FontStyle382">
    <w:name w:val="Font Style382"/>
    <w:uiPriority w:val="99"/>
    <w:rsid w:val="00B1781D"/>
    <w:rPr>
      <w:rFonts w:ascii="Times New Roman" w:hAnsi="Times New Roman" w:cs="Times New Roman" w:hint="default"/>
      <w:i/>
      <w:iCs/>
      <w:sz w:val="18"/>
      <w:szCs w:val="18"/>
    </w:rPr>
  </w:style>
  <w:style w:type="character" w:customStyle="1" w:styleId="FontStyle386">
    <w:name w:val="Font Style386"/>
    <w:uiPriority w:val="99"/>
    <w:rsid w:val="00B1781D"/>
    <w:rPr>
      <w:rFonts w:ascii="Arial" w:hAnsi="Arial" w:cs="Arial" w:hint="default"/>
      <w:sz w:val="16"/>
      <w:szCs w:val="16"/>
    </w:rPr>
  </w:style>
  <w:style w:type="table" w:styleId="1ff8">
    <w:name w:val="Table Grid 1"/>
    <w:basedOn w:val="a2"/>
    <w:uiPriority w:val="99"/>
    <w:unhideWhenUsed/>
    <w:rsid w:val="00B1781D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fff7">
    <w:name w:val="Table Elegant"/>
    <w:basedOn w:val="a2"/>
    <w:uiPriority w:val="99"/>
    <w:unhideWhenUsed/>
    <w:rsid w:val="00B1781D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ptx2">
    <w:name w:val="ptx2"/>
    <w:basedOn w:val="a0"/>
    <w:rsid w:val="00B1781D"/>
    <w:pPr>
      <w:spacing w:before="100" w:beforeAutospacing="1" w:after="100" w:afterAutospacing="1"/>
    </w:pPr>
    <w:rPr>
      <w:sz w:val="24"/>
      <w:szCs w:val="24"/>
    </w:rPr>
  </w:style>
  <w:style w:type="character" w:customStyle="1" w:styleId="FontStyle61">
    <w:name w:val="Font Style61"/>
    <w:uiPriority w:val="99"/>
    <w:rsid w:val="00B1781D"/>
    <w:rPr>
      <w:rFonts w:ascii="Arial" w:hAnsi="Arial" w:cs="Arial"/>
      <w:sz w:val="20"/>
      <w:szCs w:val="20"/>
    </w:rPr>
  </w:style>
  <w:style w:type="paragraph" w:customStyle="1" w:styleId="2fd">
    <w:name w:val="Стиль2"/>
    <w:basedOn w:val="ab"/>
    <w:link w:val="2fe"/>
    <w:qFormat/>
    <w:rsid w:val="00B1781D"/>
    <w:pPr>
      <w:widowControl/>
      <w:tabs>
        <w:tab w:val="left" w:pos="0"/>
      </w:tabs>
      <w:autoSpaceDE/>
      <w:autoSpaceDN/>
      <w:adjustRightInd/>
      <w:spacing w:before="0" w:after="120" w:line="240" w:lineRule="auto"/>
      <w:ind w:right="-2" w:firstLine="709"/>
      <w:contextualSpacing/>
    </w:pPr>
    <w:rPr>
      <w:szCs w:val="28"/>
    </w:rPr>
  </w:style>
  <w:style w:type="character" w:customStyle="1" w:styleId="2fe">
    <w:name w:val="Стиль2 Знак"/>
    <w:link w:val="2fd"/>
    <w:rsid w:val="00B1781D"/>
    <w:rPr>
      <w:sz w:val="28"/>
      <w:szCs w:val="28"/>
    </w:rPr>
  </w:style>
  <w:style w:type="paragraph" w:customStyle="1" w:styleId="151">
    <w:name w:val="Заголовок 151"/>
    <w:basedOn w:val="76"/>
    <w:next w:val="76"/>
    <w:rsid w:val="00B1781D"/>
    <w:pPr>
      <w:keepNext/>
      <w:widowControl/>
      <w:outlineLvl w:val="0"/>
    </w:pPr>
    <w:rPr>
      <w:snapToGrid/>
      <w:sz w:val="24"/>
    </w:rPr>
  </w:style>
  <w:style w:type="paragraph" w:customStyle="1" w:styleId="2210">
    <w:name w:val="Основной текст 221"/>
    <w:basedOn w:val="76"/>
    <w:rsid w:val="00B1781D"/>
    <w:pPr>
      <w:widowControl/>
      <w:spacing w:before="120" w:line="360" w:lineRule="auto"/>
      <w:ind w:firstLine="720"/>
    </w:pPr>
    <w:rPr>
      <w:snapToGrid/>
      <w:sz w:val="24"/>
    </w:rPr>
  </w:style>
  <w:style w:type="paragraph" w:customStyle="1" w:styleId="2211">
    <w:name w:val="Основной текст с отступом 221"/>
    <w:basedOn w:val="76"/>
    <w:rsid w:val="00B1781D"/>
    <w:pPr>
      <w:widowControl/>
      <w:spacing w:line="360" w:lineRule="auto"/>
      <w:ind w:firstLine="709"/>
    </w:pPr>
    <w:rPr>
      <w:snapToGrid/>
      <w:kern w:val="20"/>
      <w:sz w:val="24"/>
    </w:rPr>
  </w:style>
  <w:style w:type="paragraph" w:customStyle="1" w:styleId="afffffff8">
    <w:name w:val="текст"/>
    <w:basedOn w:val="a0"/>
    <w:link w:val="afffffff9"/>
    <w:qFormat/>
    <w:rsid w:val="00B1781D"/>
    <w:pPr>
      <w:ind w:left="-284" w:right="142" w:firstLine="710"/>
      <w:jc w:val="both"/>
    </w:pPr>
    <w:rPr>
      <w:sz w:val="28"/>
      <w:szCs w:val="28"/>
    </w:rPr>
  </w:style>
  <w:style w:type="character" w:customStyle="1" w:styleId="afffffff9">
    <w:name w:val="текст Знак"/>
    <w:link w:val="afffffff8"/>
    <w:rsid w:val="00B1781D"/>
    <w:rPr>
      <w:sz w:val="28"/>
      <w:szCs w:val="28"/>
    </w:rPr>
  </w:style>
  <w:style w:type="paragraph" w:styleId="2ff">
    <w:name w:val="List 2"/>
    <w:basedOn w:val="a0"/>
    <w:rsid w:val="00B1781D"/>
    <w:pPr>
      <w:ind w:left="566" w:hanging="283"/>
    </w:pPr>
  </w:style>
  <w:style w:type="paragraph" w:styleId="3fa">
    <w:name w:val="List 3"/>
    <w:basedOn w:val="a0"/>
    <w:rsid w:val="00B1781D"/>
    <w:pPr>
      <w:ind w:left="849" w:hanging="283"/>
    </w:pPr>
  </w:style>
  <w:style w:type="paragraph" w:styleId="4f2">
    <w:name w:val="List 4"/>
    <w:basedOn w:val="a0"/>
    <w:rsid w:val="00B1781D"/>
    <w:pPr>
      <w:ind w:left="1132" w:hanging="283"/>
    </w:pPr>
  </w:style>
  <w:style w:type="paragraph" w:styleId="afffffffa">
    <w:name w:val="Closing"/>
    <w:basedOn w:val="a0"/>
    <w:link w:val="afffffffb"/>
    <w:rsid w:val="00B1781D"/>
    <w:pPr>
      <w:ind w:left="4252"/>
    </w:pPr>
  </w:style>
  <w:style w:type="character" w:customStyle="1" w:styleId="afffffffb">
    <w:name w:val="Прощание Знак"/>
    <w:basedOn w:val="a1"/>
    <w:link w:val="afffffffa"/>
    <w:rsid w:val="00B1781D"/>
  </w:style>
  <w:style w:type="paragraph" w:styleId="2ff0">
    <w:name w:val="List Bullet 2"/>
    <w:basedOn w:val="a0"/>
    <w:rsid w:val="00B1781D"/>
    <w:pPr>
      <w:ind w:left="566" w:hanging="283"/>
    </w:pPr>
  </w:style>
  <w:style w:type="paragraph" w:styleId="3fb">
    <w:name w:val="List Bullet 3"/>
    <w:basedOn w:val="a0"/>
    <w:rsid w:val="00B1781D"/>
    <w:pPr>
      <w:ind w:left="849" w:hanging="283"/>
    </w:pPr>
  </w:style>
  <w:style w:type="paragraph" w:styleId="afffffffc">
    <w:name w:val="List Continue"/>
    <w:basedOn w:val="a0"/>
    <w:rsid w:val="00B1781D"/>
    <w:pPr>
      <w:spacing w:after="120"/>
      <w:ind w:left="283"/>
    </w:pPr>
  </w:style>
  <w:style w:type="paragraph" w:styleId="2ff1">
    <w:name w:val="List Continue 2"/>
    <w:basedOn w:val="a0"/>
    <w:rsid w:val="00B1781D"/>
    <w:pPr>
      <w:spacing w:after="120"/>
      <w:ind w:left="566"/>
    </w:pPr>
  </w:style>
  <w:style w:type="paragraph" w:styleId="3fc">
    <w:name w:val="List Continue 3"/>
    <w:basedOn w:val="a0"/>
    <w:rsid w:val="00B1781D"/>
    <w:pPr>
      <w:spacing w:after="120"/>
      <w:ind w:left="849"/>
    </w:pPr>
  </w:style>
  <w:style w:type="paragraph" w:styleId="4f3">
    <w:name w:val="List Continue 4"/>
    <w:basedOn w:val="a0"/>
    <w:rsid w:val="00B1781D"/>
    <w:pPr>
      <w:spacing w:after="120"/>
      <w:ind w:left="1132"/>
    </w:pPr>
  </w:style>
  <w:style w:type="paragraph" w:styleId="afffffffd">
    <w:name w:val="Signature"/>
    <w:basedOn w:val="a0"/>
    <w:link w:val="afffffffe"/>
    <w:rsid w:val="00B1781D"/>
    <w:pPr>
      <w:ind w:left="4252"/>
    </w:pPr>
  </w:style>
  <w:style w:type="character" w:customStyle="1" w:styleId="afffffffe">
    <w:name w:val="Подпись Знак"/>
    <w:basedOn w:val="a1"/>
    <w:link w:val="afffffffd"/>
    <w:rsid w:val="00B1781D"/>
  </w:style>
  <w:style w:type="paragraph" w:customStyle="1" w:styleId="Iauiue">
    <w:name w:val="Iau?iue"/>
    <w:rsid w:val="00B1781D"/>
  </w:style>
  <w:style w:type="paragraph" w:styleId="4">
    <w:name w:val="List Bullet 4"/>
    <w:basedOn w:val="a0"/>
    <w:autoRedefine/>
    <w:rsid w:val="00B1781D"/>
    <w:pPr>
      <w:numPr>
        <w:numId w:val="10"/>
      </w:numPr>
    </w:pPr>
  </w:style>
  <w:style w:type="paragraph" w:customStyle="1" w:styleId="Aaiainioaenoa">
    <w:name w:val="Aaia ini.oaenoa"/>
    <w:basedOn w:val="a0"/>
    <w:rsid w:val="00B1781D"/>
    <w:pPr>
      <w:overflowPunct w:val="0"/>
      <w:autoSpaceDE w:val="0"/>
      <w:autoSpaceDN w:val="0"/>
      <w:adjustRightInd w:val="0"/>
      <w:spacing w:after="120"/>
      <w:ind w:firstLine="709"/>
      <w:jc w:val="both"/>
      <w:textAlignment w:val="baseline"/>
    </w:pPr>
    <w:rPr>
      <w:rFonts w:eastAsia="SimSun"/>
      <w:sz w:val="28"/>
    </w:rPr>
  </w:style>
  <w:style w:type="character" w:customStyle="1" w:styleId="DefaultParagraphFont1">
    <w:name w:val="Default Paragraph Font1"/>
    <w:rsid w:val="00B1781D"/>
  </w:style>
  <w:style w:type="paragraph" w:customStyle="1" w:styleId="BodyText1">
    <w:name w:val="Body Text1"/>
    <w:basedOn w:val="a0"/>
    <w:rsid w:val="00B1781D"/>
    <w:pPr>
      <w:widowControl w:val="0"/>
      <w:spacing w:line="360" w:lineRule="auto"/>
      <w:jc w:val="both"/>
    </w:pPr>
    <w:rPr>
      <w:rFonts w:ascii="Arial" w:hAnsi="Arial"/>
      <w:snapToGrid w:val="0"/>
      <w:sz w:val="28"/>
    </w:rPr>
  </w:style>
  <w:style w:type="paragraph" w:customStyle="1" w:styleId="affffffff">
    <w:name w:val="Заголов. основной"/>
    <w:basedOn w:val="a0"/>
    <w:next w:val="afff0"/>
    <w:rsid w:val="00B1781D"/>
    <w:pPr>
      <w:spacing w:after="120" w:line="360" w:lineRule="auto"/>
      <w:jc w:val="center"/>
    </w:pPr>
    <w:rPr>
      <w:rFonts w:ascii="Century Gothic" w:hAnsi="Century Gothic"/>
      <w:sz w:val="32"/>
      <w:szCs w:val="32"/>
    </w:rPr>
  </w:style>
  <w:style w:type="paragraph" w:customStyle="1" w:styleId="600">
    <w:name w:val="Стиль Подзаголов. + Перед:  6 пт После:  0 пт"/>
    <w:basedOn w:val="afff6"/>
    <w:rsid w:val="00B1781D"/>
    <w:pPr>
      <w:spacing w:before="120" w:after="0"/>
    </w:pPr>
    <w:rPr>
      <w:bCs/>
      <w:szCs w:val="20"/>
    </w:rPr>
  </w:style>
  <w:style w:type="paragraph" w:customStyle="1" w:styleId="affffffff0">
    <w:name w:val="Стиль Чертёжный (формула)"/>
    <w:basedOn w:val="affff0"/>
    <w:rsid w:val="00B1781D"/>
    <w:pPr>
      <w:spacing w:line="360" w:lineRule="auto"/>
    </w:pPr>
    <w:rPr>
      <w:rFonts w:ascii="GOST type B" w:hAnsi="GOST type B"/>
      <w:iCs/>
      <w:snapToGrid/>
    </w:rPr>
  </w:style>
  <w:style w:type="paragraph" w:customStyle="1" w:styleId="CenturyGothic16pt6">
    <w:name w:val="Стиль Century Gothic 16 pt курсив по центру После:  6 пт Между..."/>
    <w:basedOn w:val="a0"/>
    <w:rsid w:val="00B1781D"/>
    <w:pPr>
      <w:pageBreakBefore/>
      <w:spacing w:after="120" w:line="360" w:lineRule="auto"/>
      <w:jc w:val="center"/>
    </w:pPr>
    <w:rPr>
      <w:rFonts w:ascii="Century Gothic" w:hAnsi="Century Gothic"/>
      <w:b/>
      <w:i/>
      <w:iCs/>
      <w:sz w:val="32"/>
    </w:rPr>
  </w:style>
  <w:style w:type="character" w:customStyle="1" w:styleId="affffffff1">
    <w:name w:val="Обычный текст Знак Знак Знак"/>
    <w:rsid w:val="00B1781D"/>
    <w:rPr>
      <w:rFonts w:ascii="GOST type B" w:hAnsi="GOST type B"/>
      <w:sz w:val="28"/>
      <w:szCs w:val="24"/>
      <w:lang w:val="ru-RU" w:eastAsia="ru-RU" w:bidi="ar-SA"/>
    </w:rPr>
  </w:style>
  <w:style w:type="paragraph" w:customStyle="1" w:styleId="-11">
    <w:name w:val="Подзагал-1"/>
    <w:basedOn w:val="a0"/>
    <w:rsid w:val="00B1781D"/>
    <w:pPr>
      <w:spacing w:before="240" w:after="240" w:line="288" w:lineRule="auto"/>
      <w:ind w:left="1134" w:right="284"/>
    </w:pPr>
    <w:rPr>
      <w:rFonts w:ascii="GOST type B" w:hAnsi="GOST type B"/>
      <w:b/>
      <w:sz w:val="28"/>
      <w:szCs w:val="28"/>
    </w:rPr>
  </w:style>
  <w:style w:type="paragraph" w:customStyle="1" w:styleId="affffffff2">
    <w:name w:val="Подзагал"/>
    <w:basedOn w:val="a0"/>
    <w:next w:val="a0"/>
    <w:autoRedefine/>
    <w:rsid w:val="00B1781D"/>
    <w:pPr>
      <w:keepNext/>
      <w:spacing w:before="240" w:after="240" w:line="288" w:lineRule="auto"/>
      <w:ind w:left="1134" w:right="284"/>
      <w:outlineLvl w:val="0"/>
    </w:pPr>
    <w:rPr>
      <w:rFonts w:ascii="GOST type B" w:hAnsi="GOST type B"/>
      <w:b/>
      <w:color w:val="000000"/>
      <w:spacing w:val="2"/>
      <w:sz w:val="28"/>
      <w:szCs w:val="28"/>
    </w:rPr>
  </w:style>
  <w:style w:type="paragraph" w:customStyle="1" w:styleId="-12">
    <w:name w:val="Осн загл-1"/>
    <w:basedOn w:val="a0"/>
    <w:next w:val="a0"/>
    <w:rsid w:val="00B1781D"/>
    <w:pPr>
      <w:pageBreakBefore/>
      <w:tabs>
        <w:tab w:val="left" w:pos="0"/>
      </w:tabs>
      <w:spacing w:after="80" w:line="288" w:lineRule="auto"/>
      <w:ind w:left="284" w:right="284"/>
      <w:jc w:val="center"/>
    </w:pPr>
    <w:rPr>
      <w:rFonts w:ascii="GOST type B" w:hAnsi="GOST type B"/>
      <w:b/>
      <w:sz w:val="32"/>
      <w:szCs w:val="32"/>
    </w:rPr>
  </w:style>
  <w:style w:type="paragraph" w:customStyle="1" w:styleId="affffffff3">
    <w:name w:val="Заголовок (чертёжный)"/>
    <w:basedOn w:val="a0"/>
    <w:next w:val="affff0"/>
    <w:rsid w:val="00B1781D"/>
    <w:pPr>
      <w:spacing w:line="360" w:lineRule="auto"/>
      <w:ind w:left="284" w:right="284"/>
      <w:jc w:val="center"/>
    </w:pPr>
    <w:rPr>
      <w:rFonts w:ascii="GOST type B" w:hAnsi="GOST type B"/>
      <w:b/>
      <w:bCs/>
      <w:i/>
      <w:sz w:val="32"/>
    </w:rPr>
  </w:style>
  <w:style w:type="character" w:customStyle="1" w:styleId="affffffff4">
    <w:name w:val="Знак Знак Знак"/>
    <w:rsid w:val="00B1781D"/>
    <w:rPr>
      <w:lang w:val="ru-RU" w:eastAsia="ru-RU" w:bidi="ar-SA"/>
    </w:rPr>
  </w:style>
  <w:style w:type="paragraph" w:customStyle="1" w:styleId="1ff9">
    <w:name w:val="Титул 1"/>
    <w:basedOn w:val="8"/>
    <w:rsid w:val="00B1781D"/>
    <w:pPr>
      <w:jc w:val="center"/>
    </w:pPr>
    <w:rPr>
      <w:rFonts w:ascii="Arial" w:eastAsia="Times New Roman" w:hAnsi="Arial" w:cs="Arial"/>
      <w:szCs w:val="24"/>
      <w:lang w:val="be-BY"/>
    </w:rPr>
  </w:style>
  <w:style w:type="paragraph" w:customStyle="1" w:styleId="2ff2">
    <w:name w:val="2с"/>
    <w:basedOn w:val="222"/>
    <w:link w:val="2ff3"/>
    <w:rsid w:val="00B1781D"/>
    <w:pPr>
      <w:spacing w:before="120" w:after="80" w:line="264" w:lineRule="auto"/>
      <w:ind w:firstLine="425"/>
      <w:jc w:val="both"/>
      <w:outlineLvl w:val="0"/>
    </w:pPr>
    <w:rPr>
      <w:rFonts w:ascii="Arial" w:hAnsi="Arial" w:cs="Arial"/>
      <w:b/>
      <w:kern w:val="0"/>
      <w:sz w:val="20"/>
    </w:rPr>
  </w:style>
  <w:style w:type="character" w:customStyle="1" w:styleId="2ff3">
    <w:name w:val="2с Знак"/>
    <w:link w:val="2ff2"/>
    <w:rsid w:val="00B1781D"/>
    <w:rPr>
      <w:rFonts w:ascii="Arial" w:hAnsi="Arial" w:cs="Arial"/>
      <w:b/>
    </w:rPr>
  </w:style>
  <w:style w:type="paragraph" w:customStyle="1" w:styleId="1">
    <w:name w:val="1с"/>
    <w:basedOn w:val="a0"/>
    <w:rsid w:val="00B1781D"/>
    <w:pPr>
      <w:numPr>
        <w:numId w:val="11"/>
      </w:numPr>
      <w:tabs>
        <w:tab w:val="num" w:pos="700"/>
      </w:tabs>
      <w:spacing w:before="240" w:after="160" w:line="264" w:lineRule="auto"/>
      <w:ind w:left="0" w:firstLine="425"/>
      <w:jc w:val="both"/>
      <w:outlineLvl w:val="0"/>
    </w:pPr>
    <w:rPr>
      <w:rFonts w:ascii="Arial" w:hAnsi="Arial" w:cs="Arial"/>
      <w:b/>
      <w:sz w:val="22"/>
      <w:szCs w:val="22"/>
    </w:rPr>
  </w:style>
  <w:style w:type="paragraph" w:customStyle="1" w:styleId="textfor">
    <w:name w:val="text_for"/>
    <w:basedOn w:val="a0"/>
    <w:rsid w:val="00B1781D"/>
    <w:pPr>
      <w:spacing w:before="100" w:beforeAutospacing="1" w:after="100" w:afterAutospacing="1"/>
    </w:pPr>
    <w:rPr>
      <w:sz w:val="24"/>
      <w:szCs w:val="24"/>
    </w:rPr>
  </w:style>
  <w:style w:type="paragraph" w:customStyle="1" w:styleId="wp-caption-text">
    <w:name w:val="wp-caption-text"/>
    <w:basedOn w:val="a0"/>
    <w:rsid w:val="00B1781D"/>
    <w:pPr>
      <w:spacing w:before="100" w:beforeAutospacing="1" w:after="100" w:afterAutospacing="1"/>
    </w:pPr>
    <w:rPr>
      <w:sz w:val="24"/>
      <w:szCs w:val="24"/>
    </w:rPr>
  </w:style>
  <w:style w:type="paragraph" w:customStyle="1" w:styleId="94">
    <w:name w:val="Обычный9"/>
    <w:rsid w:val="00110C9D"/>
    <w:pPr>
      <w:widowControl w:val="0"/>
      <w:snapToGrid w:val="0"/>
    </w:pPr>
  </w:style>
  <w:style w:type="paragraph" w:customStyle="1" w:styleId="affffffff5">
    <w:name w:val="Чертёжный Знак Знак"/>
    <w:basedOn w:val="a0"/>
    <w:link w:val="affffffff6"/>
    <w:rsid w:val="00110C9D"/>
    <w:pPr>
      <w:spacing w:line="360" w:lineRule="auto"/>
      <w:ind w:left="284" w:right="284" w:firstLine="567"/>
      <w:jc w:val="both"/>
    </w:pPr>
    <w:rPr>
      <w:rFonts w:ascii="GOST type B" w:hAnsi="GOST type B"/>
      <w:i/>
      <w:iCs/>
      <w:sz w:val="28"/>
    </w:rPr>
  </w:style>
  <w:style w:type="character" w:customStyle="1" w:styleId="affffffff6">
    <w:name w:val="Чертёжный Знак Знак Знак"/>
    <w:link w:val="affffffff5"/>
    <w:rsid w:val="00110C9D"/>
    <w:rPr>
      <w:rFonts w:ascii="GOST type B" w:hAnsi="GOST type B"/>
      <w:i/>
      <w:iCs/>
      <w:sz w:val="28"/>
    </w:rPr>
  </w:style>
  <w:style w:type="paragraph" w:customStyle="1" w:styleId="affffffff7">
    <w:name w:val="Подзаголовок чертёжный Знак"/>
    <w:basedOn w:val="affffffff5"/>
    <w:next w:val="affffffff5"/>
    <w:link w:val="affffffff8"/>
    <w:rsid w:val="00110C9D"/>
    <w:pPr>
      <w:spacing w:before="120"/>
      <w:ind w:firstLine="0"/>
      <w:jc w:val="center"/>
    </w:pPr>
    <w:rPr>
      <w:sz w:val="32"/>
    </w:rPr>
  </w:style>
  <w:style w:type="character" w:customStyle="1" w:styleId="affffffff8">
    <w:name w:val="Подзаголовок чертёжный Знак Знак"/>
    <w:link w:val="affffffff7"/>
    <w:rsid w:val="00110C9D"/>
    <w:rPr>
      <w:rFonts w:ascii="GOST type B" w:hAnsi="GOST type B"/>
      <w:i/>
      <w:iCs/>
      <w:sz w:val="32"/>
    </w:rPr>
  </w:style>
  <w:style w:type="paragraph" w:customStyle="1" w:styleId="Style63">
    <w:name w:val="Style63"/>
    <w:basedOn w:val="a0"/>
    <w:rsid w:val="00110C9D"/>
    <w:pPr>
      <w:spacing w:line="288" w:lineRule="exact"/>
      <w:jc w:val="center"/>
    </w:pPr>
  </w:style>
  <w:style w:type="character" w:customStyle="1" w:styleId="CharStyle1009">
    <w:name w:val="CharStyle1009"/>
    <w:rsid w:val="00110C9D"/>
    <w:rPr>
      <w:rFonts w:ascii="Times New Roman" w:eastAsia="Times New Roman" w:hAnsi="Times New Roman" w:cs="Times New Roman"/>
      <w:b w:val="0"/>
      <w:bCs w:val="0"/>
      <w:i w:val="0"/>
      <w:iCs w:val="0"/>
      <w:smallCaps w:val="0"/>
      <w:sz w:val="22"/>
      <w:szCs w:val="22"/>
    </w:rPr>
  </w:style>
  <w:style w:type="paragraph" w:customStyle="1" w:styleId="Style142">
    <w:name w:val="Style142"/>
    <w:basedOn w:val="a0"/>
    <w:rsid w:val="00110C9D"/>
  </w:style>
  <w:style w:type="character" w:customStyle="1" w:styleId="CharStyle10">
    <w:name w:val="CharStyle10"/>
    <w:rsid w:val="00110C9D"/>
    <w:rPr>
      <w:rFonts w:ascii="Times New Roman" w:eastAsia="Times New Roman" w:hAnsi="Times New Roman" w:cs="Times New Roman"/>
      <w:b w:val="0"/>
      <w:bCs w:val="0"/>
      <w:i w:val="0"/>
      <w:iCs w:val="0"/>
      <w:smallCaps w:val="0"/>
      <w:sz w:val="20"/>
      <w:szCs w:val="20"/>
    </w:rPr>
  </w:style>
  <w:style w:type="character" w:customStyle="1" w:styleId="CharStyle145">
    <w:name w:val="CharStyle145"/>
    <w:rsid w:val="00110C9D"/>
    <w:rPr>
      <w:rFonts w:ascii="Times New Roman" w:eastAsia="Times New Roman" w:hAnsi="Times New Roman" w:cs="Times New Roman"/>
      <w:b w:val="0"/>
      <w:bCs w:val="0"/>
      <w:i w:val="0"/>
      <w:iCs w:val="0"/>
      <w:smallCaps w:val="0"/>
      <w:sz w:val="16"/>
      <w:szCs w:val="16"/>
    </w:rPr>
  </w:style>
  <w:style w:type="character" w:customStyle="1" w:styleId="CharStyle146">
    <w:name w:val="CharStyle146"/>
    <w:rsid w:val="00110C9D"/>
    <w:rPr>
      <w:rFonts w:ascii="Times New Roman" w:eastAsia="Times New Roman" w:hAnsi="Times New Roman" w:cs="Times New Roman"/>
      <w:b/>
      <w:bCs/>
      <w:i w:val="0"/>
      <w:iCs w:val="0"/>
      <w:smallCaps w:val="0"/>
      <w:sz w:val="20"/>
      <w:szCs w:val="20"/>
    </w:rPr>
  </w:style>
  <w:style w:type="paragraph" w:customStyle="1" w:styleId="Style448">
    <w:name w:val="Style448"/>
    <w:basedOn w:val="a0"/>
    <w:rsid w:val="00110C9D"/>
    <w:pPr>
      <w:spacing w:line="187" w:lineRule="exact"/>
      <w:jc w:val="both"/>
    </w:pPr>
  </w:style>
  <w:style w:type="character" w:customStyle="1" w:styleId="fts-hit1">
    <w:name w:val="fts-hit1"/>
    <w:rsid w:val="00110C9D"/>
    <w:rPr>
      <w:shd w:val="clear" w:color="auto" w:fill="FFC0CB"/>
    </w:rPr>
  </w:style>
  <w:style w:type="paragraph" w:customStyle="1" w:styleId="95">
    <w:name w:val="заголовок 9"/>
    <w:basedOn w:val="a0"/>
    <w:next w:val="a0"/>
    <w:rsid w:val="00110C9D"/>
    <w:pPr>
      <w:keepNext/>
      <w:ind w:left="567"/>
      <w:jc w:val="center"/>
    </w:pPr>
    <w:rPr>
      <w:rFonts w:ascii="Garamond" w:hAnsi="Garamond"/>
      <w:sz w:val="32"/>
    </w:rPr>
  </w:style>
  <w:style w:type="paragraph" w:customStyle="1" w:styleId="affffffff9">
    <w:name w:val="Чертёжный  (табл. заголовок) Знак"/>
    <w:basedOn w:val="a0"/>
    <w:link w:val="affffffffa"/>
    <w:rsid w:val="00110C9D"/>
    <w:pPr>
      <w:widowControl w:val="0"/>
      <w:jc w:val="center"/>
    </w:pPr>
    <w:rPr>
      <w:rFonts w:ascii="GOST type B" w:hAnsi="GOST type B"/>
      <w:i/>
      <w:iCs/>
      <w:snapToGrid w:val="0"/>
      <w:sz w:val="28"/>
      <w:lang w:val="x-none" w:eastAsia="x-none"/>
    </w:rPr>
  </w:style>
  <w:style w:type="character" w:customStyle="1" w:styleId="affffffffa">
    <w:name w:val="Чертёжный  (табл. заголовок) Знак Знак"/>
    <w:link w:val="affffffff9"/>
    <w:rsid w:val="00110C9D"/>
    <w:rPr>
      <w:rFonts w:ascii="GOST type B" w:hAnsi="GOST type B"/>
      <w:i/>
      <w:iCs/>
      <w:snapToGrid w:val="0"/>
      <w:sz w:val="28"/>
      <w:lang w:val="x-none" w:eastAsia="x-none"/>
    </w:rPr>
  </w:style>
  <w:style w:type="paragraph" w:customStyle="1" w:styleId="101">
    <w:name w:val="Обычный10"/>
    <w:basedOn w:val="a0"/>
    <w:qFormat/>
    <w:rsid w:val="00110C9D"/>
    <w:pPr>
      <w:widowControl w:val="0"/>
      <w:ind w:firstLine="709"/>
      <w:jc w:val="both"/>
    </w:pPr>
    <w:rPr>
      <w:sz w:val="28"/>
    </w:rPr>
  </w:style>
  <w:style w:type="paragraph" w:customStyle="1" w:styleId="H2">
    <w:name w:val="H2"/>
    <w:basedOn w:val="20"/>
    <w:next w:val="a0"/>
    <w:qFormat/>
    <w:rsid w:val="00110C9D"/>
    <w:pPr>
      <w:tabs>
        <w:tab w:val="left" w:pos="900"/>
      </w:tabs>
      <w:spacing w:before="120" w:after="120"/>
      <w:ind w:firstLine="709"/>
    </w:pPr>
    <w:rPr>
      <w:b/>
      <w:sz w:val="28"/>
      <w:szCs w:val="28"/>
    </w:rPr>
  </w:style>
  <w:style w:type="paragraph" w:customStyle="1" w:styleId="TABLEHEADING">
    <w:name w:val="TABLE_HEADING"/>
    <w:basedOn w:val="101"/>
    <w:next w:val="101"/>
    <w:qFormat/>
    <w:rsid w:val="00110C9D"/>
    <w:pPr>
      <w:spacing w:before="240" w:after="240"/>
      <w:jc w:val="left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9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1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5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1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0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9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8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9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1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6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9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2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04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63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5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60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42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9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0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2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34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5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8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54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7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0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81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1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1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6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40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927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0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26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36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5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75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7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44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70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87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4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3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44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6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9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882777">
          <w:marLeft w:val="0"/>
          <w:marRight w:val="0"/>
          <w:marTop w:val="600"/>
          <w:marBottom w:val="300"/>
          <w:divBdr>
            <w:top w:val="none" w:sz="0" w:space="0" w:color="auto"/>
            <w:left w:val="none" w:sz="0" w:space="0" w:color="auto"/>
            <w:bottom w:val="single" w:sz="6" w:space="7" w:color="EEEEEE"/>
            <w:right w:val="none" w:sz="0" w:space="0" w:color="auto"/>
          </w:divBdr>
        </w:div>
      </w:divsChild>
    </w:div>
    <w:div w:id="67142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1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04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1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8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11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5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2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8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2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7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1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58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198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68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1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6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7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6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17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69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0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8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2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5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4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75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98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82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8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22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5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81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1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50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5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40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70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46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43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38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0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56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2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47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702328">
          <w:marLeft w:val="0"/>
          <w:marRight w:val="0"/>
          <w:marTop w:val="600"/>
          <w:marBottom w:val="300"/>
          <w:divBdr>
            <w:top w:val="none" w:sz="0" w:space="0" w:color="auto"/>
            <w:left w:val="none" w:sz="0" w:space="0" w:color="auto"/>
            <w:bottom w:val="single" w:sz="6" w:space="7" w:color="EEEEEE"/>
            <w:right w:val="none" w:sz="0" w:space="0" w:color="auto"/>
          </w:divBdr>
        </w:div>
      </w:divsChild>
    </w:div>
    <w:div w:id="104047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0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0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26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3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28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66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7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1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7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6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03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7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2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8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88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8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2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89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1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8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52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28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66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364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15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48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3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5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1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06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97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3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39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56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80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990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70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3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7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0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1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680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72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0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1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96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7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611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49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04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43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53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86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45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5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1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42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04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28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280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40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09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79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4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05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47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7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2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33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6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43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3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8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57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425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0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1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54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0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2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36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03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3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98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9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06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4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08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93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937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1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2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6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17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9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96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312357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392001">
              <w:marLeft w:val="0"/>
              <w:marRight w:val="0"/>
              <w:marTop w:val="75"/>
              <w:marBottom w:val="0"/>
              <w:divBdr>
                <w:top w:val="single" w:sz="6" w:space="0" w:color="CCCCCC"/>
                <w:left w:val="single" w:sz="6" w:space="0" w:color="CCCCCC"/>
                <w:bottom w:val="single" w:sz="6" w:space="0" w:color="CCCCCC"/>
                <w:right w:val="single" w:sz="6" w:space="0" w:color="CCCCCC"/>
              </w:divBdr>
              <w:divsChild>
                <w:div w:id="428769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single" w:sz="6" w:space="8" w:color="CCCCCC"/>
                    <w:bottom w:val="none" w:sz="0" w:space="0" w:color="auto"/>
                    <w:right w:val="none" w:sz="0" w:space="0" w:color="auto"/>
                  </w:divBdr>
                </w:div>
                <w:div w:id="11718738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42513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292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8504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742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83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7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7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1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1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9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77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09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9.bin"/><Relationship Id="rId1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19" Type="http://schemas.openxmlformats.org/officeDocument/2006/relationships/image" Target="media/image10.png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30.bin"/><Relationship Id="rId77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image" Target="media/image27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8.bin"/><Relationship Id="rId20" Type="http://schemas.openxmlformats.org/officeDocument/2006/relationships/image" Target="media/image11.png"/><Relationship Id="rId41" Type="http://schemas.openxmlformats.org/officeDocument/2006/relationships/image" Target="media/image22.wmf"/><Relationship Id="rId54" Type="http://schemas.openxmlformats.org/officeDocument/2006/relationships/oleObject" Target="embeddings/oleObject19.bin"/><Relationship Id="rId62" Type="http://schemas.openxmlformats.org/officeDocument/2006/relationships/image" Target="media/image32.wmf"/><Relationship Id="rId70" Type="http://schemas.openxmlformats.org/officeDocument/2006/relationships/oleObject" Target="embeddings/oleObject31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image" Target="media/image21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9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5DAC27-FFF2-46DE-BDE7-E985052965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04</TotalTime>
  <Pages>13</Pages>
  <Words>2586</Words>
  <Characters>19916</Characters>
  <Application>Microsoft Office Word</Application>
  <DocSecurity>0</DocSecurity>
  <Lines>165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-й эл-т</vt:lpstr>
    </vt:vector>
  </TitlesOfParts>
  <Company>BelAZ</Company>
  <LinksUpToDate>false</LinksUpToDate>
  <CharactersWithSpaces>22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й эл-т</dc:title>
  <dc:subject/>
  <dc:creator>Graff</dc:creator>
  <cp:keywords/>
  <dc:description/>
  <cp:lastModifiedBy>aleksey9046 .</cp:lastModifiedBy>
  <cp:revision>11</cp:revision>
  <cp:lastPrinted>2021-05-31T04:49:00Z</cp:lastPrinted>
  <dcterms:created xsi:type="dcterms:W3CDTF">2021-03-16T22:35:00Z</dcterms:created>
  <dcterms:modified xsi:type="dcterms:W3CDTF">2021-06-05T12:59:00Z</dcterms:modified>
</cp:coreProperties>
</file>